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35427" w:rsidRDefault="00635427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AA009C" w:rsidRDefault="00AA009C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AA009C" w:rsidRDefault="00AA009C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AA009C" w:rsidRPr="00AA714F" w:rsidRDefault="00AA009C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5765C0" w:rsidRDefault="005765C0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AA714F" w:rsidRDefault="00AA714F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AA714F" w:rsidRPr="00AA714F" w:rsidRDefault="00AA714F">
      <w:pPr>
        <w:rPr>
          <w:rFonts w:ascii="Times New Roman" w:hAnsi="Times New Roman" w:cs="Times New Roman"/>
          <w:sz w:val="36"/>
          <w:szCs w:val="36"/>
          <w:shd w:val="clear" w:color="auto" w:fill="FFFFFF"/>
          <w:lang w:val="en-GB"/>
        </w:rPr>
      </w:pPr>
    </w:p>
    <w:p w:rsidR="005765C0" w:rsidRPr="00765F5C" w:rsidRDefault="00EF0145">
      <w:pPr>
        <w:rPr>
          <w:rFonts w:ascii="Times New Roman" w:hAnsi="Times New Roman" w:cs="Times New Roman"/>
          <w:b/>
          <w:sz w:val="36"/>
          <w:szCs w:val="36"/>
          <w:shd w:val="clear" w:color="auto" w:fill="FFFFFF"/>
          <w:lang w:val="en-GB"/>
        </w:rPr>
      </w:pPr>
      <w:r w:rsidRPr="00765F5C">
        <w:rPr>
          <w:rFonts w:ascii="Times New Roman" w:hAnsi="Times New Roman" w:cs="Times New Roman"/>
          <w:b/>
          <w:sz w:val="36"/>
          <w:szCs w:val="36"/>
          <w:shd w:val="clear" w:color="auto" w:fill="FFFFFF"/>
          <w:lang w:val="en-GB"/>
        </w:rPr>
        <w:t>R</w:t>
      </w:r>
      <w:r w:rsidR="005765C0" w:rsidRPr="00765F5C">
        <w:rPr>
          <w:rFonts w:ascii="Times New Roman" w:hAnsi="Times New Roman" w:cs="Times New Roman"/>
          <w:b/>
          <w:sz w:val="36"/>
          <w:szCs w:val="36"/>
          <w:shd w:val="clear" w:color="auto" w:fill="FFFFFF"/>
          <w:lang w:val="en-GB"/>
        </w:rPr>
        <w:t>eactivity of</w:t>
      </w:r>
      <w:r w:rsidRPr="00765F5C">
        <w:rPr>
          <w:rFonts w:ascii="Times New Roman" w:hAnsi="Times New Roman" w:cs="Times New Roman"/>
          <w:b/>
          <w:sz w:val="36"/>
          <w:szCs w:val="36"/>
          <w:shd w:val="clear" w:color="auto" w:fill="FFFFFF"/>
          <w:lang w:val="en-GB"/>
        </w:rPr>
        <w:t xml:space="preserve"> </w:t>
      </w:r>
      <w:r w:rsidR="005765C0" w:rsidRPr="00765F5C">
        <w:rPr>
          <w:rFonts w:ascii="Times New Roman" w:hAnsi="Times New Roman" w:cs="Times New Roman"/>
          <w:b/>
          <w:sz w:val="36"/>
          <w:szCs w:val="36"/>
          <w:shd w:val="clear" w:color="auto" w:fill="FFFFFF"/>
          <w:lang w:val="en-GB"/>
        </w:rPr>
        <w:t xml:space="preserve">acyclic diaminocarbene </w:t>
      </w:r>
      <w:r w:rsidRPr="00765F5C">
        <w:rPr>
          <w:rFonts w:ascii="Times New Roman" w:hAnsi="Times New Roman" w:cs="Times New Roman"/>
          <w:b/>
          <w:sz w:val="36"/>
          <w:szCs w:val="36"/>
          <w:shd w:val="clear" w:color="auto" w:fill="FFFFFF"/>
          <w:lang w:val="en-GB"/>
        </w:rPr>
        <w:t>ligands</w:t>
      </w:r>
    </w:p>
    <w:p w:rsidR="005765C0" w:rsidRPr="00765F5C" w:rsidRDefault="005765C0">
      <w:pPr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5765C0" w:rsidRPr="00765F5C" w:rsidRDefault="005765C0" w:rsidP="005765C0">
      <w:pPr>
        <w:pStyle w:val="BBAuthorName"/>
        <w:spacing w:line="480" w:lineRule="auto"/>
        <w:rPr>
          <w:rFonts w:ascii="Times New Roman" w:hAnsi="Times New Roman"/>
          <w:szCs w:val="24"/>
          <w:lang w:val="en-GB"/>
        </w:rPr>
      </w:pPr>
      <w:r w:rsidRPr="00765F5C">
        <w:rPr>
          <w:rFonts w:ascii="Times New Roman" w:hAnsi="Times New Roman"/>
          <w:szCs w:val="24"/>
          <w:lang w:val="en-GB"/>
        </w:rPr>
        <w:t>Mikhail A. Kinzhalov</w:t>
      </w:r>
      <w:proofErr w:type="gramStart"/>
      <w:r w:rsidRPr="00765F5C">
        <w:rPr>
          <w:rFonts w:ascii="Times New Roman" w:hAnsi="Times New Roman"/>
          <w:szCs w:val="24"/>
          <w:lang w:val="en-GB"/>
        </w:rPr>
        <w:t>*</w:t>
      </w:r>
      <w:r w:rsidRPr="00765F5C">
        <w:rPr>
          <w:rFonts w:ascii="Times New Roman" w:hAnsi="Times New Roman"/>
          <w:szCs w:val="24"/>
          <w:vertAlign w:val="superscript"/>
          <w:lang w:val="en-GB"/>
        </w:rPr>
        <w:t>,a</w:t>
      </w:r>
      <w:proofErr w:type="gramEnd"/>
      <w:r w:rsidRPr="00765F5C">
        <w:rPr>
          <w:rFonts w:ascii="Times New Roman" w:hAnsi="Times New Roman"/>
          <w:szCs w:val="24"/>
          <w:lang w:val="en-GB"/>
        </w:rPr>
        <w:t xml:space="preserve"> and Konstantin V. Luzyanin*</w:t>
      </w:r>
      <w:r w:rsidRPr="00765F5C">
        <w:rPr>
          <w:rFonts w:ascii="Times New Roman" w:hAnsi="Times New Roman"/>
          <w:szCs w:val="24"/>
          <w:vertAlign w:val="superscript"/>
          <w:lang w:val="en-GB"/>
        </w:rPr>
        <w:t>,a,b</w:t>
      </w:r>
    </w:p>
    <w:p w:rsidR="00EF0145" w:rsidRPr="00765F5C" w:rsidRDefault="00EF0145" w:rsidP="005765C0">
      <w:pPr>
        <w:pStyle w:val="BCAuthorAddress"/>
        <w:spacing w:line="480" w:lineRule="auto"/>
        <w:rPr>
          <w:rFonts w:ascii="Times New Roman" w:hAnsi="Times New Roman"/>
          <w:i/>
          <w:sz w:val="24"/>
          <w:szCs w:val="24"/>
          <w:vertAlign w:val="superscript"/>
          <w:lang w:val="en-GB"/>
        </w:rPr>
      </w:pPr>
      <w:bookmarkStart w:id="0" w:name="OLE_LINK194"/>
      <w:bookmarkStart w:id="1" w:name="OLE_LINK206"/>
    </w:p>
    <w:p w:rsidR="00EF0145" w:rsidRPr="00765F5C" w:rsidRDefault="00EF0145" w:rsidP="005765C0">
      <w:pPr>
        <w:pStyle w:val="BCAuthorAddress"/>
        <w:spacing w:line="480" w:lineRule="auto"/>
        <w:rPr>
          <w:rFonts w:ascii="Times New Roman" w:hAnsi="Times New Roman"/>
          <w:i/>
          <w:sz w:val="24"/>
          <w:szCs w:val="24"/>
          <w:vertAlign w:val="superscript"/>
          <w:lang w:val="en-GB"/>
        </w:rPr>
      </w:pPr>
    </w:p>
    <w:p w:rsidR="005765C0" w:rsidRPr="00765F5C" w:rsidRDefault="005765C0" w:rsidP="005765C0">
      <w:pPr>
        <w:pStyle w:val="BCAuthorAddress"/>
        <w:spacing w:line="480" w:lineRule="auto"/>
        <w:rPr>
          <w:rFonts w:ascii="Times New Roman" w:hAnsi="Times New Roman"/>
          <w:sz w:val="24"/>
          <w:szCs w:val="24"/>
          <w:lang w:val="en-GB"/>
        </w:rPr>
      </w:pPr>
      <w:r w:rsidRPr="00765F5C">
        <w:rPr>
          <w:rFonts w:ascii="Times New Roman" w:hAnsi="Times New Roman"/>
          <w:i/>
          <w:sz w:val="24"/>
          <w:szCs w:val="24"/>
          <w:vertAlign w:val="superscript"/>
          <w:lang w:val="en-GB"/>
        </w:rPr>
        <w:t>a</w:t>
      </w:r>
      <w:r w:rsidRPr="00765F5C">
        <w:rPr>
          <w:rFonts w:ascii="Times New Roman" w:hAnsi="Times New Roman"/>
          <w:sz w:val="24"/>
          <w:szCs w:val="24"/>
          <w:lang w:val="en-GB"/>
        </w:rPr>
        <w:t>Saint Petersburg</w:t>
      </w:r>
      <w:bookmarkEnd w:id="0"/>
      <w:bookmarkEnd w:id="1"/>
      <w:r w:rsidRPr="00765F5C">
        <w:rPr>
          <w:rFonts w:ascii="Times New Roman" w:hAnsi="Times New Roman"/>
          <w:sz w:val="24"/>
          <w:szCs w:val="24"/>
          <w:lang w:val="en-GB"/>
        </w:rPr>
        <w:t xml:space="preserve"> State University, 7/9 Universitetskaya Nab., Saint Petersburg, 199034 Russia; </w:t>
      </w:r>
      <w:r w:rsidRPr="00765F5C">
        <w:rPr>
          <w:rFonts w:ascii="Times New Roman" w:hAnsi="Times New Roman"/>
          <w:sz w:val="24"/>
          <w:szCs w:val="24"/>
          <w:lang w:val="en-GB"/>
        </w:rPr>
        <w:br/>
        <w:t xml:space="preserve">e-mails: m.kinzhalov@spbu.ru </w:t>
      </w:r>
    </w:p>
    <w:p w:rsidR="005765C0" w:rsidRPr="00765F5C" w:rsidRDefault="005765C0" w:rsidP="00635427">
      <w:pPr>
        <w:pStyle w:val="BCAuthorAddress"/>
        <w:spacing w:line="480" w:lineRule="auto"/>
        <w:rPr>
          <w:rFonts w:ascii="Times New Roman" w:hAnsi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/>
          <w:i/>
          <w:sz w:val="24"/>
          <w:szCs w:val="24"/>
          <w:vertAlign w:val="superscript"/>
          <w:lang w:val="en-GB"/>
        </w:rPr>
        <w:t>b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Department of Chemistry, University of Liverpool, Crown Street, Liverpool L69 7ZD, United Kingdom; e-mail: konstantin.luzyanin@liverpool.ac.uk </w:t>
      </w:r>
    </w:p>
    <w:p w:rsidR="005765C0" w:rsidRPr="00765F5C" w:rsidRDefault="005765C0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:rsidR="004A1759" w:rsidRPr="00765F5C" w:rsidRDefault="004A1759" w:rsidP="00825499">
      <w:pPr>
        <w:spacing w:after="240" w:line="480" w:lineRule="auto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lastRenderedPageBreak/>
        <w:t>Abstract</w:t>
      </w:r>
    </w:p>
    <w:p w:rsidR="007D2D32" w:rsidRPr="00765F5C" w:rsidRDefault="00825499" w:rsidP="007D2D3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Acyclic diaminocarbenes (ADCs) are powerful ligands with a broad </w:t>
      </w:r>
      <w:r w:rsidR="007D2D32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application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scope in organometallic chemistry</w:t>
      </w:r>
      <w:r w:rsidR="008077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catalysis</w:t>
      </w:r>
      <w:r w:rsidR="008077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photo</w:t>
      </w:r>
      <w:r w:rsidR="007D2D32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physics and crystal engineering.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>Although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eparation and application of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>metal-ADC species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4CE0">
        <w:rPr>
          <w:rFonts w:ascii="Times New Roman" w:hAnsi="Times New Roman" w:cs="Times New Roman"/>
          <w:sz w:val="24"/>
          <w:szCs w:val="24"/>
          <w:lang w:val="en-GB"/>
        </w:rPr>
        <w:t>are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>discussed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many reports, </w:t>
      </w:r>
      <w:r w:rsidR="00014CE0">
        <w:rPr>
          <w:rFonts w:ascii="Times New Roman" w:hAnsi="Times New Roman" w:cs="Times New Roman"/>
          <w:sz w:val="24"/>
          <w:szCs w:val="24"/>
          <w:lang w:val="en-GB"/>
        </w:rPr>
        <w:t>the r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activity of ADC ligands is much less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crutinised. However, </w:t>
      </w:r>
      <w:r w:rsidR="00B7527A" w:rsidRPr="00765F5C">
        <w:rPr>
          <w:rFonts w:ascii="Times New Roman" w:hAnsi="Times New Roman" w:cs="Times New Roman"/>
          <w:sz w:val="24"/>
          <w:szCs w:val="24"/>
          <w:lang w:val="en-GB"/>
        </w:rPr>
        <w:t>studie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>s emerged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>indicate that ADC ligands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>, in particular</w:t>
      </w:r>
      <w:r w:rsidR="00114CD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ose prepared </w:t>
      </w:r>
      <w:r w:rsidR="005251F5" w:rsidRPr="00687ED5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metal-mediated </w:t>
      </w:r>
      <w:r w:rsidR="00561A0A" w:rsidRPr="00765F5C">
        <w:rPr>
          <w:rFonts w:ascii="Times New Roman" w:hAnsi="Times New Roman" w:cs="Times New Roman"/>
          <w:sz w:val="24"/>
          <w:szCs w:val="24"/>
          <w:lang w:val="en-GB"/>
        </w:rPr>
        <w:t>nucleophilic addition to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socyanides,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n be further converted into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>various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ost-functiona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d derivatives. In this review, we </w:t>
      </w:r>
      <w:r w:rsidR="005251F5" w:rsidRPr="00765F5C">
        <w:rPr>
          <w:rFonts w:ascii="Times New Roman" w:hAnsi="Times New Roman" w:cs="Times New Roman"/>
          <w:sz w:val="24"/>
          <w:szCs w:val="24"/>
          <w:lang w:val="en-GB"/>
        </w:rPr>
        <w:t>attempt for the first time to rationalise the</w:t>
      </w:r>
      <w:r w:rsidR="007D2D3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ost important reactivity modes of metal-ADC species reported up to date. </w:t>
      </w:r>
    </w:p>
    <w:p w:rsidR="001B7573" w:rsidRPr="00765F5C" w:rsidRDefault="001B7573" w:rsidP="007D2D3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1B7573" w:rsidRPr="00765F5C" w:rsidRDefault="001B7573" w:rsidP="007D2D3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Keyword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: acyclic diaminocarbene, carbene ligands, reactivity modes, metal complexes, deprotonation </w:t>
      </w:r>
    </w:p>
    <w:p w:rsidR="004A1759" w:rsidRPr="00765F5C" w:rsidRDefault="004A1759" w:rsidP="007D2D32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br w:type="page"/>
      </w:r>
    </w:p>
    <w:p w:rsidR="0022306C" w:rsidRPr="00765F5C" w:rsidRDefault="0022306C" w:rsidP="00B6623E">
      <w:pPr>
        <w:spacing w:after="240" w:line="480" w:lineRule="auto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lastRenderedPageBreak/>
        <w:t>Contents</w:t>
      </w:r>
    </w:p>
    <w:p w:rsidR="00B6623E" w:rsidRPr="00765F5C" w:rsidRDefault="00B6623E" w:rsidP="00B6623E">
      <w:pPr>
        <w:pStyle w:val="ListParagraph"/>
        <w:spacing w:after="0" w:line="480" w:lineRule="auto"/>
        <w:ind w:left="0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1. Introduction</w:t>
      </w:r>
    </w:p>
    <w:p w:rsidR="00B6623E" w:rsidRPr="00765F5C" w:rsidRDefault="00B6623E" w:rsidP="00B6623E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2. Reactivity of </w:t>
      </w:r>
      <w:r w:rsidR="00EF4ED1" w:rsidRPr="00765F5C">
        <w:rPr>
          <w:rFonts w:ascii="Times New Roman" w:hAnsi="Times New Roman" w:cs="Times New Roman"/>
          <w:sz w:val="24"/>
          <w:szCs w:val="24"/>
          <w:lang w:val="en-GB"/>
        </w:rPr>
        <w:t>metal-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</w:t>
      </w:r>
      <w:r w:rsidR="00EF4ED1" w:rsidRPr="00765F5C">
        <w:rPr>
          <w:rFonts w:ascii="Times New Roman" w:hAnsi="Times New Roman" w:cs="Times New Roman"/>
          <w:sz w:val="24"/>
          <w:szCs w:val="24"/>
          <w:lang w:val="en-GB"/>
        </w:rPr>
        <w:t>species</w:t>
      </w:r>
    </w:p>
    <w:p w:rsidR="001D366F" w:rsidRPr="00765F5C" w:rsidRDefault="00AA5E90" w:rsidP="00B6623E">
      <w:pPr>
        <w:pStyle w:val="ListParagraph"/>
        <w:spacing w:after="0" w:line="480" w:lineRule="auto"/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2.1</w:t>
      </w:r>
      <w:r w:rsidR="00B662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rønsted acidity of ADC ligands and stabili</w:t>
      </w:r>
      <w:r w:rsidR="003C6DD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B662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tion of the hydrogen-bonded </w:t>
      </w:r>
    </w:p>
    <w:p w:rsidR="00B6623E" w:rsidRPr="00765F5C" w:rsidRDefault="00B6623E" w:rsidP="00B6623E">
      <w:pPr>
        <w:pStyle w:val="ListParagraph"/>
        <w:spacing w:after="0" w:line="480" w:lineRule="auto"/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carbene structures</w:t>
      </w:r>
    </w:p>
    <w:p w:rsidR="001D366F" w:rsidRPr="00765F5C" w:rsidRDefault="001D366F" w:rsidP="00B6623E">
      <w:pPr>
        <w:pStyle w:val="ListParagraph"/>
        <w:spacing w:after="0" w:line="480" w:lineRule="auto"/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2.2 Deprotonation</w:t>
      </w:r>
      <w:r w:rsidR="00040C4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ADC speci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605DA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ollow-up reactions </w:t>
      </w:r>
    </w:p>
    <w:p w:rsidR="0030519A" w:rsidRPr="00765F5C" w:rsidRDefault="0030519A" w:rsidP="0030519A">
      <w:pPr>
        <w:pStyle w:val="ListParagraph"/>
        <w:spacing w:after="0" w:line="480" w:lineRule="auto"/>
        <w:ind w:left="284" w:firstLine="42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2.2.1 Deprotonation of ADC species and intramolecular metallation reactions</w:t>
      </w:r>
    </w:p>
    <w:p w:rsidR="0030519A" w:rsidRPr="00765F5C" w:rsidRDefault="0030519A" w:rsidP="0030519A">
      <w:pPr>
        <w:pStyle w:val="ListParagraph"/>
        <w:spacing w:after="0" w:line="480" w:lineRule="auto"/>
        <w:ind w:left="284" w:firstLine="42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2.2.2 Intermolecular metal</w:t>
      </w:r>
      <w:r w:rsidR="00F67AB3" w:rsidRPr="00765F5C">
        <w:rPr>
          <w:rFonts w:ascii="Times New Roman" w:hAnsi="Times New Roman" w:cs="Times New Roman"/>
          <w:sz w:val="24"/>
          <w:szCs w:val="24"/>
          <w:lang w:val="en-GB"/>
        </w:rPr>
        <w:t>l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tion of the deprotonated ADC derivatives</w:t>
      </w:r>
    </w:p>
    <w:p w:rsidR="00502C63" w:rsidRPr="00765F5C" w:rsidRDefault="00502C63" w:rsidP="00502C63">
      <w:pPr>
        <w:pStyle w:val="ListParagraph"/>
        <w:spacing w:after="0" w:line="480" w:lineRule="auto"/>
        <w:ind w:left="708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2.2.3 Intramolecular and intermolecular nucleophilic attack of the formamidinyl species derived from ADCs on the carbon atom in [M]-CNR and [M]-CO</w:t>
      </w:r>
    </w:p>
    <w:p w:rsidR="009D4703" w:rsidRPr="00765F5C" w:rsidRDefault="009D4703" w:rsidP="009D4703">
      <w:pPr>
        <w:spacing w:after="0" w:line="480" w:lineRule="auto"/>
        <w:ind w:firstLine="284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2.3 </w:t>
      </w:r>
      <w:r w:rsidR="00E642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lkylation and acylation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="007275C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DC derivatives</w:t>
      </w:r>
    </w:p>
    <w:p w:rsidR="00E642E9" w:rsidRPr="00765F5C" w:rsidRDefault="00E642E9" w:rsidP="009D4703">
      <w:pPr>
        <w:spacing w:after="0" w:line="480" w:lineRule="auto"/>
        <w:ind w:firstLine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2.3.1 Intermolecular alkylation of ADC derivatives</w:t>
      </w:r>
    </w:p>
    <w:p w:rsidR="00E642E9" w:rsidRPr="00765F5C" w:rsidRDefault="00E642E9" w:rsidP="00E642E9">
      <w:pPr>
        <w:spacing w:after="0" w:line="480" w:lineRule="auto"/>
        <w:ind w:firstLine="284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>2.3</w:t>
      </w:r>
      <w:r w:rsidR="00AA5E90">
        <w:rPr>
          <w:rFonts w:ascii="Times New Roman" w:hAnsi="Times New Roman" w:cs="Times New Roman"/>
          <w:sz w:val="24"/>
          <w:szCs w:val="24"/>
          <w:lang w:val="en-US"/>
        </w:rPr>
        <w:t>.2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Intramolecular alkylation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nd acylation of ADC derivatives</w:t>
      </w:r>
    </w:p>
    <w:p w:rsidR="004A2235" w:rsidRPr="00765F5C" w:rsidRDefault="00CF1F07" w:rsidP="004A2235">
      <w:pPr>
        <w:spacing w:after="0" w:line="480" w:lineRule="auto"/>
        <w:ind w:firstLine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2.4 Reversible formation of </w:t>
      </w:r>
      <w:r w:rsidR="007275C4" w:rsidRPr="00765F5C">
        <w:rPr>
          <w:rFonts w:ascii="Times New Roman" w:hAnsi="Times New Roman" w:cs="Times New Roman"/>
          <w:sz w:val="24"/>
          <w:szCs w:val="24"/>
          <w:lang w:val="en-GB"/>
        </w:rPr>
        <w:t>metal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ADC species from isocyanide complexes and amines</w:t>
      </w:r>
    </w:p>
    <w:p w:rsidR="004F5DC3" w:rsidRPr="00765F5C" w:rsidRDefault="004A2235" w:rsidP="004A2235">
      <w:pPr>
        <w:spacing w:after="0" w:line="480" w:lineRule="auto"/>
        <w:ind w:firstLine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2.5 Cleavage of the N–X bond within the carbene fragment</w:t>
      </w:r>
    </w:p>
    <w:p w:rsidR="00FF4000" w:rsidRPr="00765F5C" w:rsidRDefault="004F5DC3" w:rsidP="004A2235">
      <w:pPr>
        <w:spacing w:after="0" w:line="480" w:lineRule="auto"/>
        <w:ind w:firstLine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2.6 Oxidation of diaminocarbene</w:t>
      </w:r>
      <w:r w:rsidR="00494A8D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to carbodiimides</w:t>
      </w:r>
    </w:p>
    <w:p w:rsidR="00FF4000" w:rsidRPr="00765F5C" w:rsidRDefault="00FF4000" w:rsidP="00FF4000">
      <w:pPr>
        <w:spacing w:after="0" w:line="480" w:lineRule="auto"/>
        <w:ind w:firstLine="284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2.7 Displacement and re-coordination of ADC or corresponding formamidinyl ligands </w:t>
      </w:r>
    </w:p>
    <w:p w:rsidR="0022306C" w:rsidRPr="00765F5C" w:rsidRDefault="00897029" w:rsidP="00897029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3. Final remarks</w:t>
      </w:r>
      <w:r w:rsidR="0022306C" w:rsidRPr="00765F5C"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:rsidR="0022306C" w:rsidRPr="00765F5C" w:rsidRDefault="004A1759" w:rsidP="0022306C">
      <w:pPr>
        <w:spacing w:after="240" w:line="480" w:lineRule="auto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lastRenderedPageBreak/>
        <w:t>List of abbreviations</w:t>
      </w:r>
    </w:p>
    <w:p w:rsidR="0022306C" w:rsidRPr="00765F5C" w:rsidRDefault="0022306C" w:rsidP="0022306C">
      <w:pPr>
        <w:tabs>
          <w:tab w:val="left" w:pos="2127"/>
        </w:tabs>
        <w:outlineLvl w:val="0"/>
        <w:rPr>
          <w:rFonts w:ascii="Times New Roman" w:eastAsia="TimesNewRomanPSMT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ab/>
        <w:t>acyclic diaminocarbene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eastAsia="TimesNewRomanPSMT" w:hAnsi="Times New Roman" w:cs="Times New Roman"/>
          <w:b/>
          <w:b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bip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>2,2′-bipyridine</w:t>
      </w:r>
    </w:p>
    <w:p w:rsidR="0022306C" w:rsidRPr="00765F5C" w:rsidRDefault="0022306C" w:rsidP="0022306C">
      <w:pPr>
        <w:tabs>
          <w:tab w:val="left" w:pos="2127"/>
        </w:tabs>
        <w:outlineLvl w:val="0"/>
        <w:rPr>
          <w:rFonts w:ascii="Times New Roman" w:eastAsia="TimesNewRomanPSMT" w:hAnsi="Times New Roman" w:cs="Times New Roman"/>
          <w:sz w:val="24"/>
          <w:szCs w:val="24"/>
          <w:lang w:val="en-GB"/>
        </w:rPr>
      </w:pP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>Cy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ab/>
        <w:t>cyclohexyl</w:t>
      </w:r>
    </w:p>
    <w:p w:rsidR="0022306C" w:rsidRPr="002657A8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2657A8">
        <w:rPr>
          <w:rFonts w:ascii="Times New Roman" w:hAnsi="Times New Roman" w:cs="Times New Roman"/>
          <w:sz w:val="24"/>
          <w:szCs w:val="24"/>
          <w:lang w:val="en-GB"/>
        </w:rPr>
        <w:t>DMF</w:t>
      </w:r>
      <w:r w:rsidRPr="002657A8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gramStart"/>
      <w:r w:rsidRPr="002657A8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Pr="002657A8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2657A8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proofErr w:type="gramEnd"/>
      <w:r w:rsidRPr="002657A8">
        <w:rPr>
          <w:rFonts w:ascii="Times New Roman" w:hAnsi="Times New Roman" w:cs="Times New Roman"/>
          <w:sz w:val="24"/>
          <w:szCs w:val="24"/>
          <w:lang w:val="en-GB"/>
        </w:rPr>
        <w:t>-dimethylformamide</w:t>
      </w:r>
    </w:p>
    <w:p w:rsidR="0022306C" w:rsidRPr="002657A8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2657A8">
        <w:rPr>
          <w:rFonts w:ascii="Times New Roman" w:hAnsi="Times New Roman" w:cs="Times New Roman"/>
          <w:sz w:val="24"/>
          <w:szCs w:val="24"/>
          <w:lang w:val="en-GB"/>
        </w:rPr>
        <w:t>DMSO</w:t>
      </w:r>
      <w:r w:rsidRPr="002657A8">
        <w:rPr>
          <w:rFonts w:ascii="Times New Roman" w:hAnsi="Times New Roman" w:cs="Times New Roman"/>
          <w:sz w:val="24"/>
          <w:szCs w:val="24"/>
          <w:lang w:val="en-GB"/>
        </w:rPr>
        <w:tab/>
        <w:t>dimethylsulfoxide</w:t>
      </w:r>
    </w:p>
    <w:p w:rsidR="0049192A" w:rsidRPr="002657A8" w:rsidRDefault="0049192A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2657A8">
        <w:rPr>
          <w:rFonts w:ascii="Times New Roman" w:hAnsi="Times New Roman" w:cs="Times New Roman"/>
          <w:sz w:val="24"/>
          <w:szCs w:val="24"/>
          <w:lang w:val="en-GB"/>
        </w:rPr>
        <w:t>DNA</w:t>
      </w:r>
      <w:r w:rsidRPr="002657A8">
        <w:rPr>
          <w:rFonts w:ascii="Times New Roman" w:hAnsi="Times New Roman" w:cs="Times New Roman"/>
          <w:sz w:val="24"/>
          <w:szCs w:val="24"/>
          <w:lang w:val="en-GB"/>
        </w:rPr>
        <w:tab/>
        <w:t>deoxyribonucleic acid</w:t>
      </w:r>
    </w:p>
    <w:p w:rsidR="0022306C" w:rsidRPr="002657A8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2657A8">
        <w:rPr>
          <w:rFonts w:ascii="Times New Roman" w:hAnsi="Times New Roman" w:cs="Times New Roman"/>
          <w:noProof/>
          <w:sz w:val="24"/>
          <w:szCs w:val="24"/>
          <w:lang w:val="en-GB"/>
        </w:rPr>
        <w:t>dppe</w:t>
      </w:r>
      <w:r w:rsidRPr="002657A8">
        <w:rPr>
          <w:rFonts w:ascii="Times New Roman" w:hAnsi="Times New Roman" w:cs="Times New Roman"/>
          <w:noProof/>
          <w:sz w:val="24"/>
          <w:szCs w:val="24"/>
          <w:lang w:val="en-GB"/>
        </w:rPr>
        <w:tab/>
        <w:t>1,2-</w:t>
      </w:r>
      <w:r w:rsidRPr="0046791F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bis</w:t>
      </w:r>
      <w:r w:rsidRPr="002657A8">
        <w:rPr>
          <w:rFonts w:ascii="Times New Roman" w:hAnsi="Times New Roman" w:cs="Times New Roman"/>
          <w:noProof/>
          <w:sz w:val="24"/>
          <w:szCs w:val="24"/>
          <w:lang w:val="en-GB"/>
        </w:rPr>
        <w:t>(diphenylphosphino)ethane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dppm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ab/>
        <w:t>1,1-</w:t>
      </w:r>
      <w:r w:rsidRPr="0046791F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diphenylphosphino)methane</w:t>
      </w:r>
    </w:p>
    <w:p w:rsidR="0022306C" w:rsidRPr="00765F5C" w:rsidRDefault="0022306C" w:rsidP="0022306C">
      <w:pPr>
        <w:tabs>
          <w:tab w:val="left" w:pos="2127"/>
        </w:tabs>
        <w:outlineLvl w:val="0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LiHMD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 xml:space="preserve">lithium </w:t>
      </w:r>
      <w:r w:rsidRPr="00CF1DB4">
        <w:rPr>
          <w:rFonts w:ascii="Times New Roman" w:hAnsi="Times New Roman" w:cs="Times New Roman"/>
          <w:i/>
          <w:iCs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trimethylsilyl)amide</w:t>
      </w:r>
    </w:p>
    <w:p w:rsidR="00176FCE" w:rsidRPr="00765F5C" w:rsidRDefault="00176FCE" w:rsidP="0022306C">
      <w:pPr>
        <w:tabs>
          <w:tab w:val="left" w:pos="2127"/>
        </w:tabs>
        <w:outlineLvl w:val="0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M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2,4,6-trimethylphenyl</w:t>
      </w:r>
    </w:p>
    <w:p w:rsidR="0022306C" w:rsidRPr="00765F5C" w:rsidRDefault="0022306C" w:rsidP="0022306C">
      <w:pPr>
        <w:tabs>
          <w:tab w:val="left" w:pos="2127"/>
        </w:tabs>
        <w:outlineLvl w:val="0"/>
        <w:rPr>
          <w:rFonts w:ascii="Times New Roman" w:eastAsia="TimesNewRomanPSMT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NH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93249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heterocyclic carbene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>protic ADC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NH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>protic NHC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cym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cymene (1-methyl-4-(propan-2-</w:t>
      </w:r>
      <w:proofErr w:type="gramStart"/>
      <w:r w:rsidRPr="00765F5C">
        <w:rPr>
          <w:rFonts w:ascii="Times New Roman" w:hAnsi="Times New Roman" w:cs="Times New Roman"/>
          <w:sz w:val="24"/>
          <w:szCs w:val="24"/>
          <w:lang w:val="en-GB"/>
        </w:rPr>
        <w:t>yl)benzene</w:t>
      </w:r>
      <w:proofErr w:type="gramEnd"/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P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>polystyrene</w:t>
      </w:r>
    </w:p>
    <w:p w:rsidR="0022306C" w:rsidRPr="00765F5C" w:rsidRDefault="0022306C" w:rsidP="0022306C">
      <w:pPr>
        <w:tabs>
          <w:tab w:val="left" w:pos="2127"/>
        </w:tabs>
        <w:outlineLvl w:val="0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RT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ab/>
        <w:t>room temperature</w:t>
      </w:r>
    </w:p>
    <w:p w:rsidR="0022306C" w:rsidRDefault="0022306C" w:rsidP="0022306C">
      <w:pPr>
        <w:tabs>
          <w:tab w:val="left" w:pos="2127"/>
        </w:tabs>
        <w:outlineLvl w:val="0"/>
        <w:rPr>
          <w:rFonts w:ascii="Times New Roman" w:eastAsia="TimesNewRomanPSMT" w:hAnsi="Times New Roman" w:cs="Times New Roman"/>
          <w:sz w:val="24"/>
          <w:szCs w:val="24"/>
          <w:lang w:val="en-GB"/>
        </w:rPr>
      </w:pPr>
      <w:r w:rsidRPr="00765F5C">
        <w:rPr>
          <w:rFonts w:ascii="Times New Roman" w:eastAsia="TimesNewRomanPSMT" w:hAnsi="Times New Roman" w:cs="Times New Roman"/>
          <w:i/>
          <w:iCs/>
          <w:sz w:val="24"/>
          <w:szCs w:val="24"/>
          <w:vertAlign w:val="superscript"/>
          <w:lang w:val="en-GB"/>
        </w:rPr>
        <w:t>t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>Bu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ab/>
      </w:r>
      <w:r w:rsidRPr="00765F5C">
        <w:rPr>
          <w:rFonts w:ascii="Times New Roman" w:eastAsia="TimesNewRomanPSMT" w:hAnsi="Times New Roman" w:cs="Times New Roman"/>
          <w:i/>
          <w:sz w:val="24"/>
          <w:szCs w:val="24"/>
          <w:lang w:val="en-GB"/>
        </w:rPr>
        <w:t>tert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>-butyl</w:t>
      </w:r>
    </w:p>
    <w:p w:rsidR="00881FCE" w:rsidRPr="00765F5C" w:rsidRDefault="00881FCE" w:rsidP="00881FCE">
      <w:pPr>
        <w:tabs>
          <w:tab w:val="left" w:pos="2127"/>
        </w:tabs>
        <w:outlineLvl w:val="0"/>
        <w:rPr>
          <w:rFonts w:ascii="Times New Roman" w:eastAsia="TimesNewRomanPSMT" w:hAnsi="Times New Roman" w:cs="Times New Roman"/>
          <w:sz w:val="24"/>
          <w:szCs w:val="24"/>
          <w:lang w:val="en-GB"/>
        </w:rPr>
      </w:pPr>
      <w:r>
        <w:rPr>
          <w:rFonts w:ascii="Times New Roman" w:eastAsia="TimesNewRomanPSMT" w:hAnsi="Times New Roman" w:cs="Times New Roman"/>
          <w:i/>
          <w:iCs/>
          <w:sz w:val="24"/>
          <w:szCs w:val="24"/>
          <w:vertAlign w:val="superscript"/>
          <w:lang w:val="en-GB"/>
        </w:rPr>
        <w:t>n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>Bu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ab/>
      </w:r>
      <w:r>
        <w:rPr>
          <w:rFonts w:ascii="Times New Roman" w:eastAsia="TimesNewRomanPSMT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eastAsia="TimesNewRomanPSMT" w:hAnsi="Times New Roman" w:cs="Times New Roman"/>
          <w:sz w:val="24"/>
          <w:szCs w:val="24"/>
          <w:lang w:val="en-GB"/>
        </w:rPr>
        <w:t>-butyl</w:t>
      </w:r>
    </w:p>
    <w:p w:rsidR="0022306C" w:rsidRPr="00765F5C" w:rsidRDefault="0022306C" w:rsidP="0022306C">
      <w:pPr>
        <w:tabs>
          <w:tab w:val="left" w:pos="2127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>THF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ab/>
        <w:t>tetrahydrofuran</w:t>
      </w:r>
    </w:p>
    <w:p w:rsidR="0022306C" w:rsidRPr="00765F5C" w:rsidRDefault="00176FCE" w:rsidP="0022306C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2" w:name="OLE_LINK29"/>
      <w:bookmarkStart w:id="3" w:name="OLE_LINK30"/>
      <w:r w:rsidRPr="00765F5C">
        <w:rPr>
          <w:rFonts w:ascii="Times New Roman" w:hAnsi="Times New Roman" w:cs="Times New Roman"/>
          <w:sz w:val="24"/>
          <w:szCs w:val="24"/>
          <w:lang w:val="en-US"/>
        </w:rPr>
        <w:t>Xyl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2306C" w:rsidRPr="00765F5C">
        <w:rPr>
          <w:rFonts w:ascii="Times New Roman" w:hAnsi="Times New Roman" w:cs="Times New Roman"/>
          <w:sz w:val="24"/>
          <w:szCs w:val="24"/>
          <w:lang w:val="en-US"/>
        </w:rPr>
        <w:t>2,6-dimethylphenyl</w:t>
      </w:r>
      <w:bookmarkEnd w:id="2"/>
      <w:bookmarkEnd w:id="3"/>
    </w:p>
    <w:p w:rsidR="004A1759" w:rsidRPr="00765F5C" w:rsidRDefault="004A1759">
      <w:pPr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br w:type="page"/>
      </w:r>
    </w:p>
    <w:p w:rsidR="0081161A" w:rsidRPr="00765F5C" w:rsidRDefault="00197234" w:rsidP="0081161A">
      <w:pPr>
        <w:spacing w:after="240" w:line="48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lastRenderedPageBreak/>
        <w:t xml:space="preserve">1. </w:t>
      </w:r>
      <w:r w:rsidR="0081161A" w:rsidRPr="00765F5C">
        <w:rPr>
          <w:rFonts w:ascii="Times New Roman" w:hAnsi="Times New Roman" w:cs="Times New Roman"/>
          <w:b/>
          <w:sz w:val="28"/>
          <w:szCs w:val="28"/>
          <w:lang w:val="en-GB"/>
        </w:rPr>
        <w:t>Introduction</w:t>
      </w:r>
    </w:p>
    <w:p w:rsidR="00793A4B" w:rsidRPr="00765F5C" w:rsidRDefault="0081161A" w:rsidP="00B9768D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cyclic diaminocarbenes (ADCs) are powerful and persistent ligands with a broad scope of applications in organometallic chemistry</w:t>
      </w:r>
      <w:r w:rsidR="00797289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(</w:t>
      </w:r>
      <w:r w:rsidR="00797289" w:rsidRPr="00C54D93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for </w:t>
      </w:r>
      <w:r w:rsidR="00AD2852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the </w:t>
      </w:r>
      <w:r w:rsidR="0094250D" w:rsidRPr="00C54D93">
        <w:rPr>
          <w:rFonts w:ascii="Times New Roman" w:hAnsi="Times New Roman" w:cs="Times New Roman"/>
          <w:iCs/>
          <w:sz w:val="24"/>
          <w:szCs w:val="24"/>
          <w:lang w:val="en-GB"/>
        </w:rPr>
        <w:t>reviews</w:t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in the field, see Ref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s</w:t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. </w:t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WaWdub2xsZTwvQXV0aG9yPjxZZWFyPjIwMDk8L1llYXI+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</w:fldData>
        </w:fldChar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WaWdub2xsZTwvQXV0aG9yPjxZZWFyPjIwMDk8L1llYXI+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</w:fldData>
        </w:fldChar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94250D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1" w:tooltip="Vignolle, 2009 #1" w:history="1">
        <w:r w:rsidR="008413F5" w:rsidRPr="00765F5C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1-4</w:t>
        </w:r>
      </w:hyperlink>
      <w:r w:rsidR="0094250D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and catalysis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(</w:t>
      </w:r>
      <w:r w:rsidR="00FD3547" w:rsidRPr="00C54D93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for </w:t>
      </w:r>
      <w:r w:rsidR="00AD2852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the </w:t>
      </w:r>
      <w:r w:rsidR="00FD3547" w:rsidRPr="00C54D93">
        <w:rPr>
          <w:rFonts w:ascii="Times New Roman" w:hAnsi="Times New Roman" w:cs="Times New Roman"/>
          <w:iCs/>
          <w:sz w:val="24"/>
          <w:szCs w:val="24"/>
          <w:lang w:val="en-GB"/>
        </w:rPr>
        <w:t>reviews,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see Refs. 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TbGF1Z2h0ZXI8L0F1dGhvcj48WWVhcj4yMDEyPC9ZZWFy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TbGF1Z2h0ZXI8L0F1dGhvcj48WWVhcj4yMDEyPC9ZZWFy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5" w:tooltip="Slaughter, 2012 #5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5-7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; for the recent applications, see Refs. 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NaWtoYXlsb3Y8L0F1dGhvcj48WWVhcj4yMDE4PC9ZZWFy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NaWtoYXlsb3Y8L0F1dGhvcj48WWVhcj4yMDE4PC9ZZWFy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8" w:tooltip="Mikhaylov, 2018 #7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8-17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)</w:t>
      </w:r>
      <w:r w:rsidR="00971EF0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hyperlink w:anchor="_ENREF_4" w:tooltip="Michelin, 2001 #9" w:history="1"/>
      <w:r w:rsidR="0094250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DC derivatives are also examined for potential cytotoxic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ity</w:t>
      </w:r>
      <w:r w:rsidR="000C1CE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in cancer research </w:t>
      </w:r>
      <w:r w:rsidR="001C0DA3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BbHZlczwvQXV0aG9yPjxZZWFyPjIwMTE8L1llYXI+PFJl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BbHZlczwvQXV0aG9yPjxZZWFyPjIwMTE8L1llYXI+PFJl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1C0DA3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1C0DA3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18" w:tooltip="Alves, 2011 #17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18-22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1C0DA3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FD354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</w:t>
      </w:r>
      <w:r w:rsidR="000C1CE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photophysical properties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OYTwvQXV0aG9yPjxZZWFyPjIwMTg8L1llYXI+PFJlY051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</w:fldData>
        </w:fldChar>
      </w:r>
      <w:r w:rsidR="00BF2591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BF2591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OYTwvQXV0aG9yPjxZZWFyPjIwMTg8L1llYXI+PFJlY051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</w:fldData>
        </w:fldChar>
      </w:r>
      <w:r w:rsidR="00BF2591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BF2591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BF2591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23" w:tooltip="Na, 2018 #22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23-31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0C1CE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and in crystal engineering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CYXJ0b2xvbWU8L0F1dGhvcj48WWVhcj4yMDA3PC9ZZWFy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CYXJ0b2xvbWU8L0F1dGhvcj48WWVhcj4yMDA3PC9ZZWFy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31" w:tooltip="Bartolome, 2007 #30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31-33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0C1CE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. </w: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Metal c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omplexes with acyclic diaminocarbenes can be 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prepared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C51DB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several synthetic strategies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including: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(</w:t>
      </w:r>
      <w:r w:rsidR="00C02FA6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i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) </w:t>
      </w:r>
      <w:r w:rsidR="007D1C0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D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irect </w:t>
      </w:r>
      <w:r w:rsidR="007D1C0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C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omplexation of free carbene generated </w:t>
      </w:r>
      <w:r w:rsidR="001556D6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1556D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the </w:t>
      </w:r>
      <w:r w:rsidR="00E84369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deprotonation </w:t>
      </w:r>
      <w:r w:rsidR="001556D6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in situ</w:t>
      </w:r>
      <w:r w:rsidR="001556D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E84369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of the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corresponding </w:t>
      </w:r>
      <w:r w:rsidR="00E8232A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midinium salt</w:t>
      </w:r>
      <w:r w:rsidR="00E84369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(</w:t>
      </w:r>
      <w:r w:rsidR="00C51DBD" w:rsidRPr="008F2AFD">
        <w:rPr>
          <w:rFonts w:ascii="Times New Roman" w:hAnsi="Times New Roman" w:cs="Times New Roman"/>
          <w:b/>
          <w:bCs/>
          <w:iCs/>
          <w:sz w:val="24"/>
          <w:szCs w:val="24"/>
          <w:lang w:val="en-GB"/>
        </w:rPr>
        <w:t>Scheme 1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Route A), 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(</w:t>
      </w:r>
      <w:r w:rsidR="00C02FA6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ii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) O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xidative 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ddition</w:t>
      </w:r>
      <w:r w:rsidR="00E8232A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of the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E8232A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electron-rich metal centers into </w:t>
      </w:r>
      <w:r w:rsidR="00E8232A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C</w:t>
      </w:r>
      <w:r w:rsidR="00E8232A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-chloro -iminium and -formamidinium salts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(Route B), and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(</w:t>
      </w:r>
      <w:r w:rsidR="00C02FA6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iii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) N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ucleophilic </w:t>
      </w:r>
      <w:r w:rsidR="00C02FA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</w:t>
      </w:r>
      <w:r w:rsidR="00C51DB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ddition to metal-bound isocyanides (Route C)</w:t>
      </w:r>
      <w:r w:rsidR="00971EF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971EF0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/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&lt;EndNote&gt;&lt;Cite&gt;&lt;Author&gt;Boyarskiy&lt;/Author&gt;&lt;Year&gt;2012&lt;/Year&gt;&lt;RecNum&gt;6&lt;/RecNum&gt;&lt;DisplayText&gt;[1, 6]&lt;/DisplayText&gt;&lt;record&gt;&lt;rec-number&gt;6&lt;/rec-number&gt;&lt;foreign-keys&gt;&lt;key app="EN" db-id="zsrpawe9frt5pve0er7xwtw65vasdszt9wva" timestamp="1557869756"&gt;6&lt;/key&gt;&lt;/foreign-keys&gt;&lt;ref-type name="Journal Article"&gt;17&lt;/ref-type&gt;&lt;contributors&gt;&lt;authors&gt;&lt;author&gt;Boyarskiy, V. P.&lt;/author&gt;&lt;author&gt;Luzyanin, K. V.&lt;/author&gt;&lt;author&gt;Kukushkin, V. Yu.&lt;/author&gt;&lt;/authors&gt;&lt;/contributors&gt;&lt;titles&gt;&lt;title&gt;Acyclic diaminocarbenes (ADCs) as a promising alternative to N-heterocyclic carbenes (NHCs) in transition metal catalyzed organic transformations&lt;/title&gt;&lt;secondary-title&gt;Coord. Chem. Rev.&lt;/secondary-title&gt;&lt;/titles&gt;&lt;periodical&gt;&lt;full-title&gt;Coord. Chem. Rev.&lt;/full-title&gt;&lt;/periodical&gt;&lt;pages&gt;2029–2056&lt;/pages&gt;&lt;volume&gt;256&lt;/volume&gt;&lt;dates&gt;&lt;year&gt;2012&lt;/year&gt;&lt;/dates&gt;&lt;urls&gt;&lt;/urls&gt;&lt;electronic-resource-num&gt;10.1016/j.ccr.2012.04.022&lt;/electronic-resource-num&gt;&lt;/record&gt;&lt;/Cite&gt;&lt;Cite&gt;&lt;Author&gt;Vignolle&lt;/Author&gt;&lt;Year&gt;2009&lt;/Year&gt;&lt;RecNum&gt;1&lt;/RecNum&gt;&lt;record&gt;&lt;rec-number&gt;1&lt;/rec-number&gt;&lt;foreign-keys&gt;&lt;key app="EN" db-id="zsrpawe9frt5pve0er7xwtw65vasdszt9wva" timestamp="1557869755"&gt;1&lt;/key&gt;&lt;/foreign-keys&gt;&lt;ref-type name="Journal Article"&gt;17&lt;/ref-type&gt;&lt;contributors&gt;&lt;authors&gt;&lt;author&gt;Vignolle, J.&lt;/author&gt;&lt;author&gt;Catton, X.&lt;/author&gt;&lt;author&gt;Bourissou, D.&lt;/author&gt;&lt;/authors&gt;&lt;/contributors&gt;&lt;titles&gt;&lt;title&gt;Stable noncyclic singlet carbenes&lt;/title&gt;&lt;secondary-title&gt;Chem. Rev.&lt;/secondary-title&gt;&lt;/titles&gt;&lt;periodical&gt;&lt;full-title&gt;Chem. Rev.&lt;/full-title&gt;&lt;/periodical&gt;&lt;pages&gt;3333–3384&lt;/pages&gt;&lt;volume&gt;109&lt;/volume&gt;&lt;dates&gt;&lt;year&gt;2009&lt;/year&gt;&lt;/dates&gt;&lt;urls&gt;&lt;/urls&gt;&lt;electronic-resource-num&gt;10.1021/cr800549j&lt;/electronic-resource-num&gt;&lt;/record&gt;&lt;/Cite&gt;&lt;/EndNote&gt;</w:instrText>
      </w:r>
      <w:r w:rsidR="00971EF0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94250D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1" w:tooltip="Vignolle, 2009 #1" w:history="1">
        <w:r w:rsidR="008413F5" w:rsidRPr="00765F5C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1</w:t>
        </w:r>
      </w:hyperlink>
      <w:r w:rsidR="0094250D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 xml:space="preserve">, </w:t>
      </w:r>
      <w:hyperlink w:anchor="_ENREF_6" w:tooltip="Boyarskiy, 2012 #6" w:history="1">
        <w:r w:rsidR="008413F5" w:rsidRPr="00765F5C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6</w:t>
        </w:r>
      </w:hyperlink>
      <w:r w:rsidR="0094250D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971EF0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971EF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.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</w:p>
    <w:p w:rsidR="00793A4B" w:rsidRPr="00765F5C" w:rsidRDefault="00793A4B" w:rsidP="00DA49E4">
      <w:pPr>
        <w:spacing w:before="240" w:after="0" w:line="480" w:lineRule="auto"/>
        <w:jc w:val="center"/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noProof/>
          <w:sz w:val="24"/>
          <w:szCs w:val="24"/>
          <w:lang w:val="en-GB" w:eastAsia="en-GB"/>
        </w:rPr>
        <w:drawing>
          <wp:inline distT="0" distB="0" distL="0" distR="0" wp14:anchorId="3D42AB64" wp14:editId="41B5FC96">
            <wp:extent cx="5601758" cy="25460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612336" cy="2550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A4B" w:rsidRPr="00765F5C" w:rsidRDefault="00793A4B" w:rsidP="00793A4B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iCs/>
          <w:sz w:val="24"/>
          <w:szCs w:val="24"/>
          <w:lang w:val="en-GB"/>
        </w:rPr>
        <w:t>Scheme 1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. Routes to metal complexes with ADC ligands and representative nucleophiles used towards metal-bound isocyanides.</w:t>
      </w:r>
    </w:p>
    <w:p w:rsidR="00793A4B" w:rsidRPr="00765F5C" w:rsidRDefault="00793A4B" w:rsidP="00B9768D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:rsidR="00C54D93" w:rsidRDefault="002304F6" w:rsidP="00C54D93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The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last </w:t>
      </w:r>
      <w:r w:rsidR="00793A4B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pproach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has been </w:t>
      </w:r>
      <w:r w:rsidR="001556D6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noticeably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AF4278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expanded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in </w:t>
      </w:r>
      <w:r w:rsidR="007F6538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recent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years</w:t>
      </w:r>
      <w:r w:rsidR="007F6538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</w:t>
      </w:r>
      <w:r w:rsidR="00AF4278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mostly by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widening the scope of</w:t>
      </w:r>
      <w:r w:rsidR="00AF4278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nucleophiles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</w:t>
      </w:r>
      <w:r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e.g.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hydrazines, imines, hydrazi</w:t>
      </w:r>
      <w:r w:rsidR="00D65D7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d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es, hydrazones, amidines, imidines </w:t>
      </w:r>
      <w:r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etc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</w: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used towards isocyanides bound to new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metal centers, </w:t>
      </w:r>
      <w:r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e.g.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Au</w:t>
      </w:r>
      <w:r w:rsidRPr="00765F5C">
        <w:rPr>
          <w:rFonts w:ascii="Times New Roman" w:hAnsi="Times New Roman" w:cs="Times New Roman"/>
          <w:iCs/>
          <w:sz w:val="24"/>
          <w:szCs w:val="24"/>
          <w:vertAlign w:val="superscript"/>
          <w:lang w:val="en-GB"/>
        </w:rPr>
        <w:t>I/III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Mn</w:t>
      </w:r>
      <w:r w:rsidRPr="00765F5C">
        <w:rPr>
          <w:rFonts w:ascii="Times New Roman" w:hAnsi="Times New Roman" w:cs="Times New Roman"/>
          <w:iCs/>
          <w:sz w:val="24"/>
          <w:szCs w:val="24"/>
          <w:vertAlign w:val="superscript"/>
          <w:lang w:val="en-GB"/>
        </w:rPr>
        <w:t>I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Re</w:t>
      </w:r>
      <w:r w:rsidRPr="00765F5C">
        <w:rPr>
          <w:rFonts w:ascii="Times New Roman" w:hAnsi="Times New Roman" w:cs="Times New Roman"/>
          <w:iCs/>
          <w:sz w:val="24"/>
          <w:szCs w:val="24"/>
          <w:vertAlign w:val="superscript"/>
          <w:lang w:val="en-GB"/>
        </w:rPr>
        <w:t>I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Fe</w:t>
      </w:r>
      <w:r w:rsidRPr="00765F5C">
        <w:rPr>
          <w:rFonts w:ascii="Times New Roman" w:hAnsi="Times New Roman" w:cs="Times New Roman"/>
          <w:iCs/>
          <w:sz w:val="24"/>
          <w:szCs w:val="24"/>
          <w:vertAlign w:val="superscript"/>
          <w:lang w:val="en-GB"/>
        </w:rPr>
        <w:t>0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and others</w: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/>
      </w:r>
      <w:r w:rsidR="00082C23" w:rsidRPr="00765F5C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&lt;EndNote&gt;&lt;Cite&gt;&lt;Author&gt;Boyarskiy&lt;/Author&gt;&lt;Year&gt;2015&lt;/Year&gt;&lt;RecNum&gt;2&lt;/RecNum&gt;&lt;DisplayText&gt;[2]&lt;/DisplayText&gt;&lt;record&gt;&lt;rec-number&gt;2&lt;/rec-number&gt;&lt;foreign-keys&gt;&lt;key app="EN" db-id="zsrpawe9frt5pve0er7xwtw65vasdszt9wva" timestamp="1557869755"&gt;2&lt;/key&gt;&lt;/foreign-keys&gt;&lt;ref-type name="Journal Article"&gt;17&lt;/ref-type&gt;&lt;contributors&gt;&lt;authors&gt;&lt;author&gt;Boyarskiy, Vadim P.&lt;/author&gt;&lt;author&gt;Bokach, Nadezhda A.&lt;/author&gt;&lt;author&gt;Luzyanin, Konstantin V.&lt;/author&gt;&lt;author&gt;Kukushkin, Vadim Yu.&lt;/author&gt;&lt;/authors&gt;&lt;/contributors&gt;&lt;titles&gt;&lt;title&gt;Metal-Mediated and Metal-Catalyzed Reactions of Isocyanides&lt;/title&gt;&lt;secondary-title&gt;Chem. Rev.&lt;/secondary-title&gt;&lt;/titles&gt;&lt;periodical&gt;&lt;full-title&gt;Chem. Rev.&lt;/full-title&gt;&lt;/periodical&gt;&lt;pages&gt;2698–2779&lt;/pages&gt;&lt;volume&gt;115&lt;/volume&gt;&lt;dates&gt;&lt;year&gt;2015&lt;/year&gt;&lt;pub-dates&gt;&lt;date&gt;2015/03/05&lt;/date&gt;&lt;/pub-dates&gt;&lt;/dates&gt;&lt;publisher&gt;American Chemical Society&lt;/publisher&gt;&lt;isbn&gt;0009-2665&lt;/isbn&gt;&lt;urls&gt;&lt;related-urls&gt;&lt;url&gt;http://dx.doi.org/10.1021/cr500380d&lt;/url&gt;&lt;/related-urls&gt;&lt;/urls&gt;&lt;electronic-resource-num&gt;10.1021/cr500380d&lt;/electronic-resource-num&gt;&lt;/record&gt;&lt;/Cite&gt;&lt;/EndNote&gt;</w:instrTex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F4152F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2" w:tooltip="Boyarskiy, 2015 #2" w:history="1">
        <w:r w:rsidR="008413F5" w:rsidRPr="00765F5C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2</w:t>
        </w:r>
      </w:hyperlink>
      <w:r w:rsidR="00F4152F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F4152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.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lastRenderedPageBreak/>
        <w:t xml:space="preserve">Addition of 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monofunctional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protic nucleophiles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</w:t>
      </w:r>
      <w:r w:rsidR="004A36F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e.g.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 amines or hydrazones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to 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metal-bound </w:t>
      </w:r>
      <w:r w:rsidR="00B9768D" w:rsidRPr="00C54D93">
        <w:rPr>
          <w:rFonts w:ascii="Times New Roman" w:hAnsi="Times New Roman" w:cs="Times New Roman"/>
          <w:iCs/>
          <w:sz w:val="24"/>
          <w:szCs w:val="24"/>
          <w:lang w:val="en-GB"/>
        </w:rPr>
        <w:t>isocyanide</w:t>
      </w:r>
      <w:r w:rsidR="00002E93" w:rsidRPr="00C54D93">
        <w:rPr>
          <w:rFonts w:ascii="Times New Roman" w:hAnsi="Times New Roman" w:cs="Times New Roman"/>
          <w:iCs/>
          <w:sz w:val="24"/>
          <w:szCs w:val="24"/>
          <w:lang w:val="en-GB"/>
        </w:rPr>
        <w:t>s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generate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s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monodentate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protic</w:t>
      </w:r>
      <w:r w:rsidR="004A36F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 xml:space="preserve"> 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di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-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′,- or 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tri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-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,</w:t>
      </w:r>
      <w:r w:rsidR="00B9768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′-substituted diaminocarbenes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while addition of polyfunctional nucleophiles, </w:t>
      </w:r>
      <w:r w:rsidR="004A36FD"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e.g.</w:t>
      </w:r>
      <w:r w:rsidR="004A36F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hydrazines or amidines, may lead to more complex products featuring chelating ADC ligands 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Cb3lhcnNraXk8L0F1dGhvcj48WWVhcj4yMDE1PC9ZZWFy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=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Cb3lhcnNraXk8L0F1dGhvcj48WWVhcj4yMDE1PC9ZZWFy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=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1" w:tooltip="Vignolle, 2009 #1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1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 xml:space="preserve">, </w:t>
      </w:r>
      <w:hyperlink w:anchor="_ENREF_2" w:tooltip="Boyarskiy, 2015 #2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2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 xml:space="preserve">, </w:t>
      </w:r>
      <w:hyperlink w:anchor="_ENREF_34" w:tooltip="Kinzhalov, 2015 #33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34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="00B9768D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.</w:t>
      </w:r>
      <w:r w:rsidR="00C54D93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>Whereas</w:t>
      </w:r>
      <w:r w:rsidR="0071770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F771A3" w:rsidRPr="00765F5C">
        <w:rPr>
          <w:rFonts w:ascii="Times New Roman" w:hAnsi="Times New Roman" w:cs="Times New Roman"/>
          <w:sz w:val="24"/>
          <w:szCs w:val="24"/>
          <w:lang w:val="en-GB"/>
        </w:rPr>
        <w:t>g</w:t>
      </w:r>
      <w:r w:rsidR="00543CB3" w:rsidRPr="00765F5C">
        <w:rPr>
          <w:rFonts w:ascii="Times New Roman" w:hAnsi="Times New Roman" w:cs="Times New Roman"/>
          <w:sz w:val="24"/>
          <w:szCs w:val="24"/>
          <w:lang w:val="en-GB"/>
        </w:rPr>
        <w:t>eneration</w:t>
      </w:r>
      <w:r w:rsidR="00F771A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application</w:t>
      </w:r>
      <w:r w:rsidR="00543CB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metal-ADC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>are</w:t>
      </w:r>
      <w:r w:rsidR="00543CB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>extensively reported</w:t>
      </w:r>
      <w:r w:rsidR="00F771A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556D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71770C" w:rsidRPr="00765F5C">
        <w:rPr>
          <w:rFonts w:ascii="Times New Roman" w:hAnsi="Times New Roman" w:cs="Times New Roman"/>
          <w:sz w:val="24"/>
          <w:szCs w:val="24"/>
          <w:lang w:val="en-GB"/>
        </w:rPr>
        <w:t>th</w:t>
      </w:r>
      <w:r w:rsidR="001556D6" w:rsidRPr="00765F5C">
        <w:rPr>
          <w:rFonts w:ascii="Times New Roman" w:hAnsi="Times New Roman" w:cs="Times New Roman"/>
          <w:sz w:val="24"/>
          <w:szCs w:val="24"/>
          <w:lang w:val="en-GB"/>
        </w:rPr>
        <w:t>ese species</w:t>
      </w:r>
      <w:r w:rsidR="0071770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re assumed to be chemically stable </w: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082C23" w:rsidRPr="00765F5C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Boyarskiy&lt;/Author&gt;&lt;Year&gt;2012&lt;/Year&gt;&lt;RecNum&gt;6&lt;/RecNum&gt;&lt;DisplayText&gt;[5, 6]&lt;/DisplayText&gt;&lt;record&gt;&lt;rec-number&gt;6&lt;/rec-number&gt;&lt;foreign-keys&gt;&lt;key app="EN" db-id="zsrpawe9frt5pve0er7xwtw65vasdszt9wva" timestamp="1557869756"&gt;6&lt;/key&gt;&lt;/foreign-keys&gt;&lt;ref-type name="Journal Article"&gt;17&lt;/ref-type&gt;&lt;contributors&gt;&lt;authors&gt;&lt;author&gt;Boyarskiy, V. P.&lt;/author&gt;&lt;author&gt;Luzyanin, K. V.&lt;/author&gt;&lt;author&gt;Kukushkin, V. Yu.&lt;/author&gt;&lt;/authors&gt;&lt;/contributors&gt;&lt;titles&gt;&lt;title&gt;Acyclic diaminocarbenes (ADCs) as a promising alternative to N-heterocyclic carbenes (NHCs) in transition metal catalyzed organic transformations&lt;/title&gt;&lt;secondary-title&gt;Coord. Chem. Rev.&lt;/secondary-title&gt;&lt;/titles&gt;&lt;periodical&gt;&lt;full-title&gt;Coord. Chem. Rev.&lt;/full-title&gt;&lt;/periodical&gt;&lt;pages&gt;2029–2056&lt;/pages&gt;&lt;volume&gt;256&lt;/volume&gt;&lt;dates&gt;&lt;year&gt;2012&lt;/year&gt;&lt;/dates&gt;&lt;urls&gt;&lt;/urls&gt;&lt;electronic-resource-num&gt;10.1016/j.ccr.2012.04.022&lt;/electronic-resource-num&gt;&lt;/record&gt;&lt;/Cite&gt;&lt;Cite&gt;&lt;Author&gt;Slaughter&lt;/Author&gt;&lt;Year&gt;2012&lt;/Year&gt;&lt;RecNum&gt;5&lt;/RecNum&gt;&lt;record&gt;&lt;rec-number&gt;5&lt;/rec-number&gt;&lt;foreign-keys&gt;&lt;key app="EN" db-id="zsrpawe9frt5pve0er7xwtw65vasdszt9wva" timestamp="1557869756"&gt;5&lt;/key&gt;&lt;/foreign-keys&gt;&lt;ref-type name="Journal Article"&gt;17&lt;/ref-type&gt;&lt;contributors&gt;&lt;authors&gt;&lt;author&gt;Slaughter, L. M. &lt;/author&gt;&lt;/authors&gt;&lt;/contributors&gt;&lt;titles&gt;&lt;title&gt;Acyclic Aminocarbenes in Catalysis&lt;/title&gt;&lt;secondary-title&gt;ACS Catal.&lt;/secondary-title&gt;&lt;/titles&gt;&lt;periodical&gt;&lt;full-title&gt;ACS Catal.&lt;/full-title&gt;&lt;/periodical&gt;&lt;pages&gt;1802–1816&lt;/pages&gt;&lt;volume&gt;2&lt;/volume&gt;&lt;edition&gt;1816&lt;/edition&gt;&lt;section&gt;1802&lt;/section&gt;&lt;dates&gt;&lt;year&gt;2012&lt;/year&gt;&lt;/dates&gt;&lt;urls&gt;&lt;/urls&gt;&lt;electronic-resource-num&gt;10.1021/cs300300y&lt;/electronic-resource-num&gt;&lt;/record&gt;&lt;/Cite&gt;&lt;/EndNote&gt;</w:instrTex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94250D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" w:tooltip="Slaughter, 2012 #5" w:history="1">
        <w:r w:rsidR="008413F5" w:rsidRPr="00765F5C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</w:t>
        </w:r>
      </w:hyperlink>
      <w:r w:rsidR="0094250D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6" w:tooltip="Boyarskiy, 2012 #6" w:history="1">
        <w:r w:rsidR="008413F5" w:rsidRPr="00765F5C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</w:t>
        </w:r>
      </w:hyperlink>
      <w:r w:rsidR="0094250D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F771A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971EF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F771A3" w:rsidRPr="00765F5C">
        <w:rPr>
          <w:rFonts w:ascii="Times New Roman" w:hAnsi="Times New Roman" w:cs="Times New Roman"/>
          <w:sz w:val="24"/>
          <w:szCs w:val="24"/>
          <w:lang w:val="en-GB"/>
        </w:rPr>
        <w:t>number of</w:t>
      </w:r>
      <w:r w:rsidR="00C51DB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ports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at </w:t>
      </w:r>
      <w:r w:rsidR="00C51DBD" w:rsidRPr="00765F5C">
        <w:rPr>
          <w:rFonts w:ascii="Times New Roman" w:hAnsi="Times New Roman" w:cs="Times New Roman"/>
          <w:sz w:val="24"/>
          <w:szCs w:val="24"/>
          <w:lang w:val="en-GB"/>
        </w:rPr>
        <w:t>emerged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the last decade</w:t>
      </w:r>
      <w:r w:rsidR="00C51DB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dicate that ADC ligands can </w:t>
      </w:r>
      <w:r w:rsidR="00676B19" w:rsidRPr="00765F5C">
        <w:rPr>
          <w:rFonts w:ascii="Times New Roman" w:hAnsi="Times New Roman" w:cs="Times New Roman"/>
          <w:sz w:val="24"/>
          <w:szCs w:val="24"/>
          <w:lang w:val="en-GB"/>
        </w:rPr>
        <w:t>react further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676B1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>furnishing</w:t>
      </w:r>
      <w:r w:rsidR="00676B1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771A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various </w:t>
      </w:r>
      <w:r w:rsidR="00676B19" w:rsidRPr="00765F5C">
        <w:rPr>
          <w:rFonts w:ascii="Times New Roman" w:hAnsi="Times New Roman" w:cs="Times New Roman"/>
          <w:sz w:val="24"/>
          <w:szCs w:val="24"/>
          <w:lang w:val="en-GB"/>
        </w:rPr>
        <w:t>post-functiona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676B19" w:rsidRPr="00765F5C">
        <w:rPr>
          <w:rFonts w:ascii="Times New Roman" w:hAnsi="Times New Roman" w:cs="Times New Roman"/>
          <w:sz w:val="24"/>
          <w:szCs w:val="24"/>
          <w:lang w:val="en-GB"/>
        </w:rPr>
        <w:t>ed derivatives</w:t>
      </w:r>
      <w:r w:rsidR="00C51DB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bserved reactivity type 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>is frequently related</w: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the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>method of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epar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>ing the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t>metal-ADC species</w:t>
      </w:r>
      <w:r w:rsidR="00B15BA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can only be observed in the course of that route</w:t>
      </w:r>
      <w:r w:rsidR="00027CE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r after its completion</w:t>
      </w:r>
      <w:r w:rsidR="00E90C6E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C51DBD" w:rsidRPr="00C54D93" w:rsidRDefault="00C51DBD" w:rsidP="00C54D93">
      <w:pPr>
        <w:spacing w:after="0" w:line="480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In this review, we reflect on the most important reactivity modes of metal-ADC species reported to date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56251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1770C" w:rsidRPr="00765F5C">
        <w:rPr>
          <w:rFonts w:ascii="Times New Roman" w:hAnsi="Times New Roman" w:cs="Times New Roman"/>
          <w:sz w:val="24"/>
          <w:szCs w:val="24"/>
          <w:lang w:val="en-GB"/>
        </w:rPr>
        <w:t>Herein, the</w:t>
      </w:r>
      <w:r w:rsidR="0056251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thod of metal-ADC generation is discussed</w:t>
      </w:r>
      <w:r w:rsidR="003C2D9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irst,</w:t>
      </w:r>
      <w:r w:rsidR="0056251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llowed by the observed reactivity type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 ADC species</w:t>
      </w:r>
      <w:r w:rsidR="0056251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C2D9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562516" w:rsidRPr="00765F5C">
        <w:rPr>
          <w:rFonts w:ascii="Times New Roman" w:hAnsi="Times New Roman" w:cs="Times New Roman"/>
          <w:sz w:val="24"/>
          <w:szCs w:val="24"/>
          <w:lang w:val="en-GB"/>
        </w:rPr>
        <w:t>subsequent transformation of carbene derivative.</w:t>
      </w:r>
    </w:p>
    <w:p w:rsidR="00C51DBD" w:rsidRPr="00765F5C" w:rsidRDefault="00C51DBD" w:rsidP="0081161A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:rsidR="00C51DBD" w:rsidRPr="00765F5C" w:rsidRDefault="00C51DBD">
      <w:pPr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br w:type="page"/>
      </w:r>
    </w:p>
    <w:p w:rsidR="00197234" w:rsidRPr="00765F5C" w:rsidRDefault="00197234" w:rsidP="00944FB8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lastRenderedPageBreak/>
        <w:t xml:space="preserve">2. Reactivity of </w:t>
      </w:r>
      <w:r w:rsidR="00EF4ED1" w:rsidRPr="00765F5C">
        <w:rPr>
          <w:rFonts w:ascii="Times New Roman" w:hAnsi="Times New Roman" w:cs="Times New Roman"/>
          <w:b/>
          <w:sz w:val="28"/>
          <w:szCs w:val="28"/>
          <w:lang w:val="en-GB"/>
        </w:rPr>
        <w:t>metal-</w:t>
      </w: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t xml:space="preserve">ADC </w:t>
      </w:r>
      <w:r w:rsidR="00EF4ED1" w:rsidRPr="00765F5C">
        <w:rPr>
          <w:rFonts w:ascii="Times New Roman" w:hAnsi="Times New Roman" w:cs="Times New Roman"/>
          <w:b/>
          <w:sz w:val="28"/>
          <w:szCs w:val="28"/>
          <w:lang w:val="en-GB"/>
        </w:rPr>
        <w:t>species</w:t>
      </w:r>
    </w:p>
    <w:p w:rsidR="00E47B28" w:rsidRPr="00765F5C" w:rsidRDefault="00197234" w:rsidP="00E47B28">
      <w:pPr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2.1. </w:t>
      </w:r>
      <w:r w:rsidR="00E47B28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Brønsted acidity of ADC ligands and stabilisation of the hydrogen-bonded </w:t>
      </w:r>
    </w:p>
    <w:p w:rsidR="00944FB8" w:rsidRPr="00765F5C" w:rsidRDefault="00E47B28" w:rsidP="00E47B28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carbene structures</w:t>
      </w:r>
    </w:p>
    <w:p w:rsidR="00111EE9" w:rsidRPr="00765F5C" w:rsidRDefault="009A3AEC" w:rsidP="00111EE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Protic ADC ligands (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),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i.e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ose featuring one or two NH (or one of them NH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 wingtips</w:t>
      </w:r>
      <w:r w:rsidR="003908A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53E59" w:rsidRPr="00765F5C">
        <w:rPr>
          <w:rFonts w:ascii="Times New Roman" w:hAnsi="Times New Roman" w:cs="Times New Roman"/>
          <w:sz w:val="24"/>
          <w:szCs w:val="24"/>
          <w:lang w:val="en-GB"/>
        </w:rPr>
        <w:t>posses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rønsted acidity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209E8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Figure 1</w:t>
      </w:r>
      <w:r w:rsidR="00F209E8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D658ED"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>H NMR spectr</w:t>
      </w:r>
      <w:r w:rsidR="00571B96" w:rsidRPr="00765F5C">
        <w:rPr>
          <w:rFonts w:ascii="Times New Roman" w:hAnsi="Times New Roman" w:cs="Times New Roman"/>
          <w:sz w:val="24"/>
          <w:szCs w:val="24"/>
          <w:lang w:val="en-GB"/>
        </w:rPr>
        <w:t>a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="00D658ED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complexes </w:t>
      </w:r>
      <w:r w:rsidR="003908A7" w:rsidRPr="00765F5C">
        <w:rPr>
          <w:rFonts w:ascii="Times New Roman" w:hAnsi="Times New Roman" w:cs="Times New Roman"/>
          <w:sz w:val="24"/>
          <w:szCs w:val="24"/>
          <w:lang w:val="en-GB"/>
        </w:rPr>
        <w:t>exhibit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characteristic resonance for the NH proton</w:t>
      </w:r>
      <w:r w:rsidR="003908A7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8B584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t lower-field (usually </w:t>
      </w:r>
      <w:r w:rsidR="008B584C" w:rsidRPr="00765F5C">
        <w:rPr>
          <w:rFonts w:ascii="Times New Roman" w:hAnsi="Times New Roman" w:cs="Times New Roman"/>
          <w:sz w:val="24"/>
          <w:szCs w:val="24"/>
          <w:lang w:val="en-US"/>
        </w:rPr>
        <w:t>5–</w:t>
      </w:r>
      <w:r w:rsidR="0024708A">
        <w:rPr>
          <w:rFonts w:ascii="Times New Roman" w:hAnsi="Times New Roman" w:cs="Times New Roman"/>
          <w:sz w:val="24"/>
          <w:szCs w:val="24"/>
          <w:lang w:val="en-GB"/>
        </w:rPr>
        <w:t>11</w:t>
      </w:r>
      <w:r w:rsidR="008B584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pm, </w:t>
      </w:r>
      <w:r w:rsidR="00170EE0" w:rsidRPr="00170EE0">
        <w:rPr>
          <w:rFonts w:ascii="Times New Roman" w:hAnsi="Times New Roman" w:cs="Times New Roman"/>
          <w:b/>
          <w:bCs/>
          <w:sz w:val="24"/>
          <w:szCs w:val="24"/>
          <w:lang w:val="en-GB"/>
        </w:rPr>
        <w:t>1</w:t>
      </w:r>
      <w:r w:rsidR="00170EE0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170EE0" w:rsidRPr="00170EE0">
        <w:rPr>
          <w:rFonts w:ascii="Times New Roman" w:hAnsi="Times New Roman" w:cs="Times New Roman"/>
          <w:b/>
          <w:bCs/>
          <w:sz w:val="24"/>
          <w:szCs w:val="24"/>
          <w:lang w:val="en-GB"/>
        </w:rPr>
        <w:t>4</w:t>
      </w:r>
      <w:r w:rsidR="00170EE0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8B584C" w:rsidRPr="000627DE">
        <w:rPr>
          <w:rFonts w:ascii="Times New Roman" w:hAnsi="Times New Roman" w:cs="Times New Roman"/>
          <w:b/>
          <w:bCs/>
          <w:sz w:val="24"/>
          <w:szCs w:val="24"/>
          <w:lang w:val="en-GB"/>
        </w:rPr>
        <w:t>Figure 1</w:t>
      </w:r>
      <w:r w:rsidR="008B584C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28644F" w:rsidRPr="00765F5C">
        <w:rPr>
          <w:rFonts w:ascii="Times New Roman" w:hAnsi="Times New Roman" w:cs="Times New Roman"/>
          <w:sz w:val="24"/>
          <w:szCs w:val="24"/>
          <w:lang w:val="en-GB"/>
        </w:rPr>
        <w:t>that</w:t>
      </w:r>
      <w:r w:rsidR="003908A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ften disappears upon H−D exchange with deuterated </w:t>
      </w:r>
      <w:r w:rsidR="00E42CD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olvent, </w:t>
      </w:r>
      <w:r w:rsidR="00E42CD0" w:rsidRPr="00765F5C">
        <w:rPr>
          <w:rFonts w:ascii="Times New Roman" w:hAnsi="Times New Roman" w:cs="Times New Roman"/>
          <w:i/>
          <w:sz w:val="24"/>
          <w:szCs w:val="24"/>
          <w:lang w:val="en-GB"/>
        </w:rPr>
        <w:t>i.e.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D</w:t>
      </w:r>
      <w:r w:rsidR="00D658ED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E62AE0" w:rsidRPr="00765F5C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TdG9yazwvQXV0aG9yPjxZZWFyPjIwMDY8L1llYXI+PFJl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TdG9yazwvQXV0aG9yPjxZZWFyPjIwMDY8L1llYXI+PFJl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5" w:tooltip="Stork, 2006 #3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36" w:tooltip="Biasiolo, 2015 #3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r D</w:t>
      </w:r>
      <w:r w:rsidR="00D658ED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 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Shi&lt;/Author&gt;&lt;Year&gt;2015&lt;/Year&gt;&lt;RecNum&gt;36&lt;/RecNum&gt;&lt;DisplayText&gt;[37]&lt;/DisplayText&gt;&lt;record&gt;&lt;rec-number&gt;36&lt;/rec-number&gt;&lt;foreign-keys&gt;&lt;key app="EN" db-id="zsrpawe9frt5pve0er7xwtw65vasdszt9wva" timestamp="1557869767"&gt;36&lt;/key&gt;&lt;/foreign-keys&gt;&lt;ref-type name="Journal Article"&gt;17&lt;/ref-type&gt;&lt;contributors&gt;&lt;authors&gt;&lt;author&gt;Shi, Yao-Cheng&lt;/author&gt;&lt;author&gt;Wang, Shuai&lt;/author&gt;&lt;author&gt;Xie, Sun&lt;/author&gt;&lt;/authors&gt;&lt;/contributors&gt;&lt;titles&gt;&lt;title&gt;Syntheses, molecular structures, and self-assemblies of SFe3, S2Fe3, S3Fe5, SeFe3, and Se2Fe3 clusters with chelating diaminocarbenes&lt;/title&gt;&lt;secondary-title&gt;J. Coord. Chem.&lt;/secondary-title&gt;&lt;/titles&gt;&lt;periodical&gt;&lt;full-title&gt;J. Coord. Chem.&lt;/full-title&gt;&lt;/periodical&gt;&lt;pages&gt;3852-3883&lt;/pages&gt;&lt;volume&gt;68&lt;/volume&gt;&lt;number&gt;21&lt;/number&gt;&lt;dates&gt;&lt;year&gt;2015&lt;/year&gt;&lt;pub-dates&gt;&lt;date&gt;2015/11/02&lt;/date&gt;&lt;/pub-dates&gt;&lt;/dates&gt;&lt;publisher&gt;Taylor &amp;amp; Francis&lt;/publisher&gt;&lt;isbn&gt;0095-8972&lt;/isbn&gt;&lt;urls&gt;&lt;related-urls&gt;&lt;url&gt;https://doi.org/10.1080/00958972.2015.1079312&lt;/url&gt;&lt;/related-urls&gt;&lt;/urls&gt;&lt;electronic-resource-num&gt;10.1080/00958972.2015.1079312&lt;/electronic-resource-num&gt;&lt;/record&gt;&lt;/Cite&gt;&lt;/EndNote&gt;</w:instrTex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7" w:tooltip="Shi, 2015 #3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658ED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F209E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Within </w:t>
      </w:r>
      <w:r w:rsidR="0028644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rbene moiety, </w:t>
      </w:r>
      <w:r w:rsidR="00111EE9" w:rsidRPr="00765F5C">
        <w:rPr>
          <w:rFonts w:ascii="Times New Roman" w:hAnsi="Times New Roman" w:cs="Times New Roman"/>
          <w:sz w:val="24"/>
          <w:lang w:val="en-GB"/>
        </w:rPr>
        <w:t>the N(H)</w:t>
      </w:r>
      <w:r w:rsidR="00111EE9" w:rsidRPr="00765F5C">
        <w:rPr>
          <w:rFonts w:ascii="Times New Roman" w:hAnsi="Times New Roman" w:cs="Times New Roman"/>
          <w:i/>
          <w:iCs/>
          <w:sz w:val="24"/>
          <w:lang w:val="en-GB"/>
        </w:rPr>
        <w:t>aryl</w:t>
      </w:r>
      <w:r w:rsidR="00111EE9" w:rsidRPr="00765F5C">
        <w:rPr>
          <w:rFonts w:ascii="Times New Roman" w:hAnsi="Times New Roman" w:cs="Times New Roman"/>
          <w:sz w:val="24"/>
          <w:lang w:val="en-GB"/>
        </w:rPr>
        <w:t xml:space="preserve"> group has</w:t>
      </w:r>
      <w:r w:rsidR="00E42CD0" w:rsidRPr="00765F5C">
        <w:rPr>
          <w:rFonts w:ascii="Times New Roman" w:hAnsi="Times New Roman" w:cs="Times New Roman"/>
          <w:sz w:val="24"/>
          <w:lang w:val="en-GB"/>
        </w:rPr>
        <w:t xml:space="preserve"> usually</w:t>
      </w:r>
      <w:r w:rsidR="00111EE9" w:rsidRPr="00765F5C">
        <w:rPr>
          <w:rFonts w:ascii="Times New Roman" w:hAnsi="Times New Roman" w:cs="Times New Roman"/>
          <w:sz w:val="24"/>
          <w:lang w:val="en-GB"/>
        </w:rPr>
        <w:t xml:space="preserve"> more acidic character than the N(H)</w:t>
      </w:r>
      <w:r w:rsidR="00571B96" w:rsidRPr="00765F5C">
        <w:rPr>
          <w:rFonts w:ascii="Times New Roman" w:hAnsi="Times New Roman" w:cs="Times New Roman"/>
          <w:i/>
          <w:iCs/>
          <w:sz w:val="24"/>
          <w:lang w:val="en-GB"/>
        </w:rPr>
        <w:t>alkyl</w:t>
      </w:r>
      <w:r w:rsidR="00111EE9" w:rsidRPr="00765F5C">
        <w:rPr>
          <w:rFonts w:ascii="Times New Roman" w:hAnsi="Times New Roman" w:cs="Times New Roman"/>
          <w:sz w:val="24"/>
          <w:lang w:val="en-GB"/>
        </w:rPr>
        <w:t xml:space="preserve"> residue </w:t>
      </w:r>
      <w:r w:rsidR="00111EE9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Ruiz&lt;/Author&gt;&lt;Year&gt;2009&lt;/Year&gt;&lt;RecNum&gt;37&lt;/RecNum&gt;&lt;DisplayText&gt;[38]&lt;/DisplayText&gt;&lt;record&gt;&lt;rec-number&gt;37&lt;/rec-number&gt;&lt;foreign-keys&gt;&lt;key app="EN" db-id="zsrpawe9frt5pve0er7xwtw65vasdszt9wva" timestamp="1557869768"&gt;37&lt;/key&gt;&lt;/foreign-keys&gt;&lt;ref-type name="Journal Article"&gt;17&lt;/ref-type&gt;&lt;contributors&gt;&lt;authors&gt;&lt;author&gt;Ruiz, Javier&lt;/author&gt;&lt;author&gt;Perandones, Bernabé F.&lt;/author&gt;&lt;/authors&gt;&lt;/contributors&gt;&lt;titles&gt;&lt;title&gt;Acyclic Diamino Carbene Complexes of Manganese(I): Synthesis, Deprotonation, and Subsequent Multiple Insertion Reaction of Alkynes&lt;/title&gt;&lt;secondary-title&gt;Organometallics&lt;/secondary-title&gt;&lt;/titles&gt;&lt;periodical&gt;&lt;full-title&gt;Organometallics&lt;/full-title&gt;&lt;/periodical&gt;&lt;pages&gt;830-836&lt;/pages&gt;&lt;volume&gt;28&lt;/volume&gt;&lt;number&gt;3&lt;/number&gt;&lt;dates&gt;&lt;year&gt;2009&lt;/year&gt;&lt;pub-dates&gt;&lt;date&gt;2009/02/09&lt;/date&gt;&lt;/pub-dates&gt;&lt;/dates&gt;&lt;publisher&gt;American Chemical Society&lt;/publisher&gt;&lt;isbn&gt;0276-7333&lt;/isbn&gt;&lt;urls&gt;&lt;related-urls&gt;&lt;url&gt;https://doi.org/10.1021/om800888r&lt;/url&gt;&lt;/related-urls&gt;&lt;/urls&gt;&lt;electronic-resource-num&gt;10.1021/om800888r&lt;/electronic-resource-num&gt;&lt;/record&gt;&lt;/Cite&gt;&lt;/EndNote&gt;</w:instrText>
      </w:r>
      <w:r w:rsidR="00111EE9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38" w:tooltip="Ruiz, 2009 #3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3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111EE9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lang w:val="en-GB"/>
        </w:rPr>
        <w:t>, while for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="0028644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identate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hugaev-type</w:t>
      </w:r>
      <w:r w:rsidR="00E905A9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rbene ligands</w:t>
      </w:r>
      <w:r w:rsidR="00E905A9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905A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hugaev&lt;/Author&gt;&lt;Year&gt;1925&lt;/Year&gt;&lt;RecNum&gt;38&lt;/RecNum&gt;&lt;DisplayText&gt;[39]&lt;/DisplayText&gt;&lt;record&gt;&lt;rec-number&gt;38&lt;/rec-number&gt;&lt;foreign-keys&gt;&lt;key app="EN" db-id="zsrpawe9frt5pve0er7xwtw65vasdszt9wva" timestamp="1557869768"&gt;38&lt;/key&gt;&lt;/foreign-keys&gt;&lt;ref-type name="Journal Article"&gt;17&lt;/ref-type&gt;&lt;contributors&gt;&lt;authors&gt;&lt;author&gt;Chugaev, L.&lt;/author&gt;&lt;author&gt;Skanavy-Grigorieva, M.&lt;/author&gt;&lt;author&gt;Posniak, A.&lt;/author&gt;&lt;/authors&gt;&lt;/contributors&gt;&lt;titles&gt;&lt;title&gt;Über Die Hydrazin-Carbylamin-Komplexe des Platins&lt;/title&gt;&lt;secondary-title&gt;Zeitschrift für anorganische und allgemeine Chemie&lt;/secondary-title&gt;&lt;/titles&gt;&lt;periodical&gt;&lt;full-title&gt;Zeitschrift für anorganische und allgemeine Chemie&lt;/full-title&gt;&lt;/periodical&gt;&lt;pages&gt;37–42&lt;/pages&gt;&lt;volume&gt;148&lt;/volume&gt;&lt;dates&gt;&lt;year&gt;1925&lt;/year&gt;&lt;/dates&gt;&lt;urls&gt;&lt;/urls&gt;&lt;electronic-resource-num&gt;10.1002/zaac.19251480105&lt;/electronic-resource-num&gt;&lt;/record&gt;&lt;/Cite&gt;&lt;/EndNote&gt;</w:instrText>
      </w:r>
      <w:r w:rsidR="00E905A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9" w:tooltip="Chugaev, 1925 #3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E905A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>, the “backbone” chelate-ring NH</w:t>
      </w:r>
      <w:r w:rsidR="00E42CD0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re more acidic, than the exterior </w:t>
      </w:r>
      <w:r w:rsidR="00111EE9" w:rsidRPr="00765F5C">
        <w:rPr>
          <w:rFonts w:ascii="Times New Roman" w:hAnsi="Times New Roman" w:cs="Times New Roman"/>
          <w:sz w:val="24"/>
          <w:lang w:val="en-GB"/>
        </w:rPr>
        <w:t>N(H)aryl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a&lt;/Author&gt;&lt;Year&gt;2017&lt;/Year&gt;&lt;RecNum&gt;23&lt;/RecNum&gt;&lt;DisplayText&gt;[24]&lt;/DisplayText&gt;&lt;record&gt;&lt;rec-number&gt;23&lt;/rec-number&gt;&lt;foreign-keys&gt;&lt;key app="EN" db-id="zsrpawe9frt5pve0er7xwtw65vasdszt9wva" timestamp="1557869762"&gt;23&lt;/key&gt;&lt;/foreign-keys&gt;&lt;ref-type name="Journal Article"&gt;17&lt;/ref-type&gt;&lt;contributors&gt;&lt;authors&gt;&lt;author&gt;Na, Hanah&lt;/author&gt;&lt;author&gt;Maity, Ayan&lt;/author&gt;&lt;author&gt;Morshed, Rakib&lt;/author&gt;&lt;author&gt;Teets, Thomas S.&lt;/author&gt;&lt;/authors&gt;&lt;/contributors&gt;&lt;titles&gt;&lt;title&gt;Bis-Cyclometalated Iridium Complexes with Chelating Dicarbene Ancillary Ligands&lt;/title&gt;&lt;secondary-title&gt;Organometallics&lt;/secondary-title&gt;&lt;/titles&gt;&lt;periodical&gt;&lt;full-title&gt;Organometallics&lt;/full-title&gt;&lt;/periodical&gt;&lt;pages&gt;2965-2972&lt;/pages&gt;&lt;volume&gt;36&lt;/volume&gt;&lt;number&gt;15&lt;/number&gt;&lt;dates&gt;&lt;year&gt;2017&lt;/year&gt;&lt;pub-dates&gt;&lt;date&gt;2017/08/14&lt;/date&gt;&lt;/pub-dates&gt;&lt;/dates&gt;&lt;publisher&gt;American Chemical Society&lt;/publisher&gt;&lt;isbn&gt;0276-7333&lt;/isbn&gt;&lt;urls&gt;&lt;related-urls&gt;&lt;url&gt;http://dx.doi.org/10.1021/acs.organomet.7b00428&lt;/url&gt;&lt;/related-urls&gt;&lt;/urls&gt;&lt;electronic-resource-num&gt;10.1021/acs.organomet.7b00428&lt;/electronic-resource-num&gt;&lt;/record&gt;&lt;/Cite&gt;&lt;/EndNote&gt;</w:instrTex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4" w:tooltip="Na, 2017 #2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r </w:t>
      </w:r>
      <w:r w:rsidR="00111EE9" w:rsidRPr="00765F5C">
        <w:rPr>
          <w:rFonts w:ascii="Times New Roman" w:hAnsi="Times New Roman" w:cs="Times New Roman"/>
          <w:sz w:val="24"/>
          <w:lang w:val="en-GB"/>
        </w:rPr>
        <w:t>N(H)</w:t>
      </w:r>
      <w:r w:rsidR="00571B96" w:rsidRPr="00765F5C">
        <w:rPr>
          <w:rFonts w:ascii="Times New Roman" w:hAnsi="Times New Roman" w:cs="Times New Roman"/>
          <w:sz w:val="24"/>
          <w:lang w:val="en-GB"/>
        </w:rPr>
        <w:t>alkyl</w:t>
      </w:r>
      <w:r w:rsidR="00111EE9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CYWxjaDwvQXV0aG9yPjxZZWFyPjE5NzI8L1llYXI+PFJl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CYWxjaDwvQXV0aG9yPjxZZWFyPjE5NzI8L1llYXI+PFJl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40" w:tooltip="Balch, 1972 #3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0-4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42CD0" w:rsidRPr="00765F5C">
        <w:rPr>
          <w:rFonts w:ascii="Times New Roman" w:hAnsi="Times New Roman" w:cs="Times New Roman"/>
          <w:sz w:val="24"/>
          <w:szCs w:val="24"/>
          <w:lang w:val="en-GB"/>
        </w:rPr>
        <w:t>moieties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FE7532" w:rsidRPr="00765F5C" w:rsidRDefault="00697DBB" w:rsidP="00477608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6290" w:dyaOrig="2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alt="" style="width:337pt;height:2in;mso-width-percent:0;mso-height-percent:0;mso-width-percent:0;mso-height-percent:0" o:ole="">
            <v:imagedata r:id="rId9" o:title=""/>
          </v:shape>
          <o:OLEObject Type="Embed" ProgID="ChemDraw.Document.6.0" ShapeID="_x0000_i1074" DrawAspect="Content" ObjectID="_1619895838" r:id="rId10"/>
        </w:object>
      </w:r>
    </w:p>
    <w:p w:rsidR="00FE7532" w:rsidRPr="00765F5C" w:rsidRDefault="00FE7532" w:rsidP="00FE753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Figure 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28644F" w:rsidRPr="00765F5C">
        <w:rPr>
          <w:rFonts w:ascii="Times New Roman" w:hAnsi="Times New Roman" w:cs="Times New Roman"/>
          <w:sz w:val="24"/>
          <w:szCs w:val="24"/>
          <w:lang w:val="en-GB"/>
        </w:rPr>
        <w:t>Comparative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rønsted acidity of </w:t>
      </w:r>
      <w:r w:rsidR="0028644F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ligands. </w:t>
      </w:r>
      <w:r w:rsidR="00FD648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cidic 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hydrogen atoms </w:t>
      </w:r>
      <w:r w:rsidR="00FD648B" w:rsidRPr="00765F5C">
        <w:rPr>
          <w:rFonts w:ascii="Times New Roman" w:hAnsi="Times New Roman" w:cs="Times New Roman"/>
          <w:sz w:val="24"/>
          <w:szCs w:val="24"/>
          <w:lang w:val="en-GB"/>
        </w:rPr>
        <w:t>from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DC </w:t>
      </w:r>
      <w:r w:rsidR="00FD648B" w:rsidRPr="00765F5C">
        <w:rPr>
          <w:rFonts w:ascii="Times New Roman" w:hAnsi="Times New Roman" w:cs="Times New Roman"/>
          <w:sz w:val="24"/>
          <w:szCs w:val="24"/>
          <w:lang w:val="en-GB"/>
        </w:rPr>
        <w:t>ligands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re </w:t>
      </w:r>
      <w:r w:rsidR="0028644F" w:rsidRPr="00765F5C">
        <w:rPr>
          <w:rFonts w:ascii="Times New Roman" w:hAnsi="Times New Roman" w:cs="Times New Roman"/>
          <w:sz w:val="24"/>
          <w:szCs w:val="24"/>
          <w:lang w:val="en-GB"/>
        </w:rPr>
        <w:t>shown in blue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the </w:t>
      </w:r>
      <w:r w:rsidR="00FD648B" w:rsidRPr="00765F5C">
        <w:rPr>
          <w:rFonts w:ascii="Times New Roman" w:hAnsi="Times New Roman" w:cs="Times New Roman"/>
          <w:sz w:val="24"/>
          <w:szCs w:val="24"/>
          <w:lang w:val="en-GB"/>
        </w:rPr>
        <w:t>moieties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at </w:t>
      </w:r>
      <w:r w:rsidR="0028644F" w:rsidRPr="00765F5C">
        <w:rPr>
          <w:rFonts w:ascii="Times New Roman" w:hAnsi="Times New Roman" w:cs="Times New Roman"/>
          <w:sz w:val="24"/>
          <w:szCs w:val="24"/>
          <w:lang w:val="en-GB"/>
        </w:rPr>
        <w:t>influence</w:t>
      </w:r>
      <w:r w:rsidR="00FD648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ir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cidity are marked </w:t>
      </w:r>
      <w:r w:rsidR="00D60E35" w:rsidRPr="00765F5C">
        <w:rPr>
          <w:rFonts w:ascii="Times New Roman" w:hAnsi="Times New Roman" w:cs="Times New Roman"/>
          <w:sz w:val="24"/>
          <w:szCs w:val="24"/>
          <w:lang w:val="en-GB"/>
        </w:rPr>
        <w:t>in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d. </w:t>
      </w:r>
    </w:p>
    <w:p w:rsidR="00FE7532" w:rsidRPr="00765F5C" w:rsidRDefault="00FE7532" w:rsidP="00111EE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06D59" w:rsidRPr="00765F5C" w:rsidRDefault="00605DA4" w:rsidP="007D44F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lectrophilicity and the Brønsted-acidity of NH hydrogens, as well as the presence of </w:t>
      </w:r>
      <w:r w:rsidR="00904D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lone pair of electrons on the nitrogen atoms of ADC moiety, </w:t>
      </w:r>
      <w:r w:rsidR="00465094" w:rsidRPr="00765F5C">
        <w:rPr>
          <w:rFonts w:ascii="Times New Roman" w:hAnsi="Times New Roman" w:cs="Times New Roman"/>
          <w:sz w:val="24"/>
          <w:szCs w:val="24"/>
          <w:lang w:val="en-GB"/>
        </w:rPr>
        <w:t>explai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why NH groups can act as both donors and acceptors of hydrogen bonding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Katkova&lt;/Author&gt;&lt;Year&gt;2017&lt;/Year&gt;&lt;RecNum&gt;42&lt;/RecNum&gt;&lt;DisplayText&gt;[43]&lt;/DisplayText&gt;&lt;record&gt;&lt;rec-number&gt;42&lt;/rec-number&gt;&lt;foreign-keys&gt;&lt;key app="EN" db-id="zsrpawe9frt5pve0er7xwtw65vasdszt9wva" timestamp="1557869770"&gt;42&lt;/key&gt;&lt;/foreign-keys&gt;&lt;ref-type name="Journal Article"&gt;17&lt;/ref-type&gt;&lt;contributors&gt;&lt;authors&gt;&lt;author&gt;Katkova, Svetlana A.&lt;/author&gt;&lt;author&gt;Kinzhalov, Mikhail A.&lt;/author&gt;&lt;author&gt;Tolstoy, Peter M.&lt;/author&gt;&lt;author&gt;Novikov, Alexander S.&lt;/author&gt;&lt;author&gt;Boyarskiy, Vadim P.&lt;/author&gt;&lt;author&gt;Ananyan, Anastasiia Yu&lt;/author&gt;&lt;author&gt;Gushchin, Pavel V.&lt;/author&gt;&lt;author&gt;Haukka, Matti&lt;/author&gt;&lt;author&gt;Zolotarev, Andrey A.&lt;/author&gt;&lt;author&gt;Ivanov, Alexander Yu&lt;/author&gt;&lt;author&gt;Zlotsky, Semen S.&lt;/author&gt;&lt;author&gt;Kukushkin, Vadim Yu&lt;/author&gt;&lt;/authors&gt;&lt;/contributors&gt;&lt;titles&gt;&lt;title&gt;Diversity of Isomerization Patterns and Protolytic Forms in Aminocarbene PdII and PtII Complexes Formed upon Addition of N,N′-Diphenylguanidine to Metal-Activated Isocyanides&lt;/title&gt;&lt;secondary-title&gt;Organometallics&lt;/secondary-title&gt;&lt;/titles&gt;&lt;periodical&gt;&lt;full-title&gt;Organometallics&lt;/full-title&gt;&lt;/periodical&gt;&lt;pages&gt;4145–4159&lt;/pages&gt;&lt;volume&gt;36&lt;/volume&gt;&lt;dates&gt;&lt;year&gt;2017&lt;/year&gt;&lt;pub-dates&gt;&lt;date&gt;2017/10/13&lt;/date&gt;&lt;/pub-dates&gt;&lt;/dates&gt;&lt;publisher&gt;American Chemical Society&lt;/publisher&gt;&lt;isbn&gt;0276-7333&lt;/isbn&gt;&lt;urls&gt;&lt;related-urls&gt;&lt;url&gt;10.1021/acs.organomet.7b00569&lt;/url&gt;&lt;/related-urls&gt;&lt;/urls&gt;&lt;electronic-resource-num&gt;10.1021/acs.organomet.7b00569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43" w:tooltip="Katkova, 2017 #4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4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Both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732E3" w:rsidRPr="00765F5C">
        <w:rPr>
          <w:rFonts w:ascii="Times New Roman" w:hAnsi="Times New Roman" w:cs="Times New Roman"/>
          <w:i/>
          <w:sz w:val="24"/>
          <w:szCs w:val="24"/>
          <w:lang w:val="en-GB"/>
        </w:rPr>
        <w:t>intr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732E3" w:rsidRPr="00765F5C">
        <w:rPr>
          <w:rFonts w:ascii="Times New Roman" w:hAnsi="Times New Roman" w:cs="Times New Roman"/>
          <w:i/>
          <w:sz w:val="24"/>
          <w:szCs w:val="24"/>
          <w:lang w:val="en-GB"/>
        </w:rPr>
        <w:t>inter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molecular hydrogen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onds with ADC moieties </w:t>
      </w:r>
      <w:r w:rsidR="00904D43" w:rsidRPr="00765F5C">
        <w:rPr>
          <w:rFonts w:ascii="Times New Roman" w:hAnsi="Times New Roman" w:cs="Times New Roman"/>
          <w:sz w:val="24"/>
          <w:szCs w:val="24"/>
          <w:lang w:val="en-GB"/>
        </w:rPr>
        <w:t>ar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bserved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solution and in 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olid state</w:t>
      </w:r>
      <w:r w:rsidR="00F449CF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449CF" w:rsidRPr="00765F5C">
        <w:rPr>
          <w:rFonts w:ascii="Times New Roman" w:hAnsi="Times New Roman" w:cs="Times New Roman"/>
          <w:sz w:val="24"/>
          <w:szCs w:val="24"/>
          <w:lang w:val="en-GB"/>
        </w:rPr>
        <w:t>This acidity is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requently </w:t>
      </w:r>
      <w:r w:rsidR="00F449CF" w:rsidRPr="00765F5C">
        <w:rPr>
          <w:rFonts w:ascii="Times New Roman" w:hAnsi="Times New Roman" w:cs="Times New Roman"/>
          <w:sz w:val="24"/>
          <w:szCs w:val="24"/>
          <w:lang w:val="en-GB"/>
        </w:rPr>
        <w:t>associated with the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>reversible deprotonation</w:t>
      </w:r>
      <w:r w:rsidR="007106A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ADC fragment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106A1" w:rsidRPr="00765F5C">
        <w:rPr>
          <w:rFonts w:ascii="Times New Roman" w:hAnsi="Times New Roman" w:cs="Times New Roman"/>
          <w:sz w:val="24"/>
          <w:szCs w:val="24"/>
          <w:lang w:val="en-GB"/>
        </w:rPr>
        <w:t>leading to the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ormamidinyl derivatives 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NoZWxpbjwvQXV0aG9yPjxZZWFyPjE5OTA8L1llYXI+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NoZWxpbjwvQXV0aG9yPjxZZWFyPjE5OTA8L1llYXI+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40" w:tooltip="Balch, 1972 #3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44" w:tooltip="Michelin, 1990 #4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4-4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11EE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D3F78" w:rsidRPr="00765F5C">
        <w:rPr>
          <w:rFonts w:ascii="Times New Roman" w:hAnsi="Times New Roman" w:cs="Times New Roman"/>
          <w:sz w:val="24"/>
          <w:szCs w:val="24"/>
          <w:lang w:val="en-GB"/>
        </w:rPr>
        <w:t>(see section 2.2)</w:t>
      </w:r>
      <w:r w:rsidR="007106A1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91DEF" w:rsidRPr="00765F5C">
        <w:rPr>
          <w:rFonts w:ascii="Times New Roman" w:hAnsi="Times New Roman" w:cs="Times New Roman"/>
          <w:sz w:val="24"/>
          <w:szCs w:val="24"/>
          <w:lang w:val="en-GB"/>
        </w:rPr>
        <w:t>Thus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for the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>gold(I)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ADCs </w:t>
      </w:r>
      <w:r w:rsidR="00923F3B" w:rsidRPr="00765F5C">
        <w:rPr>
          <w:rFonts w:ascii="Times New Roman" w:hAnsi="Times New Roman" w:cs="Times New Roman"/>
          <w:b/>
          <w:sz w:val="24"/>
          <w:szCs w:val="24"/>
          <w:lang w:val="en-GB"/>
        </w:rPr>
        <w:t>5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erived from the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>nucleophilic addition to 2-pyridyl isocyanide, the downfield shift of the NH resonance to δ</w:t>
      </w:r>
      <w:r w:rsidR="009F0700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H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06D59" w:rsidRPr="00765F5C">
        <w:rPr>
          <w:rFonts w:ascii="Times New Roman" w:hAnsi="Times New Roman" w:cs="Times New Roman"/>
          <w:i/>
          <w:sz w:val="24"/>
          <w:szCs w:val="24"/>
          <w:lang w:val="en-GB"/>
        </w:rPr>
        <w:t>ca.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12 ppm in</w:t>
      </w:r>
      <w:r w:rsidR="003C6DD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olution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06D59"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H NMR confirms the existence of a strong intramolecular N–H</w:t>
      </w:r>
      <w:r w:rsidR="00986848" w:rsidRPr="00765F5C">
        <w:rPr>
          <w:rFonts w:ascii="Times New Roman" w:hAnsi="Times New Roman" w:cs="Times New Roman"/>
          <w:sz w:val="24"/>
          <w:szCs w:val="24"/>
          <w:lang w:val="en-GB"/>
        </w:rPr>
        <w:t>···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 hydrogen bonding between the </w:t>
      </w:r>
      <w:r w:rsidR="002C71D6" w:rsidRPr="00765F5C">
        <w:rPr>
          <w:rFonts w:ascii="Times New Roman" w:hAnsi="Times New Roman" w:cs="Times New Roman"/>
          <w:sz w:val="24"/>
          <w:szCs w:val="24"/>
          <w:lang w:val="en-GB"/>
        </w:rPr>
        <w:t>NH</w:t>
      </w:r>
      <w:r w:rsidR="002C71D6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C71D6" w:rsidRPr="00765F5C">
        <w:rPr>
          <w:rFonts w:ascii="Times New Roman" w:hAnsi="Times New Roman" w:cs="Times New Roman"/>
          <w:sz w:val="24"/>
          <w:szCs w:val="24"/>
          <w:lang w:val="en-GB"/>
        </w:rPr>
        <w:t>proton</w:t>
      </w:r>
      <w:r w:rsidR="002C71D6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of ADC moiety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the nitrogen atom of the 2-pyridyl group</w:t>
      </w:r>
      <w:r w:rsidR="00904D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form</w:t>
      </w:r>
      <w:r w:rsidR="00904D43" w:rsidRPr="00765F5C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six-membered cycle (</w:t>
      </w:r>
      <w:r w:rsidR="00006D59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YW1pcm88L0F1dGhvcj48WWVhcj4yMDE0PC9ZZWFyPjxS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YW1pcm88L0F1dGhvcj48WWVhcj4yMDE0PC9ZZWFyPjxS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3" w:tooltip="Bartolomé, 2006 #3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47" w:tooltip="Ramiro, 2014 #4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7-5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is hydrogen-bond-supported planar cyclic structure is observed in </w:t>
      </w:r>
      <w:r w:rsidR="00904D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solid state and is retained in solution, making these carbenes structurally related to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HCs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CYXJ0b2xvbWU8L0F1dGhvcj48WWVhcj4yMDA4PC9ZZWFy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CYXJ0b2xvbWU8L0F1dGhvcj48WWVhcj4yMDA4PC9ZZWFy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49" w:tooltip="Bartolome, 2008 #4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imilar hydrogen bonding is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bserved in 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alladium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</w:t>
      </w:r>
      <w:r w:rsidR="00923F3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6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enerated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upon the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nucleophilic addition of</w:t>
      </w:r>
      <w:r w:rsidR="00A869AA">
        <w:rPr>
          <w:rFonts w:ascii="Times New Roman" w:hAnsi="Times New Roman" w:cs="Times New Roman"/>
          <w:sz w:val="24"/>
          <w:szCs w:val="24"/>
          <w:lang w:val="en-GB"/>
        </w:rPr>
        <w:t xml:space="preserve"> an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06D59" w:rsidRPr="00765F5C">
        <w:rPr>
          <w:rFonts w:ascii="Symbol" w:hAnsi="Symbol" w:cs="Times New Roman"/>
          <w:sz w:val="24"/>
          <w:szCs w:val="24"/>
          <w:lang w:val="en-GB"/>
        </w:rPr>
        <w:t>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953D75" w:rsidRPr="00765F5C">
        <w:rPr>
          <w:rFonts w:ascii="Times New Roman" w:hAnsi="Times New Roman" w:cs="Times New Roman"/>
          <w:sz w:val="24"/>
          <w:szCs w:val="24"/>
          <w:lang w:val="en-US"/>
        </w:rPr>
        <w:t>aminoazaheterocycle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>Pd(II)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>bound isocyanides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06D59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51&lt;/RecNum&gt;&lt;DisplayText&gt;[52]&lt;/DisplayText&gt;&lt;record&gt;&lt;rec-number&gt;51&lt;/rec-number&gt;&lt;foreign-keys&gt;&lt;key app="EN" db-id="zsrpawe9frt5pve0er7xwtw65vasdszt9wva" timestamp="1557869774"&gt;51&lt;/key&gt;&lt;/foreign-keys&gt;&lt;ref-type name="Journal Article"&gt;17&lt;/ref-type&gt;&lt;contributors&gt;&lt;authors&gt;&lt;author&gt;Mikherdov, Alexander S.&lt;/author&gt;&lt;author&gt;Novikov, Alexander S.&lt;/author&gt;&lt;author&gt;Kinzhalov, Mikhail A.&lt;/author&gt;&lt;author&gt;Boyarskiy, Vadim P.&lt;/author&gt;&lt;author&gt;Starova, Galina L.&lt;/author&gt;&lt;author&gt;Ivanov, Alexander Yu&lt;/author&gt;&lt;author&gt;Kukushkin, Vadim Yu&lt;/author&gt;&lt;/authors&gt;&lt;/contributors&gt;&lt;titles&gt;&lt;title&gt;Halides Held by Bifurcated Chalcogen–Hydrogen Bonds. Effect of μ(S,N–H)Cl Contacts on Dimerization of Cl(carbene)PdII Species&lt;/title&gt;&lt;secondary-title&gt;Inorg. Chem.&lt;/secondary-title&gt;&lt;/titles&gt;&lt;periodical&gt;&lt;full-title&gt;Inorg. Chem.&lt;/full-title&gt;&lt;/periodical&gt;&lt;pages&gt;3420–3433&lt;/pages&gt;&lt;volume&gt;57&lt;/volume&gt;&lt;dates&gt;&lt;year&gt;2018&lt;/year&gt;&lt;pub-dates&gt;&lt;date&gt;2018/02/28&lt;/date&gt;&lt;/pub-dates&gt;&lt;/dates&gt;&lt;publisher&gt;American Chemical Society&lt;/publisher&gt;&lt;isbn&gt;0020-1669&lt;/isbn&gt;&lt;urls&gt;&lt;related-urls&gt;&lt;url&gt;https://doi.org/10.1021/acs.inorgchem.8b00190&lt;/url&gt;&lt;/related-urls&gt;&lt;/urls&gt;&lt;electronic-resource-num&gt;10.1021/acs.inorgchem.8b00190&lt;/electronic-resource-num&gt;&lt;/record&gt;&lt;/Cite&gt;&lt;/EndNote&gt;</w:instrTex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2" w:tooltip="Mikherdov, 2018 #5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>, and also in the iron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complexes </w:t>
      </w:r>
      <w:r w:rsidR="00923F3B" w:rsidRPr="00765F5C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923F3B" w:rsidRPr="00765F5C">
        <w:rPr>
          <w:rFonts w:ascii="Times New Roman" w:hAnsi="Times New Roman" w:cs="Times New Roman"/>
          <w:b/>
          <w:sz w:val="24"/>
          <w:szCs w:val="24"/>
          <w:lang w:val="en-GB"/>
        </w:rPr>
        <w:t>8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epared </w:t>
      </w:r>
      <w:r w:rsidR="00E8532F" w:rsidRPr="00A869AA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insertion of iron center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in</w:t>
      </w:r>
      <w:r w:rsidR="003C29B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>Fe</w:t>
      </w:r>
      <w:r w:rsidR="00953D75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>(CO)</w:t>
      </w:r>
      <w:r w:rsidR="00953D75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12 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>or Fe</w:t>
      </w:r>
      <w:r w:rsidR="00953D75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>(CO)</w:t>
      </w:r>
      <w:r w:rsidR="00953D75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9</w:t>
      </w:r>
      <w:r w:rsidR="003C29B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lusters)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>into the C=X (S, Se) bond</w:t>
      </w:r>
      <w:r w:rsidR="006F621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>of thio</w:t>
      </w:r>
      <w:r w:rsidR="00904D43"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E8532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selenoureas as reported by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Shi and coworkers (</w:t>
      </w:r>
      <w:r w:rsidR="00006D59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Shi&lt;/Author&gt;&lt;Year&gt;2015&lt;/Year&gt;&lt;RecNum&gt;36&lt;/RecNum&gt;&lt;DisplayText&gt;[37]&lt;/DisplayText&gt;&lt;record&gt;&lt;rec-number&gt;36&lt;/rec-number&gt;&lt;foreign-keys&gt;&lt;key app="EN" db-id="zsrpawe9frt5pve0er7xwtw65vasdszt9wva" timestamp="1557869767"&gt;36&lt;/key&gt;&lt;/foreign-keys&gt;&lt;ref-type name="Journal Article"&gt;17&lt;/ref-type&gt;&lt;contributors&gt;&lt;authors&gt;&lt;author&gt;Shi, Yao-Cheng&lt;/author&gt;&lt;author&gt;Wang, Shuai&lt;/author&gt;&lt;author&gt;Xie, Sun&lt;/author&gt;&lt;/authors&gt;&lt;/contributors&gt;&lt;titles&gt;&lt;title&gt;Syntheses, molecular structures, and self-assemblies of SFe3, S2Fe3, S3Fe5, SeFe3, and Se2Fe3 clusters with chelating diaminocarbenes&lt;/title&gt;&lt;secondary-title&gt;J. Coord. Chem.&lt;/secondary-title&gt;&lt;/titles&gt;&lt;periodical&gt;&lt;full-title&gt;J. Coord. Chem.&lt;/full-title&gt;&lt;/periodical&gt;&lt;pages&gt;3852-3883&lt;/pages&gt;&lt;volume&gt;68&lt;/volume&gt;&lt;number&gt;21&lt;/number&gt;&lt;dates&gt;&lt;year&gt;2015&lt;/year&gt;&lt;pub-dates&gt;&lt;date&gt;2015/11/02&lt;/date&gt;&lt;/pub-dates&gt;&lt;/dates&gt;&lt;publisher&gt;Taylor &amp;amp; Francis&lt;/publisher&gt;&lt;isbn&gt;0095-8972&lt;/isbn&gt;&lt;urls&gt;&lt;related-urls&gt;&lt;url&gt;https://doi.org/10.1080/00958972.2015.1079312&lt;/url&gt;&lt;/related-urls&gt;&lt;/urls&gt;&lt;electronic-resource-num&gt;10.1080/00958972.2015.1079312&lt;/electronic-resource-num&gt;&lt;/record&gt;&lt;/Cite&gt;&lt;/EndNote&gt;</w:instrTex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7" w:tooltip="Shi, 2015 #3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06D59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237626" w:rsidRPr="00765F5C" w:rsidRDefault="00697DBB" w:rsidP="00477608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4887" w:dyaOrig="5088">
          <v:shape id="_x0000_i1073" type="#_x0000_t75" alt="" style="width:3in;height:224.15pt;mso-width-percent:0;mso-height-percent:0;mso-width-percent:0;mso-height-percent:0" o:ole="">
            <v:imagedata r:id="rId11" o:title=""/>
          </v:shape>
          <o:OLEObject Type="Embed" ProgID="ChemDraw.Document.6.0" ShapeID="_x0000_i1073" DrawAspect="Content" ObjectID="_1619895839" r:id="rId12"/>
        </w:object>
      </w:r>
    </w:p>
    <w:p w:rsidR="00237626" w:rsidRPr="00765F5C" w:rsidRDefault="00237626" w:rsidP="0023762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old 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YW1pcm88L0F1dGhvcj48WWVhcj4yMDE0PC9ZZWFyPjxS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YW1pcm88L0F1dGhvcj48WWVhcj4yMDE0PC9ZZWFyPjxS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3" w:tooltip="Bartolomé, 2006 #3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47" w:tooltip="Ramiro, 2014 #4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7-5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E24CA"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alladium 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51&lt;/RecNum&gt;&lt;DisplayText&gt;[52]&lt;/DisplayText&gt;&lt;record&gt;&lt;rec-number&gt;51&lt;/rec-number&gt;&lt;foreign-keys&gt;&lt;key app="EN" db-id="zsrpawe9frt5pve0er7xwtw65vasdszt9wva" timestamp="1557869774"&gt;51&lt;/key&gt;&lt;/foreign-keys&gt;&lt;ref-type name="Journal Article"&gt;17&lt;/ref-type&gt;&lt;contributors&gt;&lt;authors&gt;&lt;author&gt;Mikherdov, Alexander S.&lt;/author&gt;&lt;author&gt;Novikov, Alexander S.&lt;/author&gt;&lt;author&gt;Kinzhalov, Mikhail A.&lt;/author&gt;&lt;author&gt;Boyarskiy, Vadim P.&lt;/author&gt;&lt;author&gt;Starova, Galina L.&lt;/author&gt;&lt;author&gt;Ivanov, Alexander Yu&lt;/author&gt;&lt;author&gt;Kukushkin, Vadim Yu&lt;/author&gt;&lt;/authors&gt;&lt;/contributors&gt;&lt;titles&gt;&lt;title&gt;Halides Held by Bifurcated Chalcogen–Hydrogen Bonds. Effect of μ(S,N–H)Cl Contacts on Dimerization of Cl(carbene)PdII Species&lt;/title&gt;&lt;secondary-title&gt;Inorg. Chem.&lt;/secondary-title&gt;&lt;/titles&gt;&lt;periodical&gt;&lt;full-title&gt;Inorg. Chem.&lt;/full-title&gt;&lt;/periodical&gt;&lt;pages&gt;3420–3433&lt;/pages&gt;&lt;volume&gt;57&lt;/volume&gt;&lt;dates&gt;&lt;year&gt;2018&lt;/year&gt;&lt;pub-dates&gt;&lt;date&gt;2018/02/28&lt;/date&gt;&lt;/pub-dates&gt;&lt;/dates&gt;&lt;publisher&gt;American Chemical Society&lt;/publisher&gt;&lt;isbn&gt;0020-1669&lt;/isbn&gt;&lt;urls&gt;&lt;related-urls&gt;&lt;url&gt;https://doi.org/10.1021/acs.inorgchem.8b00190&lt;/url&gt;&lt;/related-urls&gt;&lt;/urls&gt;&lt;electronic-resource-num&gt;10.1021/acs.inorgchem.8b00190&lt;/electronic-resource-num&gt;&lt;/record&gt;&lt;/Cite&gt;&lt;/EndNote&gt;</w:instrTex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2" w:tooltip="Mikherdov, 2018 #5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E24C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iron </w:t>
      </w:r>
      <w:r w:rsidR="00AE24C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Shi&lt;/Author&gt;&lt;Year&gt;2015&lt;/Year&gt;&lt;RecNum&gt;36&lt;/RecNum&gt;&lt;DisplayText&gt;[37]&lt;/DisplayText&gt;&lt;record&gt;&lt;rec-number&gt;36&lt;/rec-number&gt;&lt;foreign-keys&gt;&lt;key app="EN" db-id="zsrpawe9frt5pve0er7xwtw65vasdszt9wva" timestamp="1557869767"&gt;36&lt;/key&gt;&lt;/foreign-keys&gt;&lt;ref-type name="Journal Article"&gt;17&lt;/ref-type&gt;&lt;contributors&gt;&lt;authors&gt;&lt;author&gt;Shi, Yao-Cheng&lt;/author&gt;&lt;author&gt;Wang, Shuai&lt;/author&gt;&lt;author&gt;Xie, Sun&lt;/author&gt;&lt;/authors&gt;&lt;/contributors&gt;&lt;titles&gt;&lt;title&gt;Syntheses, molecular structures, and self-assemblies of SFe3, S2Fe3, S3Fe5, SeFe3, and Se2Fe3 clusters with chelating diaminocarbenes&lt;/title&gt;&lt;secondary-title&gt;J. Coord. Chem.&lt;/secondary-title&gt;&lt;/titles&gt;&lt;periodical&gt;&lt;full-title&gt;J. Coord. Chem.&lt;/full-title&gt;&lt;/periodical&gt;&lt;pages&gt;3852-3883&lt;/pages&gt;&lt;volume&gt;68&lt;/volume&gt;&lt;number&gt;21&lt;/number&gt;&lt;dates&gt;&lt;year&gt;2015&lt;/year&gt;&lt;pub-dates&gt;&lt;date&gt;2015/11/02&lt;/date&gt;&lt;/pub-dates&gt;&lt;/dates&gt;&lt;publisher&gt;Taylor &amp;amp; Francis&lt;/publisher&gt;&lt;isbn&gt;0095-8972&lt;/isbn&gt;&lt;urls&gt;&lt;related-urls&gt;&lt;url&gt;https://doi.org/10.1080/00958972.2015.1079312&lt;/url&gt;&lt;/related-urls&gt;&lt;/urls&gt;&lt;electronic-resource-num&gt;10.1080/00958972.2015.1079312&lt;/electronic-resource-num&gt;&lt;/record&gt;&lt;/Cite&gt;&lt;/EndNote&gt;</w:instrText>
      </w:r>
      <w:r w:rsidR="00AE24C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7" w:tooltip="Shi, 2015 #3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AE24C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732E3" w:rsidRPr="00765F5C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GB"/>
        </w:rPr>
        <w:t xml:space="preserve"> </w:t>
      </w:r>
      <w:r w:rsidR="00381CE2" w:rsidRPr="00765F5C">
        <w:rPr>
          <w:rFonts w:ascii="Times New Roman" w:hAnsi="Times New Roman" w:cs="Times New Roman"/>
          <w:sz w:val="24"/>
          <w:szCs w:val="24"/>
          <w:lang w:val="en-GB"/>
        </w:rPr>
        <w:t>hydrogen-bond-supported carbene species</w:t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AE24CA" w:rsidRPr="00765F5C" w:rsidRDefault="00AE24CA" w:rsidP="00FE11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7D44FB" w:rsidRPr="00765F5C" w:rsidRDefault="00AE24CA" w:rsidP="007D44F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I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>ntermolecular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ree-centered (bifurcated) hydrogen bonding (N−H···X···H−N, X = Cl, Br) HB with chloride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YXlsb3Y8L0F1dGhvcj48WWVhcj4yMDE2PC9ZZWFy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YXlsb3Y8L0F1dGhvcj48WWVhcj4yMDE2PC9ZZWFy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2" w:tooltip="Mikhaylov, 2016 #1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3" w:tooltip="Zhang, 2015 #5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3-5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bromide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Ivanov&lt;/Author&gt;&lt;Year&gt;2017&lt;/Year&gt;&lt;RecNum&gt;31&lt;/RecNum&gt;&lt;DisplayText&gt;[32]&lt;/DisplayText&gt;&lt;record&gt;&lt;rec-number&gt;31&lt;/rec-number&gt;&lt;foreign-keys&gt;&lt;key app="EN" db-id="zsrpawe9frt5pve0er7xwtw65vasdszt9wva" timestamp="1557869765"&gt;31&lt;/key&gt;&lt;/foreign-keys&gt;&lt;ref-type name="Journal Article"&gt;17&lt;/ref-type&gt;&lt;contributors&gt;&lt;authors&gt;&lt;author&gt;Ivanov, Daniil M.&lt;/author&gt;&lt;author&gt;Kinzhalov, Mikhail A.&lt;/author&gt;&lt;author&gt;Novikov, Alexander S.&lt;/author&gt;&lt;author&gt;Ananyev, Ivan V.&lt;/author&gt;&lt;author&gt;Romanova, Anna A.&lt;/author&gt;&lt;author&gt;Boyarskiy, Vadim P.&lt;/author&gt;&lt;author&gt;Haukka, Matti&lt;/author&gt;&lt;author&gt;Kukushkin, Vadim Yu&lt;/author&gt;&lt;/authors&gt;&lt;/contributors&gt;&lt;titles&gt;&lt;title&gt;The H2C(X)–X•••X– (X = Cl, Br) Halogen Bonding of Dihalomethanes&lt;/title&gt;&lt;secondary-title&gt;Cryst. Growth Des.&lt;/secondary-title&gt;&lt;/titles&gt;&lt;periodical&gt;&lt;full-title&gt;Cryst. Growth Des.&lt;/full-title&gt;&lt;/periodical&gt;&lt;pages&gt;1353–1362&lt;/pages&gt;&lt;dates&gt;&lt;year&gt;2017&lt;/year&gt;&lt;pub-dates&gt;&lt;date&gt;2017/01/18&lt;/date&gt;&lt;/pub-dates&gt;&lt;/dates&gt;&lt;publisher&gt;American Chemical Society&lt;/publisher&gt;&lt;isbn&gt;1528-7483&lt;/isbn&gt;&lt;urls&gt;&lt;related-urls&gt;&lt;url&gt;http://dx.doi.org/10.1021/acs.cgd.6b01754&lt;/url&gt;&lt;/related-urls&gt;&lt;/urls&gt;&lt;electronic-resource-num&gt;10.1021/acs.cgd.6b01754&lt;/electronic-resource-num&gt;&lt;/record&gt;&lt;/Cite&gt;&lt;/EndNote&gt;</w:instrTex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2" w:tooltip="Ivanov, 2017 #3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the outer coordination spher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>er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tected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 the series </w:t>
      </w:r>
      <w:r w:rsidR="0014771F" w:rsidRPr="00765F5C">
        <w:rPr>
          <w:rFonts w:ascii="Times New Roman" w:hAnsi="Times New Roman" w:cs="Times New Roman"/>
          <w:sz w:val="24"/>
          <w:szCs w:val="24"/>
          <w:lang w:val="en-GB"/>
        </w:rPr>
        <w:t>of palladium-ADC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es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23F3B" w:rsidRPr="00765F5C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97A87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B97A87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B97A87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626E1D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>Kukus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kin and coworkers demonstrated that Pd-ADC complexes </w:t>
      </w:r>
      <w:r w:rsidR="00923F3B" w:rsidRPr="00765F5C">
        <w:rPr>
          <w:rFonts w:ascii="Times New Roman" w:hAnsi="Times New Roman" w:cs="Times New Roman"/>
          <w:b/>
          <w:sz w:val="24"/>
          <w:szCs w:val="24"/>
          <w:lang w:val="en-GB"/>
        </w:rPr>
        <w:t>10</w:t>
      </w:r>
      <w:r w:rsidR="00DA0AEF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C91BF1" w:rsidRPr="00765F5C">
        <w:rPr>
          <w:rFonts w:ascii="Times New Roman" w:hAnsi="Times New Roman" w:cs="Times New Roman"/>
          <w:sz w:val="24"/>
          <w:szCs w:val="24"/>
          <w:lang w:val="en-GB"/>
        </w:rPr>
        <w:t>in CHCl</w:t>
      </w:r>
      <w:r w:rsidR="00C91BF1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C91BF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olution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>exist as dimers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tabi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>ed by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ifurcated 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chalcogen−hydrogen bonding </w:t>
      </w:r>
      <w:r w:rsidR="00DA0AEF" w:rsidRPr="00765F5C">
        <w:rPr>
          <w:rFonts w:ascii="Times New Roman" w:hAnsi="Times New Roman" w:cs="Times New Roman"/>
          <w:i/>
          <w:sz w:val="24"/>
          <w:szCs w:val="24"/>
          <w:lang w:val="en-GB"/>
        </w:rPr>
        <w:t>μ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S,N−H)Cl between two monomeric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>fragments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51&lt;/RecNum&gt;&lt;DisplayText&gt;[52]&lt;/DisplayText&gt;&lt;record&gt;&lt;rec-number&gt;51&lt;/rec-number&gt;&lt;foreign-keys&gt;&lt;key app="EN" db-id="zsrpawe9frt5pve0er7xwtw65vasdszt9wva" timestamp="1557869774"&gt;51&lt;/key&gt;&lt;/foreign-keys&gt;&lt;ref-type name="Journal Article"&gt;17&lt;/ref-type&gt;&lt;contributors&gt;&lt;authors&gt;&lt;author&gt;Mikherdov, Alexander S.&lt;/author&gt;&lt;author&gt;Novikov, Alexander S.&lt;/author&gt;&lt;author&gt;Kinzhalov, Mikhail A.&lt;/author&gt;&lt;author&gt;Boyarskiy, Vadim P.&lt;/author&gt;&lt;author&gt;Starova, Galina L.&lt;/author&gt;&lt;author&gt;Ivanov, Alexander Yu&lt;/author&gt;&lt;author&gt;Kukushkin, Vadim Yu&lt;/author&gt;&lt;/authors&gt;&lt;/contributors&gt;&lt;titles&gt;&lt;title&gt;Halides Held by Bifurcated Chalcogen–Hydrogen Bonds. Effect of μ(S,N–H)Cl Contacts on Dimerization of Cl(carbene)PdII Species&lt;/title&gt;&lt;secondary-title&gt;Inorg. Chem.&lt;/secondary-title&gt;&lt;/titles&gt;&lt;periodical&gt;&lt;full-title&gt;Inorg. Chem.&lt;/full-title&gt;&lt;/periodical&gt;&lt;pages&gt;3420–3433&lt;/pages&gt;&lt;volume&gt;57&lt;/volume&gt;&lt;dates&gt;&lt;year&gt;2018&lt;/year&gt;&lt;pub-dates&gt;&lt;date&gt;2018/02/28&lt;/date&gt;&lt;/pub-dates&gt;&lt;/dates&gt;&lt;publisher&gt;American Chemical Society&lt;/publisher&gt;&lt;isbn&gt;0020-1669&lt;/isbn&gt;&lt;urls&gt;&lt;related-urls&gt;&lt;url&gt;https://doi.org/10.1021/acs.inorgchem.8b00190&lt;/url&gt;&lt;/related-urls&gt;&lt;/urls&gt;&lt;electronic-resource-num&gt;10.1021/acs.inorgchem.8b00190&lt;/electronic-resource-num&gt;&lt;/record&gt;&lt;/Cite&gt;&lt;/EndNote&gt;</w:instrTex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2" w:tooltip="Mikherdov, 2018 #5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A0AEF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capacity of </w:t>
      </w:r>
      <w:r w:rsidR="007D44FB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species to behave as a H-bond donor was related to the cytotoxicity of their platinum(II) </w:t>
      </w:r>
      <w:r w:rsidR="005D516F" w:rsidRPr="00765F5C">
        <w:rPr>
          <w:rFonts w:ascii="Times New Roman" w:hAnsi="Times New Roman" w:cs="Times New Roman"/>
          <w:sz w:val="24"/>
          <w:szCs w:val="24"/>
          <w:lang w:val="en-GB"/>
        </w:rPr>
        <w:t>derivatives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gainst cancer cells and its ability to interact with supercoiled DNA 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BbHZlczwvQXV0aG9yPjxZZWFyPjIwMTE8L1llYXI+PFJl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BbHZlczwvQXV0aG9yPjxZZWFyPjIwMTE8L1llYXI+PFJl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8" w:tooltip="Alves, 2011 #1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9" w:tooltip="Gautier, 2012 #1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7D44FB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C94B06" w:rsidRPr="00765F5C" w:rsidRDefault="00697DBB" w:rsidP="00477608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5191" w:dyaOrig="2531">
          <v:shape id="_x0000_i1072" type="#_x0000_t75" alt="" style="width:267.05pt;height:131.25pt;mso-width-percent:0;mso-height-percent:0;mso-width-percent:0;mso-height-percent:0" o:ole="">
            <v:imagedata r:id="rId13" o:title=""/>
          </v:shape>
          <o:OLEObject Type="Embed" ProgID="ChemDraw.Document.6.0" ShapeID="_x0000_i1072" DrawAspect="Content" ObjectID="_1619895840" r:id="rId14"/>
        </w:object>
      </w:r>
    </w:p>
    <w:p w:rsidR="00626E1D" w:rsidRPr="00765F5C" w:rsidRDefault="00626E1D" w:rsidP="00626E1D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86848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termolecular three-centered (bifurcated) </w:t>
      </w:r>
      <w:r w:rsidR="00953D75" w:rsidRPr="00765F5C">
        <w:rPr>
          <w:rFonts w:ascii="Times New Roman" w:hAnsi="Times New Roman" w:cs="Times New Roman"/>
          <w:sz w:val="24"/>
          <w:szCs w:val="24"/>
          <w:lang w:val="en-US"/>
        </w:rPr>
        <w:t>hydrogen bonding in the outer</w:t>
      </w:r>
      <w:r w:rsidR="00953D7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A3681" w:rsidRPr="00765F5C">
        <w:rPr>
          <w:rFonts w:ascii="Times New Roman" w:hAnsi="Times New Roman" w:cs="Times New Roman"/>
          <w:sz w:val="24"/>
          <w:szCs w:val="24"/>
          <w:lang w:val="en-GB"/>
        </w:rPr>
        <w:t>coordination sphere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palladium-ADC complexes 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YXlsb3Y8L0F1dGhvcj48WWVhcj4yMDE2PC9ZZWFy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YXlsb3Y8L0F1dGhvcj48WWVhcj4yMDE2PC9ZZWFy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2" w:tooltip="Mikhaylov, 2016 #1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32" w:tooltip="Ivanov, 2017 #3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3" w:tooltip="Zhang, 2015 #5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3-5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A368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dimeric </w:t>
      </w:r>
      <w:r w:rsidR="003732E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alladium-ADC </w:t>
      </w:r>
      <w:r w:rsidR="003A3681" w:rsidRPr="00765F5C">
        <w:rPr>
          <w:rFonts w:ascii="Times New Roman" w:hAnsi="Times New Roman" w:cs="Times New Roman"/>
          <w:sz w:val="24"/>
          <w:szCs w:val="24"/>
          <w:lang w:val="en-GB"/>
        </w:rPr>
        <w:t>structures stabi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3A368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d by bifurcated chalcogen−hydrogen bonding </w:t>
      </w:r>
      <w:r w:rsidR="003A3681" w:rsidRPr="00765F5C">
        <w:rPr>
          <w:rFonts w:ascii="Times New Roman" w:hAnsi="Times New Roman" w:cs="Times New Roman"/>
          <w:i/>
          <w:sz w:val="24"/>
          <w:szCs w:val="24"/>
          <w:lang w:val="en-GB"/>
        </w:rPr>
        <w:t>μ</w:t>
      </w:r>
      <w:r w:rsidR="003A3681" w:rsidRPr="00765F5C">
        <w:rPr>
          <w:rFonts w:ascii="Times New Roman" w:hAnsi="Times New Roman" w:cs="Times New Roman"/>
          <w:sz w:val="24"/>
          <w:szCs w:val="24"/>
          <w:lang w:val="en-GB"/>
        </w:rPr>
        <w:t>(S,N−H)Cl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51&lt;/RecNum&gt;&lt;DisplayText&gt;[52]&lt;/DisplayText&gt;&lt;record&gt;&lt;rec-number&gt;51&lt;/rec-number&gt;&lt;foreign-keys&gt;&lt;key app="EN" db-id="zsrpawe9frt5pve0er7xwtw65vasdszt9wva" timestamp="1557869774"&gt;51&lt;/key&gt;&lt;/foreign-keys&gt;&lt;ref-type name="Journal Article"&gt;17&lt;/ref-type&gt;&lt;contributors&gt;&lt;authors&gt;&lt;author&gt;Mikherdov, Alexander S.&lt;/author&gt;&lt;author&gt;Novikov, Alexander S.&lt;/author&gt;&lt;author&gt;Kinzhalov, Mikhail A.&lt;/author&gt;&lt;author&gt;Boyarskiy, Vadim P.&lt;/author&gt;&lt;author&gt;Starova, Galina L.&lt;/author&gt;&lt;author&gt;Ivanov, Alexander Yu&lt;/author&gt;&lt;author&gt;Kukushkin, Vadim Yu&lt;/author&gt;&lt;/authors&gt;&lt;/contributors&gt;&lt;titles&gt;&lt;title&gt;Halides Held by Bifurcated Chalcogen–Hydrogen Bonds. Effect of μ(S,N–H)Cl Contacts on Dimerization of Cl(carbene)PdII Species&lt;/title&gt;&lt;secondary-title&gt;Inorg. Chem.&lt;/secondary-title&gt;&lt;/titles&gt;&lt;periodical&gt;&lt;full-title&gt;Inorg. Chem.&lt;/full-title&gt;&lt;/periodical&gt;&lt;pages&gt;3420–3433&lt;/pages&gt;&lt;volume&gt;57&lt;/volume&gt;&lt;dates&gt;&lt;year&gt;2018&lt;/year&gt;&lt;pub-dates&gt;&lt;date&gt;2018/02/28&lt;/date&gt;&lt;/pub-dates&gt;&lt;/dates&gt;&lt;publisher&gt;American Chemical Society&lt;/publisher&gt;&lt;isbn&gt;0020-1669&lt;/isbn&gt;&lt;urls&gt;&lt;related-urls&gt;&lt;url&gt;https://doi.org/10.1021/acs.inorgchem.8b00190&lt;/url&gt;&lt;/related-urls&gt;&lt;/urls&gt;&lt;electronic-resource-num&gt;10.1021/acs.inorgchem.8b00190&lt;/electronic-resource-num&gt;&lt;/record&gt;&lt;/Cite&gt;&lt;/EndNote&gt;</w:instrTex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2" w:tooltip="Mikherdov, 2018 #5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923F3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A3681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FC663C" w:rsidRPr="00765F5C" w:rsidRDefault="00FC663C" w:rsidP="00FC663C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50288B" w:rsidRPr="00765F5C" w:rsidRDefault="008D3F78" w:rsidP="0030519A">
      <w:pPr>
        <w:spacing w:after="24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.2 Deprotonation</w:t>
      </w:r>
      <w:r w:rsidR="001D366F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of</w:t>
      </w:r>
      <w:r w:rsidR="00C1043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1D366F" w:rsidRPr="00765F5C">
        <w:rPr>
          <w:rFonts w:ascii="Times New Roman" w:hAnsi="Times New Roman" w:cs="Times New Roman"/>
          <w:b/>
          <w:sz w:val="24"/>
          <w:szCs w:val="24"/>
          <w:lang w:val="en-GB"/>
        </w:rPr>
        <w:t>ADC ligands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and </w:t>
      </w:r>
      <w:r w:rsidR="00C1043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follow-up reactions</w:t>
      </w:r>
    </w:p>
    <w:p w:rsidR="0030519A" w:rsidRPr="00765F5C" w:rsidRDefault="0030519A" w:rsidP="0030519A">
      <w:pPr>
        <w:spacing w:after="0" w:line="480" w:lineRule="auto"/>
        <w:rPr>
          <w:rFonts w:ascii="Times New Roman" w:hAnsi="Times New Roman" w:cs="Times New Roman"/>
          <w:i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2.2.1 Deprotonation of ADC species and intramolecular metallation reactions</w:t>
      </w:r>
    </w:p>
    <w:p w:rsidR="003A3681" w:rsidRPr="00765F5C" w:rsidRDefault="00A75C7E" w:rsidP="00D91DE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5C7B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protonation of </w:t>
      </w:r>
      <w:r w:rsidR="005C7B43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5C7B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s typically </w:t>
      </w:r>
      <w:r w:rsidR="00CE505D" w:rsidRPr="00765F5C">
        <w:rPr>
          <w:rFonts w:ascii="Times New Roman" w:hAnsi="Times New Roman" w:cs="Times New Roman"/>
          <w:sz w:val="24"/>
          <w:szCs w:val="24"/>
          <w:lang w:val="en-GB"/>
        </w:rPr>
        <w:t>generat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="005C7B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mamidinyl derivatives</w:t>
      </w:r>
      <w:r w:rsidR="00812A2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31CC7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082C23" w:rsidRPr="00765F5C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chelin&lt;/Author&gt;&lt;Year&gt;2001&lt;/Year&gt;&lt;RecNum&gt;3&lt;/RecNum&gt;&lt;DisplayText&gt;[3]&lt;/DisplayText&gt;&lt;record&gt;&lt;rec-number&gt;3&lt;/rec-number&gt;&lt;foreign-keys&gt;&lt;key app="EN" db-id="zsrpawe9frt5pve0er7xwtw65vasdszt9wva" timestamp="1557869755"&gt;3&lt;/key&gt;&lt;/foreign-keys&gt;&lt;ref-type name="Journal Article"&gt;17&lt;/ref-type&gt;&lt;contributors&gt;&lt;authors&gt;&lt;author&gt;Michelin, Rino A.&lt;/author&gt;&lt;author&gt;Pombeiro, Armando J. L.&lt;/author&gt;&lt;author&gt;Guedes da Silva, M. Fátima C.&lt;/author&gt;&lt;/authors&gt;&lt;/contributors&gt;&lt;titles&gt;&lt;title&gt;Aminocarbene complexes derived from nucleophilic addition to isocyanide ligands&lt;/title&gt;&lt;secondary-title&gt;Coord. Chem. Rev.&lt;/secondary-title&gt;&lt;/titles&gt;&lt;periodical&gt;&lt;full-title&gt;Coord. Chem. Rev.&lt;/full-title&gt;&lt;/periodical&gt;&lt;pages&gt;75–112&lt;/pages&gt;&lt;volume&gt;218&lt;/volume&gt;&lt;number&gt;0&lt;/number&gt;&lt;keywords&gt;&lt;keyword&gt;Aminocarbene complexes&lt;/keyword&gt;&lt;keyword&gt;Heterocyclic aminocarbene complexes&lt;/keyword&gt;&lt;keyword&gt;Isocyanide complexes&lt;/keyword&gt;&lt;keyword&gt;Nucleophilic addition reactions&lt;/keyword&gt;&lt;keyword&gt;Cycloaddition reactions&lt;/keyword&gt;&lt;/keywords&gt;&lt;dates&gt;&lt;year&gt;2001&lt;/year&gt;&lt;/dates&gt;&lt;isbn&gt;0010-8545&lt;/isbn&gt;&lt;urls&gt;&lt;related-urls&gt;&lt;url&gt;http://www.sciencedirect.com/science/article/pii/S0010854501003587&lt;/url&gt;&lt;/related-urls&gt;&lt;/urls&gt;&lt;electronic-resource-num&gt;10.1016/S0010-8545(01)00358-7&lt;/electronic-resource-num&gt;&lt;/record&gt;&lt;/Cite&gt;&lt;/EndNote&gt;</w:instrText>
      </w:r>
      <w:r w:rsidR="00D31CC7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94250D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" w:tooltip="Michelin, 2001 #3" w:history="1">
        <w:r w:rsidR="008413F5" w:rsidRPr="00765F5C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</w:t>
        </w:r>
      </w:hyperlink>
      <w:r w:rsidR="0094250D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D31CC7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B57E1C" w:rsidRPr="00765F5C">
        <w:rPr>
          <w:rFonts w:ascii="Times New Roman" w:hAnsi="Times New Roman" w:cs="Times New Roman"/>
          <w:sz w:val="24"/>
          <w:szCs w:val="24"/>
          <w:lang w:val="en-GB"/>
        </w:rPr>
        <w:t>, and</w:t>
      </w:r>
      <w:r w:rsidR="005C7B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57E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ose can 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xhibit strong nucleophilic properties </w:t>
      </w:r>
      <w:r w:rsidR="00CE505D" w:rsidRPr="00765F5C">
        <w:rPr>
          <w:rFonts w:ascii="Times New Roman" w:hAnsi="Times New Roman" w:cs="Times New Roman"/>
          <w:sz w:val="24"/>
          <w:szCs w:val="24"/>
          <w:lang w:val="en-GB"/>
        </w:rPr>
        <w:t>leading to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urther </w:t>
      </w:r>
      <w:r w:rsidR="00D91DEF" w:rsidRPr="00765F5C">
        <w:rPr>
          <w:rFonts w:ascii="Times New Roman" w:hAnsi="Times New Roman" w:cs="Times New Roman"/>
          <w:sz w:val="24"/>
          <w:szCs w:val="24"/>
          <w:lang w:val="en-GB"/>
        </w:rPr>
        <w:t>reactions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described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elow. </w:t>
      </w:r>
      <w:r w:rsidR="00D91DEF" w:rsidRPr="00765F5C">
        <w:rPr>
          <w:rFonts w:ascii="Times New Roman" w:hAnsi="Times New Roman" w:cs="Times New Roman"/>
          <w:sz w:val="24"/>
          <w:szCs w:val="24"/>
          <w:lang w:val="en-GB"/>
        </w:rPr>
        <w:t>I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 was </w:t>
      </w:r>
      <w:r w:rsidR="00F67AB3" w:rsidRPr="00765F5C">
        <w:rPr>
          <w:rFonts w:ascii="Times New Roman" w:hAnsi="Times New Roman" w:cs="Times New Roman"/>
          <w:sz w:val="24"/>
          <w:szCs w:val="24"/>
          <w:lang w:val="en-GB"/>
        </w:rPr>
        <w:t>shown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at</w:t>
      </w:r>
      <w:r w:rsidR="00B57E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>deprotonation of ADC ligands represent</w:t>
      </w:r>
      <w:r w:rsidR="00731DEA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</w:t>
      </w:r>
      <w:r w:rsidR="00731DEA" w:rsidRPr="00765F5C">
        <w:rPr>
          <w:rFonts w:ascii="Times New Roman" w:hAnsi="Times New Roman" w:cs="Times New Roman"/>
          <w:sz w:val="24"/>
          <w:szCs w:val="24"/>
          <w:lang w:val="en-GB"/>
        </w:rPr>
        <w:t>n initial s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ep </w:t>
      </w:r>
      <w:r w:rsidR="00731DEA" w:rsidRPr="00765F5C">
        <w:rPr>
          <w:rFonts w:ascii="Times New Roman" w:hAnsi="Times New Roman" w:cs="Times New Roman"/>
          <w:sz w:val="24"/>
          <w:szCs w:val="24"/>
          <w:lang w:val="en-GB"/>
        </w:rPr>
        <w:t>leading to the generation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</w:t>
      </w:r>
      <w:r w:rsidR="00731DE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talytically active species in the course of </w:t>
      </w:r>
      <w:r w:rsidR="00B57E1C" w:rsidRPr="00765F5C">
        <w:rPr>
          <w:rFonts w:ascii="Times New Roman" w:hAnsi="Times New Roman" w:cs="Times New Roman"/>
          <w:sz w:val="24"/>
          <w:szCs w:val="24"/>
          <w:lang w:val="en-GB"/>
        </w:rPr>
        <w:t>several</w:t>
      </w:r>
      <w:r w:rsidR="009E6D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ross-coupling reactions</w:t>
      </w:r>
      <w:r w:rsidR="00812A2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12A25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UaW1vZmVldmE8L0F1dGhvcj48WWVhcj4yMDE1PC9ZZWFy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UaW1vZmVldmE8L0F1dGhvcj48WWVhcj4yMDE1PC9ZZWFy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812A25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812A25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8" w:tooltip="Mikhaylov, 2018 #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3" w:tooltip="Timofeeva, 2015 #1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6" w:tooltip="Kinzhalov, 2013 #1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812A25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9026E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7F28C6" w:rsidRPr="00765F5C" w:rsidRDefault="007F28C6" w:rsidP="00D91DE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lang w:val="en-GB"/>
        </w:rPr>
      </w:pPr>
      <w:bookmarkStart w:id="4" w:name="OLE_LINK9"/>
      <w:bookmarkStart w:id="5" w:name="OLE_LINK10"/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uiz and coworkers </w:t>
      </w:r>
      <w:r w:rsidRPr="00765F5C">
        <w:rPr>
          <w:rFonts w:ascii="Times New Roman" w:hAnsi="Times New Roman" w:cs="Times New Roman"/>
          <w:sz w:val="24"/>
          <w:lang w:val="en-GB"/>
        </w:rPr>
        <w:t>reported that diaminocarbene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 ligands in</w:t>
      </w:r>
      <w:r w:rsidR="00CE505D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 manganese(I)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es </w:t>
      </w:r>
      <w:r w:rsidR="00923F3B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re </w:t>
      </w:r>
      <w:r w:rsidR="001523FA" w:rsidRPr="00765F5C">
        <w:rPr>
          <w:rFonts w:ascii="Times New Roman" w:hAnsi="Times New Roman" w:cs="Times New Roman"/>
          <w:sz w:val="24"/>
          <w:lang w:val="en-GB"/>
        </w:rPr>
        <w:t>easily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deprotonated </w:t>
      </w:r>
      <w:r w:rsidR="001523FA" w:rsidRPr="00765F5C">
        <w:rPr>
          <w:rFonts w:ascii="Times New Roman" w:hAnsi="Times New Roman" w:cs="Times New Roman"/>
          <w:sz w:val="24"/>
          <w:lang w:val="en-GB"/>
        </w:rPr>
        <w:t>by an</w:t>
      </w:r>
      <w:r w:rsidR="00591543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excess of KOH in </w:t>
      </w:r>
      <w:r w:rsidR="00A75C7E" w:rsidRPr="00765F5C">
        <w:rPr>
          <w:rFonts w:ascii="Times New Roman" w:hAnsi="Times New Roman" w:cs="Times New Roman"/>
          <w:sz w:val="24"/>
          <w:lang w:val="en-GB"/>
        </w:rPr>
        <w:t>CH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lang w:val="en-GB"/>
        </w:rPr>
        <w:t>Cl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to give the neutral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 formamidinyl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es </w:t>
      </w:r>
      <w:r w:rsidR="00923F3B" w:rsidRPr="00765F5C">
        <w:rPr>
          <w:rFonts w:ascii="Times New Roman" w:hAnsi="Times New Roman" w:cs="Times New Roman"/>
          <w:b/>
          <w:sz w:val="24"/>
          <w:lang w:val="en-GB"/>
        </w:rPr>
        <w:t>1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in quantitative yields</w:t>
      </w:r>
      <w:bookmarkEnd w:id="4"/>
      <w:bookmarkEnd w:id="5"/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(</w:t>
      </w:r>
      <w:r w:rsidRPr="00AA009C">
        <w:rPr>
          <w:rFonts w:ascii="Times New Roman" w:hAnsi="Times New Roman" w:cs="Times New Roman"/>
          <w:b/>
          <w:bCs/>
          <w:sz w:val="24"/>
          <w:lang w:val="en-GB"/>
        </w:rPr>
        <w:t>Scheme 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Ruiz&lt;/Author&gt;&lt;Year&gt;2009&lt;/Year&gt;&lt;RecNum&gt;37&lt;/RecNum&gt;&lt;DisplayText&gt;[38]&lt;/DisplayText&gt;&lt;record&gt;&lt;rec-number&gt;37&lt;/rec-number&gt;&lt;foreign-keys&gt;&lt;key app="EN" db-id="zsrpawe9frt5pve0er7xwtw65vasdszt9wva" timestamp="1557869768"&gt;37&lt;/key&gt;&lt;/foreign-keys&gt;&lt;ref-type name="Journal Article"&gt;17&lt;/ref-type&gt;&lt;contributors&gt;&lt;authors&gt;&lt;author&gt;Ruiz, Javier&lt;/author&gt;&lt;author&gt;Perandones, Bernabé F.&lt;/author&gt;&lt;/authors&gt;&lt;/contributors&gt;&lt;titles&gt;&lt;title&gt;Acyclic Diamino Carbene Complexes of Manganese(I): Synthesis, Deprotonation, and Subsequent Multiple Insertion Reaction of Alkynes&lt;/title&gt;&lt;secondary-title&gt;Organometallics&lt;/secondary-title&gt;&lt;/titles&gt;&lt;periodical&gt;&lt;full-title&gt;Organometallics&lt;/full-title&gt;&lt;/periodical&gt;&lt;pages&gt;830-836&lt;/pages&gt;&lt;volume&gt;28&lt;/volume&gt;&lt;number&gt;3&lt;/number&gt;&lt;dates&gt;&lt;year&gt;2009&lt;/year&gt;&lt;pub-dates&gt;&lt;date&gt;2009/02/09&lt;/date&gt;&lt;/pub-dates&gt;&lt;/dates&gt;&lt;publisher&gt;American Chemical Society&lt;/publisher&gt;&lt;isbn&gt;0276-7333&lt;/isbn&gt;&lt;urls&gt;&lt;related-urls&gt;&lt;url&gt;https://doi.org/10.1021/om800888r&lt;/url&gt;&lt;/related-urls&gt;&lt;/urls&gt;&lt;electronic-resource-num&gt;10.1021/om800888r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38" w:tooltip="Ruiz, 2009 #3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3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CE505D" w:rsidRPr="00765F5C">
        <w:rPr>
          <w:rFonts w:ascii="Times New Roman" w:hAnsi="Times New Roman" w:cs="Times New Roman"/>
          <w:sz w:val="24"/>
          <w:lang w:val="en-GB"/>
        </w:rPr>
        <w:t>D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eprotonation of </w:t>
      </w:r>
      <w:r w:rsidR="00923F3B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to afford </w:t>
      </w:r>
      <w:r w:rsidR="00923F3B" w:rsidRPr="00765F5C">
        <w:rPr>
          <w:rFonts w:ascii="Times New Roman" w:hAnsi="Times New Roman" w:cs="Times New Roman"/>
          <w:b/>
          <w:sz w:val="24"/>
          <w:lang w:val="en-GB"/>
        </w:rPr>
        <w:t>1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occurs </w:t>
      </w:r>
      <w:r w:rsidR="001523FA" w:rsidRPr="00765F5C">
        <w:rPr>
          <w:rFonts w:ascii="Times New Roman" w:hAnsi="Times New Roman" w:cs="Times New Roman"/>
          <w:sz w:val="24"/>
          <w:lang w:val="en-GB"/>
        </w:rPr>
        <w:t>at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the N(H)aryl </w:t>
      </w:r>
      <w:r w:rsidR="001523FA" w:rsidRPr="00765F5C">
        <w:rPr>
          <w:rFonts w:ascii="Times New Roman" w:hAnsi="Times New Roman" w:cs="Times New Roman"/>
          <w:sz w:val="24"/>
          <w:lang w:val="en-GB"/>
        </w:rPr>
        <w:t>moiety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rather than in the N(H)Me </w:t>
      </w:r>
      <w:r w:rsidR="001523FA" w:rsidRPr="00765F5C">
        <w:rPr>
          <w:rFonts w:ascii="Times New Roman" w:hAnsi="Times New Roman" w:cs="Times New Roman"/>
          <w:sz w:val="24"/>
          <w:lang w:val="en-GB"/>
        </w:rPr>
        <w:t>fragment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due to the more acidic character of the former. </w:t>
      </w:r>
      <w:r w:rsidR="00867B80" w:rsidRPr="00765F5C">
        <w:rPr>
          <w:rFonts w:ascii="Times New Roman" w:hAnsi="Times New Roman" w:cs="Times New Roman"/>
          <w:sz w:val="24"/>
          <w:lang w:val="en-GB"/>
        </w:rPr>
        <w:t>D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eprotonation of </w:t>
      </w:r>
      <w:r w:rsidR="00F133D5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is shown </w:t>
      </w:r>
      <w:r w:rsidRPr="00765F5C">
        <w:rPr>
          <w:rFonts w:ascii="Times New Roman" w:hAnsi="Times New Roman" w:cs="Times New Roman"/>
          <w:sz w:val="24"/>
          <w:lang w:val="en-GB"/>
        </w:rPr>
        <w:t>to be fully reversible</w:t>
      </w:r>
      <w:r w:rsidR="00CE505D" w:rsidRPr="00765F5C">
        <w:rPr>
          <w:rFonts w:ascii="Times New Roman" w:hAnsi="Times New Roman" w:cs="Times New Roman"/>
          <w:sz w:val="24"/>
          <w:lang w:val="en-GB"/>
        </w:rPr>
        <w:t>, and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addition of </w:t>
      </w:r>
      <w:r w:rsidR="00D91DEF" w:rsidRPr="00765F5C">
        <w:rPr>
          <w:rFonts w:ascii="Times New Roman" w:hAnsi="Times New Roman" w:cs="Times New Roman"/>
          <w:sz w:val="24"/>
          <w:lang w:val="en-GB"/>
        </w:rPr>
        <w:t>on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equivalent of HBF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to </w:t>
      </w:r>
      <w:r w:rsidR="00F133D5" w:rsidRPr="00765F5C">
        <w:rPr>
          <w:rFonts w:ascii="Times New Roman" w:hAnsi="Times New Roman" w:cs="Times New Roman"/>
          <w:b/>
          <w:sz w:val="24"/>
          <w:lang w:val="en-GB"/>
        </w:rPr>
        <w:t>1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restores </w:t>
      </w:r>
      <w:r w:rsidRPr="00765F5C">
        <w:rPr>
          <w:rFonts w:ascii="Times New Roman" w:hAnsi="Times New Roman" w:cs="Times New Roman"/>
          <w:sz w:val="24"/>
          <w:lang w:val="en-GB"/>
        </w:rPr>
        <w:t>diaminocarbenes</w:t>
      </w:r>
      <w:r w:rsidR="001523FA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F133D5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7F28C6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5123" w:dyaOrig="2335">
          <v:shape id="_x0000_i1071" type="#_x0000_t75" alt="" style="width:256.85pt;height:116.95pt;mso-width-percent:0;mso-height-percent:0;mso-width-percent:0;mso-height-percent:0" o:ole="">
            <v:imagedata r:id="rId15" o:title=""/>
          </v:shape>
          <o:OLEObject Type="Embed" ProgID="ChemDraw.Document.6.0" ShapeID="_x0000_i1071" DrawAspect="Content" ObjectID="_1619895841" r:id="rId16"/>
        </w:object>
      </w:r>
    </w:p>
    <w:p w:rsidR="007F28C6" w:rsidRPr="00765F5C" w:rsidRDefault="007F28C6" w:rsidP="007F28C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F1B75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7F408B" w:rsidRPr="00765F5C">
        <w:rPr>
          <w:rFonts w:ascii="Times New Roman" w:hAnsi="Times New Roman" w:cs="Times New Roman"/>
          <w:sz w:val="24"/>
          <w:szCs w:val="24"/>
          <w:lang w:val="en-GB"/>
        </w:rPr>
        <w:t>R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versible deprotonation of </w:t>
      </w:r>
      <w:r w:rsidRPr="00765F5C">
        <w:rPr>
          <w:rFonts w:ascii="Times New Roman" w:hAnsi="Times New Roman" w:cs="Times New Roman"/>
          <w:sz w:val="24"/>
          <w:lang w:val="en-GB"/>
        </w:rPr>
        <w:t>manganese</w:t>
      </w:r>
      <w:r w:rsidR="00C70A7B" w:rsidRPr="00765F5C">
        <w:rPr>
          <w:rFonts w:ascii="Times New Roman" w:hAnsi="Times New Roman" w:cs="Times New Roman"/>
          <w:sz w:val="24"/>
          <w:lang w:val="en-GB"/>
        </w:rPr>
        <w:t>(I) 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es </w:t>
      </w:r>
      <w:r w:rsidR="00F133D5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Ruiz&lt;/Author&gt;&lt;Year&gt;2009&lt;/Year&gt;&lt;RecNum&gt;37&lt;/RecNum&gt;&lt;DisplayText&gt;[38]&lt;/DisplayText&gt;&lt;record&gt;&lt;rec-number&gt;37&lt;/rec-number&gt;&lt;foreign-keys&gt;&lt;key app="EN" db-id="zsrpawe9frt5pve0er7xwtw65vasdszt9wva" timestamp="1557869768"&gt;37&lt;/key&gt;&lt;/foreign-keys&gt;&lt;ref-type name="Journal Article"&gt;17&lt;/ref-type&gt;&lt;contributors&gt;&lt;authors&gt;&lt;author&gt;Ruiz, Javier&lt;/author&gt;&lt;author&gt;Perandones, Bernabé F.&lt;/author&gt;&lt;/authors&gt;&lt;/contributors&gt;&lt;titles&gt;&lt;title&gt;Acyclic Diamino Carbene Complexes of Manganese(I): Synthesis, Deprotonation, and Subsequent Multiple Insertion Reaction of Alkynes&lt;/title&gt;&lt;secondary-title&gt;Organometallics&lt;/secondary-title&gt;&lt;/titles&gt;&lt;periodical&gt;&lt;full-title&gt;Organometallics&lt;/full-title&gt;&lt;/periodical&gt;&lt;pages&gt;830-836&lt;/pages&gt;&lt;volume&gt;28&lt;/volume&gt;&lt;number&gt;3&lt;/number&gt;&lt;dates&gt;&lt;year&gt;2009&lt;/year&gt;&lt;pub-dates&gt;&lt;date&gt;2009/02/09&lt;/date&gt;&lt;/pub-dates&gt;&lt;/dates&gt;&lt;publisher&gt;American Chemical Society&lt;/publisher&gt;&lt;isbn&gt;0276-7333&lt;/isbn&gt;&lt;urls&gt;&lt;related-urls&gt;&lt;url&gt;https://doi.org/10.1021/om800888r&lt;/url&gt;&lt;/related-urls&gt;&lt;/urls&gt;&lt;electronic-resource-num&gt;10.1021/om800888r&lt;/electronic-resource-num&gt;&lt;/record&gt;&lt;/Cite&gt;&lt;/EndNote&gt;</w:instrText>
      </w:r>
      <w:r w:rsidR="00F133D5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38" w:tooltip="Ruiz, 2009 #3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3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F133D5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F133D5" w:rsidRPr="00765F5C">
        <w:rPr>
          <w:rFonts w:ascii="Times New Roman" w:hAnsi="Times New Roman" w:cs="Times New Roman"/>
          <w:sz w:val="24"/>
          <w:lang w:val="en-GB"/>
        </w:rPr>
        <w:t xml:space="preserve">. </w:t>
      </w:r>
    </w:p>
    <w:p w:rsidR="00731DEA" w:rsidRPr="00765F5C" w:rsidRDefault="00731DEA" w:rsidP="00731DEA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E33C3E" w:rsidRPr="00765F5C" w:rsidRDefault="009264FC" w:rsidP="0091002C">
      <w:pPr>
        <w:spacing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Ko and coworkers </w:t>
      </w:r>
      <w:r w:rsidR="00080E79" w:rsidRPr="00765F5C">
        <w:rPr>
          <w:rFonts w:ascii="Times New Roman" w:hAnsi="Times New Roman" w:cs="Times New Roman"/>
          <w:sz w:val="24"/>
          <w:szCs w:val="24"/>
          <w:lang w:val="en-GB"/>
        </w:rPr>
        <w:t>describ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at </w:t>
      </w:r>
      <w:r w:rsidR="003933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henium(I) complexes with </w:t>
      </w:r>
      <w:r w:rsidR="00393309" w:rsidRPr="00765F5C">
        <w:rPr>
          <w:rFonts w:ascii="Times New Roman" w:hAnsi="Times New Roman" w:cs="Times New Roman"/>
          <w:i/>
          <w:sz w:val="24"/>
          <w:szCs w:val="24"/>
          <w:lang w:val="en-GB"/>
        </w:rPr>
        <w:t>C,N</w:t>
      </w:r>
      <w:r w:rsidR="003933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bidentat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="003933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ligan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7001C" w:rsidRPr="00765F5C">
        <w:rPr>
          <w:rFonts w:ascii="Times New Roman" w:hAnsi="Times New Roman" w:cs="Times New Roman"/>
          <w:b/>
          <w:sz w:val="24"/>
          <w:szCs w:val="24"/>
          <w:lang w:val="en-GB"/>
        </w:rPr>
        <w:t>13</w:t>
      </w:r>
      <w:r w:rsidR="0091002C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91002C" w:rsidRPr="00765F5C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9700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332C0" w:rsidRPr="00765F5C">
        <w:rPr>
          <w:rFonts w:ascii="Times New Roman" w:hAnsi="Times New Roman" w:cs="Times New Roman"/>
          <w:sz w:val="24"/>
          <w:szCs w:val="24"/>
          <w:lang w:val="en-GB"/>
        </w:rPr>
        <w:t>derived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rom </w:t>
      </w:r>
      <w:r w:rsidR="003933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henium(I) </w:t>
      </w:r>
      <w:r w:rsidR="006C0226" w:rsidRPr="00765F5C">
        <w:rPr>
          <w:rFonts w:ascii="Times New Roman" w:hAnsi="Times New Roman" w:cs="Times New Roman"/>
          <w:sz w:val="24"/>
          <w:szCs w:val="24"/>
          <w:lang w:val="en-GB"/>
        </w:rPr>
        <w:t>isocyanide-carbonyl species</w:t>
      </w:r>
      <w:r w:rsidR="003933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393309" w:rsidRPr="00765F5C">
        <w:rPr>
          <w:rFonts w:ascii="Times New Roman" w:hAnsi="Times New Roman" w:cs="Times New Roman"/>
          <w:sz w:val="24"/>
          <w:szCs w:val="24"/>
          <w:lang w:val="en-GB"/>
        </w:rPr>
        <w:t>2-aminopyridine</w: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n be deprotonated by </w:t>
      </w:r>
      <w:r w:rsidR="00D332C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ction of basic anions, </w:t>
      </w:r>
      <w:r w:rsidR="00652637" w:rsidRPr="00765F5C">
        <w:rPr>
          <w:rFonts w:ascii="Times New Roman" w:hAnsi="Times New Roman" w:cs="Times New Roman"/>
          <w:i/>
          <w:sz w:val="24"/>
          <w:szCs w:val="24"/>
          <w:lang w:val="en-GB"/>
        </w:rPr>
        <w:t>i.e.</w: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luoride, cyanide, acetate, and hydroxide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 giving </w:t>
      </w:r>
      <w:r w:rsidR="00E33C3E" w:rsidRPr="00765F5C">
        <w:rPr>
          <w:rFonts w:ascii="Times New Roman" w:hAnsi="Times New Roman" w:cs="Times New Roman"/>
          <w:sz w:val="24"/>
          <w:lang w:val="en-GB"/>
        </w:rPr>
        <w:t>neutral formamidinyl derivatives</w: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7001C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91002C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9700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1002C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91002C"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3</w:t>
      </w:r>
      <w:r w:rsidR="000627DE" w:rsidRPr="000627DE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, </w:t>
      </w:r>
      <w:r w:rsidR="0091002C" w:rsidRPr="000627DE">
        <w:rPr>
          <w:rFonts w:ascii="Times New Roman" w:hAnsi="Times New Roman" w:cs="Times New Roman"/>
          <w:bCs/>
          <w:sz w:val="24"/>
          <w:szCs w:val="24"/>
          <w:lang w:val="en-GB"/>
        </w:rPr>
        <w:t>a</w:t>
      </w:r>
      <w:r w:rsidR="0091002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652637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C0226" w:rsidRPr="00765F5C">
        <w:rPr>
          <w:rFonts w:ascii="Times New Roman" w:hAnsi="Times New Roman" w:cs="Times New Roman"/>
          <w:sz w:val="24"/>
          <w:szCs w:val="24"/>
          <w:lang w:val="en-GB"/>
        </w:rPr>
        <w:t>In the course of this reaction, the a</w:t>
      </w:r>
      <w:r w:rsidR="00DC046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sorption properties of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starting ADC</w:t>
      </w:r>
      <w:r w:rsidR="00DC046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es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hange </w:t>
      </w:r>
      <w:r w:rsidR="0091002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 both the UV and </w:t>
      </w:r>
      <w:r w:rsidR="0008675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91002C" w:rsidRPr="00765F5C">
        <w:rPr>
          <w:rFonts w:ascii="Times New Roman" w:hAnsi="Times New Roman" w:cs="Times New Roman"/>
          <w:sz w:val="24"/>
          <w:szCs w:val="24"/>
          <w:lang w:val="en-GB"/>
        </w:rPr>
        <w:t>visible region</w:t>
      </w:r>
      <w:r w:rsidR="006C022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</w:t>
      </w:r>
      <w:r w:rsidR="0008675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C0226" w:rsidRPr="00765F5C">
        <w:rPr>
          <w:rFonts w:ascii="Times New Roman" w:hAnsi="Times New Roman" w:cs="Times New Roman"/>
          <w:sz w:val="24"/>
          <w:szCs w:val="24"/>
          <w:lang w:val="en-GB"/>
        </w:rPr>
        <w:t>spectrum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nd that can be used for </w:t>
      </w:r>
      <w:r w:rsidR="006C022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anion-sensing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8A14B8" w:rsidRPr="00765F5C">
        <w:rPr>
          <w:rFonts w:ascii="Times New Roman" w:hAnsi="Times New Roman" w:cs="Times New Roman"/>
          <w:sz w:val="24"/>
          <w:szCs w:val="24"/>
          <w:lang w:val="en-GB"/>
        </w:rPr>
        <w:t>Use of the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less basic anion</w:t>
      </w:r>
      <w:r w:rsidR="006C0226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E33C3E" w:rsidRPr="00765F5C">
        <w:rPr>
          <w:rFonts w:ascii="Times New Roman" w:hAnsi="Times New Roman" w:cs="Times New Roman"/>
          <w:i/>
          <w:sz w:val="24"/>
          <w:szCs w:val="24"/>
          <w:lang w:val="en-GB"/>
        </w:rPr>
        <w:t>i.e.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hloride or bromide </w:t>
      </w:r>
      <w:r w:rsidR="00D6091D" w:rsidRPr="00765F5C">
        <w:rPr>
          <w:rFonts w:ascii="Times New Roman" w:hAnsi="Times New Roman" w:cs="Times New Roman"/>
          <w:sz w:val="24"/>
          <w:szCs w:val="24"/>
          <w:lang w:val="en-GB"/>
        </w:rPr>
        <w:t>towards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</w:t>
      </w:r>
      <w:r w:rsidR="00422A39" w:rsidRPr="00765F5C">
        <w:rPr>
          <w:rFonts w:ascii="Times New Roman" w:hAnsi="Times New Roman" w:cs="Times New Roman"/>
          <w:sz w:val="24"/>
          <w:szCs w:val="24"/>
          <w:lang w:val="en-GB"/>
        </w:rPr>
        <w:t>e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-ADC complexes</w:t>
      </w:r>
      <w:r w:rsidR="009700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3</w:t>
      </w:r>
      <w:r w:rsidR="004F301E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, does not lead to</w:t>
      </w:r>
      <w:r w:rsidR="00867B8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6091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ir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eprotonation but to the </w:t>
      </w:r>
      <w:r w:rsidR="009700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hydrogen </w:t>
      </w:r>
      <w:r w:rsidR="0008675D" w:rsidRPr="00765F5C">
        <w:rPr>
          <w:rFonts w:ascii="Times New Roman" w:hAnsi="Times New Roman" w:cs="Times New Roman"/>
          <w:sz w:val="24"/>
          <w:szCs w:val="24"/>
          <w:lang w:val="en-GB"/>
        </w:rPr>
        <w:t>bonding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these anions</w:t>
      </w:r>
      <w:r w:rsidR="00C35D4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with the protons located at </w:t>
      </w:r>
      <w:r w:rsidR="00C35D44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C35D4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AF41A0" w:rsidRPr="00AF41A0">
        <w:rPr>
          <w:rFonts w:ascii="Times New Roman" w:hAnsi="Times New Roman" w:cs="Times New Roman"/>
          <w:b/>
          <w:bCs/>
          <w:sz w:val="24"/>
          <w:szCs w:val="24"/>
          <w:lang w:val="en-GB"/>
        </w:rPr>
        <w:t>17</w:t>
      </w:r>
      <w:r w:rsidR="00AF41A0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E33C3E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F1B75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0627DE" w:rsidRPr="000627DE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, </w:t>
      </w:r>
      <w:r w:rsidR="00E33C3E" w:rsidRPr="000627DE">
        <w:rPr>
          <w:rFonts w:ascii="Times New Roman" w:hAnsi="Times New Roman" w:cs="Times New Roman"/>
          <w:bCs/>
          <w:sz w:val="24"/>
          <w:szCs w:val="24"/>
          <w:lang w:val="en-GB"/>
        </w:rPr>
        <w:t>b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. The anion-binding affinity of complex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3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with carbonyl ancillary ligands </w:t>
      </w:r>
      <w:r w:rsidR="00A869AA">
        <w:rPr>
          <w:rFonts w:ascii="Times New Roman" w:hAnsi="Times New Roman" w:cs="Times New Roman"/>
          <w:sz w:val="24"/>
          <w:szCs w:val="24"/>
          <w:lang w:val="en-GB"/>
        </w:rPr>
        <w:t>is slightly higher than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ose of complex</w:t>
      </w:r>
      <w:r w:rsidR="004F301E" w:rsidRPr="00765F5C">
        <w:rPr>
          <w:rFonts w:ascii="Times New Roman" w:hAnsi="Times New Roman" w:cs="Times New Roman"/>
          <w:sz w:val="24"/>
          <w:szCs w:val="24"/>
          <w:lang w:val="en-GB"/>
        </w:rPr>
        <w:t>es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4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E33C3E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with isocyanide</w:t>
      </w:r>
      <w:r w:rsidR="0008675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ligands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It </w:t>
      </w:r>
      <w:r w:rsidR="0008675D" w:rsidRPr="00765F5C">
        <w:rPr>
          <w:rFonts w:ascii="Times New Roman" w:hAnsi="Times New Roman" w:cs="Times New Roman"/>
          <w:sz w:val="24"/>
          <w:szCs w:val="24"/>
          <w:lang w:val="en-GB"/>
        </w:rPr>
        <w:t>could be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explained by stronger π-accepting and electron withdrawing properties of ancillary CO ligands in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3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that thereby enhance the acidity and anion-binding affinity of NH groups of the corresponding ADC species 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E33C3E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49654E" w:rsidRPr="00765F5C" w:rsidRDefault="0049654E" w:rsidP="00497A7F">
      <w:pPr>
        <w:spacing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E33C3E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5680" w:dyaOrig="6148">
          <v:shape id="_x0000_i1070" type="#_x0000_t75" alt="" style="width:270.15pt;height:292.1pt;mso-width-percent:0;mso-height-percent:0;mso-width-percent:0;mso-height-percent:0" o:ole="">
            <v:imagedata r:id="rId17" o:title=""/>
          </v:shape>
          <o:OLEObject Type="Embed" ProgID="ChemDraw.Document.6.0" ShapeID="_x0000_i1070" DrawAspect="Content" ObjectID="_1619895842" r:id="rId18"/>
        </w:object>
      </w:r>
    </w:p>
    <w:p w:rsidR="009264FC" w:rsidRPr="00765F5C" w:rsidRDefault="00E33C3E" w:rsidP="009264F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ion binding properties of 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henium(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B5841" w:rsidRPr="00765F5C" w:rsidRDefault="000B584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9264FC" w:rsidRPr="00765F5C" w:rsidRDefault="00C35D44" w:rsidP="00016CC8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 the </w:t>
      </w:r>
      <w:r w:rsidR="006561C8" w:rsidRPr="00765F5C">
        <w:rPr>
          <w:rFonts w:ascii="Times New Roman" w:hAnsi="Times New Roman" w:cs="Times New Roman"/>
          <w:sz w:val="24"/>
          <w:szCs w:val="24"/>
          <w:lang w:val="en-GB"/>
        </w:rPr>
        <w:t>same stud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>deprotonated R</w:t>
      </w:r>
      <w:r w:rsidR="00422A39" w:rsidRPr="00765F5C">
        <w:rPr>
          <w:rFonts w:ascii="Times New Roman" w:hAnsi="Times New Roman" w:cs="Times New Roman"/>
          <w:sz w:val="24"/>
          <w:szCs w:val="24"/>
          <w:lang w:val="en-GB"/>
        </w:rPr>
        <w:t>e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>-ADC complexes</w:t>
      </w:r>
      <w:r w:rsidR="006561C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were </w:t>
      </w:r>
      <w:r w:rsidR="00080E79" w:rsidRPr="00765F5C">
        <w:rPr>
          <w:rFonts w:ascii="Times New Roman" w:hAnsi="Times New Roman" w:cs="Times New Roman"/>
          <w:sz w:val="24"/>
          <w:szCs w:val="24"/>
          <w:lang w:val="en-GB"/>
        </w:rPr>
        <w:t>revealed</w:t>
      </w:r>
      <w:r w:rsidR="006561C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be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pable of CO</w:t>
      </w:r>
      <w:r w:rsidR="009264FC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561C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inding 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9264FC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49654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49654E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reaction between the deprotonated complex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CO</w:t>
      </w:r>
      <w:r w:rsidR="009264FC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leads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</w:t>
      </w:r>
      <w:r w:rsidR="009264FC"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>-carbamate anions</w:t>
      </w:r>
      <w:r w:rsidR="004F30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complex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8</w:t>
      </w:r>
      <w:r w:rsidR="00596A09" w:rsidRPr="00765F5C">
        <w:rPr>
          <w:rFonts w:ascii="Times New Roman" w:hAnsi="Times New Roman" w:cs="Times New Roman"/>
          <w:sz w:val="24"/>
          <w:szCs w:val="24"/>
          <w:lang w:val="en-GB"/>
        </w:rPr>
        <w:t>. Those are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table under a CO</w:t>
      </w:r>
      <w:r w:rsidR="009264FC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environment and nonemissive in</w:t>
      </w:r>
      <w:r w:rsidR="00146F4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96A09" w:rsidRPr="00765F5C">
        <w:rPr>
          <w:rFonts w:ascii="Times New Roman" w:hAnsi="Times New Roman" w:cs="Times New Roman"/>
          <w:sz w:val="24"/>
          <w:szCs w:val="24"/>
          <w:lang w:val="en-GB"/>
        </w:rPr>
        <w:t>solution</w:t>
      </w:r>
      <w:r w:rsidR="00087CF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 contrast to the blue-green phosphorescence </w:t>
      </w:r>
      <w:r w:rsidR="00596A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bserved for the 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tarting complex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087CF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9264F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49654E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bookmarkStart w:id="6" w:name="OLE_LINK1"/>
    <w:bookmarkStart w:id="7" w:name="OLE_LINK2"/>
    <w:p w:rsidR="009264FC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AA714F">
        <w:rPr>
          <w:noProof/>
        </w:rPr>
        <w:object w:dxaOrig="5999" w:dyaOrig="2392">
          <v:shape id="_x0000_i1069" type="#_x0000_t75" alt="" style="width:299.75pt;height:119pt;mso-width-percent:0;mso-height-percent:0;mso-width-percent:0;mso-height-percent:0" o:ole="">
            <v:imagedata r:id="rId19" o:title=""/>
          </v:shape>
          <o:OLEObject Type="Embed" ProgID="ChemDraw.Document.6.0" ShapeID="_x0000_i1069" DrawAspect="Content" ObjectID="_1619895843" r:id="rId20"/>
        </w:object>
      </w:r>
    </w:p>
    <w:p w:rsidR="009264FC" w:rsidRPr="00765F5C" w:rsidRDefault="009264FC" w:rsidP="009264F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F30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087CF0" w:rsidRPr="00765F5C">
        <w:rPr>
          <w:rFonts w:ascii="Times New Roman" w:hAnsi="Times New Roman" w:cs="Times New Roman"/>
          <w:sz w:val="24"/>
          <w:szCs w:val="24"/>
          <w:lang w:val="en-GB"/>
        </w:rPr>
        <w:t>Binding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y the </w:t>
      </w:r>
      <w:r w:rsidR="004F301E" w:rsidRPr="00765F5C"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protonated 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henium(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</w:t>
      </w:r>
      <w:r w:rsidR="004F301E" w:rsidRPr="00765F5C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bookmarkEnd w:id="6"/>
    <w:bookmarkEnd w:id="7"/>
    <w:p w:rsidR="004D1ABB" w:rsidRDefault="004D1ABB" w:rsidP="004D1AB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9264FC" w:rsidRPr="004D1ABB" w:rsidRDefault="004D1ABB" w:rsidP="004D1AB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he and coworkers reported that platinum(II) Chugaev-type ADC complexes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9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0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ClO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 can be protonated using aqueous HB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give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complexes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B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and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B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2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) </w:t>
      </w:r>
      <w:r w:rsidRPr="00765F5C">
        <w:rPr>
          <w:rFonts w:ascii="Times New Roman" w:hAnsi="Times New Roman" w:cs="Times New Roman"/>
          <w:sz w:val="24"/>
          <w:szCs w:val="24"/>
        </w:rPr>
        <w:fldChar w:fldCharType="begin"/>
      </w:r>
      <w:r w:rsidRPr="002657A8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ai&lt;/Author&gt;&lt;Year&gt;2001&lt;/Year&gt;&lt;RecNum&gt;29&lt;/RecNum&gt;&lt;DisplayText&gt;[30]&lt;/DisplayText&gt;&lt;record&gt;&lt;rec-number&gt;29&lt;/rec-number&gt;&lt;foreign-keys&gt;&lt;key app="EN" db-id="zsrpawe9frt5pve0er7xwtw65vasdszt9wva" timestamp="1557869764"&gt;29&lt;/key&gt;&lt;/foreign-keys&gt;&lt;ref-type name="Journal Article"&gt;17&lt;/ref-type&gt;&lt;contributors&gt;&lt;authors&gt;&lt;author&gt;Lai, Siu-Wai&lt;/author&gt;&lt;author&gt;Chan, Michael C. W.&lt;/author&gt;&lt;author&gt;Wang, Yue&lt;/author&gt;&lt;author&gt;Lam, Hiu-Wah&lt;/author&gt;&lt;author&gt;Peng, Shie-Ming&lt;/author&gt;&lt;author&gt;Che, Chi-Ming&lt;/author&gt;&lt;/authors&gt;&lt;/contributors&gt;&lt;titles&gt;&lt;title&gt;Luminescent metal complexes derived from carbene and related ligands: tuning excited-state properties with metal–carbon multiple bonds&lt;/title&gt;&lt;secondary-title&gt;J. Organomet. Chem.&lt;/secondary-title&gt;&lt;/titles&gt;&lt;periodical&gt;&lt;full-title&gt;J. Organomet. Chem.&lt;/full-title&gt;&lt;/periodical&gt;&lt;pages&gt;133-140&lt;/pages&gt;&lt;volume&gt;617-618&lt;/volume&gt;&lt;keywords&gt;&lt;keyword&gt;Carbene&lt;/keyword&gt;&lt;keyword&gt;Photoluminescence&lt;/keyword&gt;&lt;keyword&gt;Platinum&lt;/keyword&gt;&lt;keyword&gt;Protonation&lt;/keyword&gt;&lt;keyword&gt;Rhenium&lt;/keyword&gt;&lt;keyword&gt;Sensors&lt;/keyword&gt;&lt;/keywords&gt;&lt;dates&gt;&lt;year&gt;2001&lt;/year&gt;&lt;pub-dates&gt;&lt;date&gt;2001/01/15/&lt;/date&gt;&lt;/pub-dates&gt;&lt;/dates&gt;&lt;isbn&gt;0022-328X&lt;/isbn&gt;&lt;urls&gt;&lt;related-urls&gt;&lt;url&gt;http://www.sciencedirect.com/science/article/pii/S0022328X00007233&lt;/url&gt;&lt;/related-urls&gt;&lt;/urls&gt;&lt;electronic-resource-num&gt;10.1016/S0022-328X(00)00723-3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</w:rPr>
        <w:fldChar w:fldCharType="separate"/>
      </w:r>
      <w:r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0" w:tooltip="Lai, 2001 #29" w:history="1">
        <w:r w:rsidR="008413F5" w:rsidRPr="008F2AFD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0</w:t>
        </w:r>
      </w:hyperlink>
      <w:r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Protonation of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hugaev-type ADC species leads to a dramatic change of their photophysical properties allowing for their application as potential pH-dependent luminescent chemosensors. Hence, protonation of carbene moiety with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HB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duces a blue shift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(∆</w:t>
      </w:r>
      <w:r w:rsidRPr="00765F5C">
        <w:rPr>
          <w:rFonts w:ascii="Times New Roman" w:hAnsi="Times New Roman" w:cs="Times New Roman"/>
          <w:sz w:val="24"/>
          <w:szCs w:val="24"/>
        </w:rPr>
        <w:t>λ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b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61B67">
        <w:rPr>
          <w:rFonts w:ascii="Times New Roman" w:hAnsi="Times New Roman" w:cs="Times New Roman"/>
          <w:i/>
          <w:iCs/>
          <w:sz w:val="24"/>
          <w:szCs w:val="24"/>
          <w:lang w:val="en-US"/>
        </w:rPr>
        <w:t>ca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70 nm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or the lowest energy absorption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UV–vis spectra leading to a significant emission enhancement (</w:t>
      </w:r>
      <w:r w:rsidRPr="00765F5C">
        <w:rPr>
          <w:rFonts w:ascii="Times New Roman" w:hAnsi="Times New Roman" w:cs="Times New Roman"/>
          <w:i/>
          <w:sz w:val="24"/>
          <w:szCs w:val="24"/>
          <w:lang w:val="en-US"/>
        </w:rPr>
        <w:t>ca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12-fold for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; blue-shift with the ∆</w:t>
      </w:r>
      <w:r w:rsidRPr="00765F5C">
        <w:rPr>
          <w:rFonts w:ascii="Times New Roman" w:hAnsi="Times New Roman" w:cs="Times New Roman"/>
          <w:sz w:val="24"/>
          <w:szCs w:val="24"/>
        </w:rPr>
        <w:t>λ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= 48–59 nm). The observed high-energy emissions for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B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and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B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2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re assigned to the triplet intraligand excited state of </w:t>
      </w:r>
      <w:r w:rsidRPr="00765F5C">
        <w:rPr>
          <w:rFonts w:ascii="Times New Roman" w:hAnsi="Times New Roman" w:cs="Times New Roman"/>
          <w:i/>
          <w:sz w:val="24"/>
          <w:szCs w:val="24"/>
          <w:lang w:val="en-US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(carbene) moiety </w:t>
      </w:r>
      <w:r w:rsidRPr="00765F5C">
        <w:rPr>
          <w:rFonts w:ascii="Times New Roman" w:hAnsi="Times New Roman" w:cs="Times New Roman"/>
          <w:sz w:val="24"/>
          <w:szCs w:val="24"/>
        </w:rPr>
        <w:fldChar w:fldCharType="begin"/>
      </w:r>
      <w:r w:rsidRPr="002657A8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ai&lt;/Author&gt;&lt;Year&gt;2001&lt;/Year&gt;&lt;RecNum&gt;29&lt;/RecNum&gt;&lt;DisplayText&gt;[30]&lt;/DisplayText&gt;&lt;record&gt;&lt;rec-number&gt;29&lt;/rec-number&gt;&lt;foreign-keys&gt;&lt;key app="EN" db-id="zsrpawe9frt5pve0er7xwtw65vasdszt9wva" timestamp="1557869764"&gt;29&lt;/key&gt;&lt;/foreign-keys&gt;&lt;ref-type name="Journal Article"&gt;17&lt;/ref-type&gt;&lt;contributors&gt;&lt;authors&gt;&lt;author&gt;Lai, Siu-Wai&lt;/author&gt;&lt;author&gt;Chan, Michael C. W.&lt;/author&gt;&lt;author&gt;Wang, Yue&lt;/author&gt;&lt;author&gt;Lam, Hiu-Wah&lt;/author&gt;&lt;author&gt;Peng, Shie-Ming&lt;/author&gt;&lt;author&gt;Che, Chi-Ming&lt;/author&gt;&lt;/authors&gt;&lt;/contributors&gt;&lt;titles&gt;&lt;title&gt;Luminescent metal complexes derived from carbene and related ligands: tuning excited-state properties with metal–carbon multiple bonds&lt;/title&gt;&lt;secondary-title&gt;J. Organomet. Chem.&lt;/secondary-title&gt;&lt;/titles&gt;&lt;periodical&gt;&lt;full-title&gt;J. Organomet. Chem.&lt;/full-title&gt;&lt;/periodical&gt;&lt;pages&gt;133-140&lt;/pages&gt;&lt;volume&gt;617-618&lt;/volume&gt;&lt;keywords&gt;&lt;keyword&gt;Carbene&lt;/keyword&gt;&lt;keyword&gt;Photoluminescence&lt;/keyword&gt;&lt;keyword&gt;Platinum&lt;/keyword&gt;&lt;keyword&gt;Protonation&lt;/keyword&gt;&lt;keyword&gt;Rhenium&lt;/keyword&gt;&lt;keyword&gt;Sensors&lt;/keyword&gt;&lt;/keywords&gt;&lt;dates&gt;&lt;year&gt;2001&lt;/year&gt;&lt;pub-dates&gt;&lt;date&gt;2001/01/15/&lt;/date&gt;&lt;/pub-dates&gt;&lt;/dates&gt;&lt;isbn&gt;0022-328X&lt;/isbn&gt;&lt;urls&gt;&lt;related-urls&gt;&lt;url&gt;http://www.sciencedirect.com/science/article/pii/S0022328X00007233&lt;/url&gt;&lt;/related-urls&gt;&lt;/urls&gt;&lt;electronic-resource-num&gt;10.1016/S0022-328X(00)00723-3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</w:rPr>
        <w:fldChar w:fldCharType="separate"/>
      </w:r>
      <w:r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0" w:tooltip="Lai, 2001 #29" w:history="1">
        <w:r w:rsidR="008413F5" w:rsidRPr="008F2AFD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0</w:t>
        </w:r>
      </w:hyperlink>
      <w:r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 In the other study, Teet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coworkers reported that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protonation of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iridium(III) Chugaev-type ADC complexe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23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24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o</w:t>
      </w:r>
      <w:r w:rsidR="00FD110D">
        <w:rPr>
          <w:rFonts w:ascii="Times New Roman" w:hAnsi="Times New Roman" w:cs="Times New Roman"/>
          <w:sz w:val="24"/>
          <w:szCs w:val="24"/>
          <w:lang w:val="en-US"/>
        </w:rPr>
        <w:t xml:space="preserve"> give </w:t>
      </w:r>
      <w:r w:rsidR="00FD110D" w:rsidRPr="00FD110D">
        <w:rPr>
          <w:rFonts w:ascii="Times New Roman" w:hAnsi="Times New Roman" w:cs="Times New Roman"/>
          <w:b/>
          <w:bCs/>
          <w:sz w:val="24"/>
          <w:szCs w:val="24"/>
          <w:lang w:val="en-US"/>
        </w:rPr>
        <w:t>25</w:t>
      </w:r>
      <w:r w:rsidR="00FD110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D110D" w:rsidRPr="00FD110D">
        <w:rPr>
          <w:rFonts w:ascii="Times New Roman" w:hAnsi="Times New Roman" w:cs="Times New Roman"/>
          <w:b/>
          <w:bCs/>
          <w:sz w:val="24"/>
          <w:szCs w:val="24"/>
          <w:lang w:val="en-US"/>
        </w:rPr>
        <w:t>26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D110D">
        <w:rPr>
          <w:rFonts w:ascii="Times New Roman" w:hAnsi="Times New Roman" w:cs="Times New Roman"/>
          <w:sz w:val="24"/>
          <w:szCs w:val="24"/>
          <w:lang w:val="en-US"/>
        </w:rPr>
        <w:t>lead</w:t>
      </w:r>
      <w:r w:rsidR="00217AE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D110D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two-fold increase in quantum yield accompanied by a blue shift (∆</w:t>
      </w:r>
      <w:r w:rsidRPr="00765F5C">
        <w:rPr>
          <w:rFonts w:ascii="Times New Roman" w:hAnsi="Times New Roman" w:cs="Times New Roman"/>
          <w:sz w:val="24"/>
          <w:szCs w:val="24"/>
        </w:rPr>
        <w:t>λ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CF3349">
        <w:rPr>
          <w:rFonts w:ascii="Times New Roman" w:hAnsi="Times New Roman" w:cs="Times New Roman"/>
          <w:i/>
          <w:iCs/>
          <w:sz w:val="24"/>
          <w:szCs w:val="24"/>
          <w:lang w:val="en-US"/>
        </w:rPr>
        <w:t>ca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 30 nm)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5</w:t>
      </w:r>
      <w:r w:rsidRPr="000627DE">
        <w:rPr>
          <w:rFonts w:ascii="Times New Roman" w:hAnsi="Times New Roman" w:cs="Times New Roman"/>
          <w:bCs/>
          <w:sz w:val="24"/>
          <w:szCs w:val="24"/>
          <w:lang w:val="en-GB"/>
        </w:rPr>
        <w:t>, b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a&lt;/Author&gt;&lt;Year&gt;2017&lt;/Year&gt;&lt;RecNum&gt;23&lt;/RecNum&gt;&lt;DisplayText&gt;[24]&lt;/DisplayText&gt;&lt;record&gt;&lt;rec-number&gt;23&lt;/rec-number&gt;&lt;foreign-keys&gt;&lt;key app="EN" db-id="zsrpawe9frt5pve0er7xwtw65vasdszt9wva" timestamp="1557869762"&gt;23&lt;/key&gt;&lt;/foreign-keys&gt;&lt;ref-type name="Journal Article"&gt;17&lt;/ref-type&gt;&lt;contributors&gt;&lt;authors&gt;&lt;author&gt;Na, Hanah&lt;/author&gt;&lt;author&gt;Maity, Ayan&lt;/author&gt;&lt;author&gt;Morshed, Rakib&lt;/author&gt;&lt;author&gt;Teets, Thomas S.&lt;/author&gt;&lt;/authors&gt;&lt;/contributors&gt;&lt;titles&gt;&lt;title&gt;Bis-Cyclometalated Iridium Complexes with Chelating Dicarbene Ancillary Ligands&lt;/title&gt;&lt;secondary-title&gt;Organometallics&lt;/secondary-title&gt;&lt;/titles&gt;&lt;periodical&gt;&lt;full-title&gt;Organometallics&lt;/full-title&gt;&lt;/periodical&gt;&lt;pages&gt;2965-2972&lt;/pages&gt;&lt;volume&gt;36&lt;/volume&gt;&lt;number&gt;15&lt;/number&gt;&lt;dates&gt;&lt;year&gt;2017&lt;/year&gt;&lt;pub-dates&gt;&lt;date&gt;2017/08/14&lt;/date&gt;&lt;/pub-dates&gt;&lt;/dates&gt;&lt;publisher&gt;American Chemical Society&lt;/publisher&gt;&lt;isbn&gt;0276-7333&lt;/isbn&gt;&lt;urls&gt;&lt;related-urls&gt;&lt;url&gt;http://dx.doi.org/10.1021/acs.organomet.7b00428&lt;/url&gt;&lt;/related-urls&gt;&lt;/urls&gt;&lt;electronic-resource-num&gt;10.1021/acs.organomet.7b00428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4" w:tooltip="Na, 2017 #2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4</w:t>
        </w:r>
      </w:hyperlink>
      <w:r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E2F16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5980" w:dyaOrig="5702">
          <v:shape id="_x0000_i1068" type="#_x0000_t75" alt="" style="width:299.25pt;height:285.95pt;mso-width-percent:0;mso-height-percent:0;mso-width-percent:0;mso-height-percent:0" o:ole="">
            <v:imagedata r:id="rId21" o:title=""/>
          </v:shape>
          <o:OLEObject Type="Embed" ProgID="MDLDrawOLE.MDLDrawObject.1" ShapeID="_x0000_i1068" DrawAspect="Content" ObjectID="_1619895844" r:id="rId22"/>
        </w:object>
      </w:r>
    </w:p>
    <w:p w:rsidR="006E2F16" w:rsidRPr="00765F5C" w:rsidRDefault="006E2F16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EC5973" w:rsidRPr="00765F5C">
        <w:rPr>
          <w:rFonts w:ascii="Times New Roman" w:hAnsi="Times New Roman" w:cs="Times New Roman"/>
          <w:b/>
          <w:sz w:val="24"/>
          <w:szCs w:val="24"/>
          <w:lang w:val="en-GB"/>
        </w:rPr>
        <w:t>5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otonation of platinum(II) </w:t>
      </w:r>
      <w:r w:rsidRPr="00765F5C">
        <w:rPr>
          <w:rFonts w:ascii="Times New Roman" w:hAnsi="Times New Roman" w:cs="Times New Roman"/>
          <w:sz w:val="24"/>
          <w:szCs w:val="24"/>
        </w:rPr>
        <w:fldChar w:fldCharType="begin"/>
      </w:r>
      <w:r w:rsidR="008F2AFD" w:rsidRPr="002657A8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ai&lt;/Author&gt;&lt;Year&gt;2001&lt;/Year&gt;&lt;RecNum&gt;29&lt;/RecNum&gt;&lt;DisplayText&gt;[30]&lt;/DisplayText&gt;&lt;record&gt;&lt;rec-number&gt;29&lt;/rec-number&gt;&lt;foreign-keys&gt;&lt;key app="EN" db-id="zsrpawe9frt5pve0er7xwtw65vasdszt9wva" timestamp="1557869764"&gt;29&lt;/key&gt;&lt;/foreign-keys&gt;&lt;ref-type name="Journal Article"&gt;17&lt;/ref-type&gt;&lt;contributors&gt;&lt;authors&gt;&lt;author&gt;Lai, Siu-Wai&lt;/author&gt;&lt;author&gt;Chan, Michael C. W.&lt;/author&gt;&lt;author&gt;Wang, Yue&lt;/author&gt;&lt;author&gt;Lam, Hiu-Wah&lt;/author&gt;&lt;author&gt;Peng, Shie-Ming&lt;/author&gt;&lt;author&gt;Che, Chi-Ming&lt;/author&gt;&lt;/authors&gt;&lt;/contributors&gt;&lt;titles&gt;&lt;title&gt;Luminescent metal complexes derived from carbene and related ligands: tuning excited-state properties with metal–carbon multiple bonds&lt;/title&gt;&lt;secondary-title&gt;J. Organomet. Chem.&lt;/secondary-title&gt;&lt;/titles&gt;&lt;periodical&gt;&lt;full-title&gt;J. Organomet. Chem.&lt;/full-title&gt;&lt;/periodical&gt;&lt;pages&gt;133-140&lt;/pages&gt;&lt;volume&gt;617-618&lt;/volume&gt;&lt;keywords&gt;&lt;keyword&gt;Carbene&lt;/keyword&gt;&lt;keyword&gt;Photoluminescence&lt;/keyword&gt;&lt;keyword&gt;Platinum&lt;/keyword&gt;&lt;keyword&gt;Protonation&lt;/keyword&gt;&lt;keyword&gt;Rhenium&lt;/keyword&gt;&lt;keyword&gt;Sensors&lt;/keyword&gt;&lt;/keywords&gt;&lt;dates&gt;&lt;year&gt;2001&lt;/year&gt;&lt;pub-dates&gt;&lt;date&gt;2001/01/15/&lt;/date&gt;&lt;/pub-dates&gt;&lt;/dates&gt;&lt;isbn&gt;0022-328X&lt;/isbn&gt;&lt;urls&gt;&lt;related-urls&gt;&lt;url&gt;http://www.sciencedirect.com/science/article/pii/S0022328X00007233&lt;/url&gt;&lt;/related-urls&gt;&lt;/urls&gt;&lt;electronic-resource-num&gt;10.1016/S0022-328X(00)00723-3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</w:rPr>
        <w:fldChar w:fldCharType="separate"/>
      </w:r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0" w:tooltip="Lai, 2001 #29" w:history="1">
        <w:r w:rsidR="008413F5" w:rsidRPr="008F2AFD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0</w:t>
        </w:r>
      </w:hyperlink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ridium(II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a&lt;/Author&gt;&lt;Year&gt;2017&lt;/Year&gt;&lt;RecNum&gt;23&lt;/RecNum&gt;&lt;DisplayText&gt;[24]&lt;/DisplayText&gt;&lt;record&gt;&lt;rec-number&gt;23&lt;/rec-number&gt;&lt;foreign-keys&gt;&lt;key app="EN" db-id="zsrpawe9frt5pve0er7xwtw65vasdszt9wva" timestamp="1557869762"&gt;23&lt;/key&gt;&lt;/foreign-keys&gt;&lt;ref-type name="Journal Article"&gt;17&lt;/ref-type&gt;&lt;contributors&gt;&lt;authors&gt;&lt;author&gt;Na, Hanah&lt;/author&gt;&lt;author&gt;Maity, Ayan&lt;/author&gt;&lt;author&gt;Morshed, Rakib&lt;/author&gt;&lt;author&gt;Teets, Thomas S.&lt;/author&gt;&lt;/authors&gt;&lt;/contributors&gt;&lt;titles&gt;&lt;title&gt;Bis-Cyclometalated Iridium Complexes with Chelating Dicarbene Ancillary Ligands&lt;/title&gt;&lt;secondary-title&gt;Organometallics&lt;/secondary-title&gt;&lt;/titles&gt;&lt;periodical&gt;&lt;full-title&gt;Organometallics&lt;/full-title&gt;&lt;/periodical&gt;&lt;pages&gt;2965-2972&lt;/pages&gt;&lt;volume&gt;36&lt;/volume&gt;&lt;number&gt;15&lt;/number&gt;&lt;dates&gt;&lt;year&gt;2017&lt;/year&gt;&lt;pub-dates&gt;&lt;date&gt;2017/08/14&lt;/date&gt;&lt;/pub-dates&gt;&lt;/dates&gt;&lt;publisher&gt;American Chemical Society&lt;/publisher&gt;&lt;isbn&gt;0276-7333&lt;/isbn&gt;&lt;urls&gt;&lt;related-urls&gt;&lt;url&gt;http://dx.doi.org/10.1021/acs.organomet.7b00428&lt;/url&gt;&lt;/related-urls&gt;&lt;/urls&gt;&lt;electronic-resource-num&gt;10.1021/acs.organomet.7b00428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4" w:tooltip="Na, 2017 #2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hugaev-type ADC complexes.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C1043B" w:rsidRPr="00765F5C" w:rsidRDefault="00C1043B" w:rsidP="00016CC8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93790C" w:rsidRPr="00765F5C" w:rsidRDefault="0093790C" w:rsidP="00596A09">
      <w:pPr>
        <w:spacing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Lentz and Marschall reported that reaction of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trifluoromethyl</w:t>
      </w:r>
      <w:r w:rsidR="00A365F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isocyanide) cobalt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>(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27</w:t>
      </w:r>
      <w:r w:rsidR="004F30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>with secondary amines [R = Me, Et, ½ -(CH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-] in </w:t>
      </w:r>
      <w:r w:rsidR="00A66E86" w:rsidRPr="00765F5C">
        <w:rPr>
          <w:rFonts w:ascii="Times New Roman" w:hAnsi="Times New Roman"/>
          <w:sz w:val="24"/>
          <w:szCs w:val="24"/>
          <w:lang w:val="en-GB"/>
        </w:rPr>
        <w:t>aqueous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F301E" w:rsidRPr="00765F5C">
        <w:rPr>
          <w:rFonts w:ascii="Times New Roman" w:hAnsi="Times New Roman"/>
          <w:sz w:val="24"/>
          <w:szCs w:val="24"/>
          <w:lang w:val="en-GB"/>
        </w:rPr>
        <w:t>diethyl ether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63FDD" w:rsidRPr="00765F5C">
        <w:rPr>
          <w:rFonts w:ascii="Times New Roman" w:hAnsi="Times New Roman"/>
          <w:sz w:val="24"/>
          <w:szCs w:val="24"/>
          <w:lang w:val="en-GB"/>
        </w:rPr>
        <w:t>gives</w:t>
      </w:r>
      <w:r w:rsidR="00FE389E" w:rsidRPr="00765F5C">
        <w:rPr>
          <w:rFonts w:ascii="Times New Roman" w:hAnsi="Times New Roman"/>
          <w:sz w:val="24"/>
          <w:szCs w:val="24"/>
          <w:lang w:val="en-GB"/>
        </w:rPr>
        <w:t xml:space="preserve"> the 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five-membered cobaltaheterocycles </w:t>
      </w:r>
      <w:r w:rsidR="0011560D" w:rsidRPr="00765F5C">
        <w:rPr>
          <w:rFonts w:ascii="Times New Roman" w:hAnsi="Times New Roman"/>
          <w:b/>
          <w:sz w:val="24"/>
          <w:szCs w:val="24"/>
          <w:lang w:val="en-US"/>
        </w:rPr>
        <w:t>32</w:t>
      </w:r>
      <w:r w:rsidR="00217AE2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217AE2" w:rsidRPr="00217AE2">
        <w:rPr>
          <w:rFonts w:ascii="Times New Roman" w:hAnsi="Times New Roman"/>
          <w:bCs/>
          <w:sz w:val="24"/>
          <w:szCs w:val="24"/>
          <w:lang w:val="en-US"/>
        </w:rPr>
        <w:t>thr</w:t>
      </w:r>
      <w:r w:rsidR="00217AE2">
        <w:rPr>
          <w:rFonts w:ascii="Times New Roman" w:hAnsi="Times New Roman"/>
          <w:bCs/>
          <w:sz w:val="24"/>
          <w:szCs w:val="24"/>
          <w:lang w:val="en-US"/>
        </w:rPr>
        <w:t>o</w:t>
      </w:r>
      <w:r w:rsidR="00217AE2" w:rsidRPr="00217AE2">
        <w:rPr>
          <w:rFonts w:ascii="Times New Roman" w:hAnsi="Times New Roman"/>
          <w:bCs/>
          <w:sz w:val="24"/>
          <w:szCs w:val="24"/>
          <w:lang w:val="en-US"/>
        </w:rPr>
        <w:t>ugh the intermediate</w:t>
      </w:r>
      <w:r w:rsidR="00217AE2">
        <w:rPr>
          <w:rFonts w:ascii="Times New Roman" w:hAnsi="Times New Roman"/>
          <w:bCs/>
          <w:sz w:val="24"/>
          <w:szCs w:val="24"/>
          <w:lang w:val="en-US"/>
        </w:rPr>
        <w:t xml:space="preserve"> species </w:t>
      </w:r>
      <w:r w:rsidR="00217AE2" w:rsidRPr="00217AE2">
        <w:rPr>
          <w:rFonts w:ascii="Times New Roman" w:hAnsi="Times New Roman"/>
          <w:b/>
          <w:sz w:val="24"/>
          <w:szCs w:val="24"/>
          <w:lang w:val="en-US"/>
        </w:rPr>
        <w:t>28</w:t>
      </w:r>
      <w:r w:rsidR="00217AE2" w:rsidRPr="00217AE2">
        <w:rPr>
          <w:rFonts w:ascii="Times New Roman" w:hAnsi="Times New Roman"/>
          <w:bCs/>
          <w:sz w:val="24"/>
          <w:szCs w:val="24"/>
          <w:lang w:val="en-US"/>
        </w:rPr>
        <w:t>–</w:t>
      </w:r>
      <w:r w:rsidR="00217AE2" w:rsidRPr="00217AE2">
        <w:rPr>
          <w:rFonts w:ascii="Times New Roman" w:hAnsi="Times New Roman"/>
          <w:b/>
          <w:sz w:val="24"/>
          <w:szCs w:val="24"/>
          <w:lang w:val="en-US"/>
        </w:rPr>
        <w:t>31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lang w:val="en-US"/>
        </w:rPr>
        <w:t>6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entz&lt;/Author&gt;&lt;Year&gt;1990&lt;/Year&gt;&lt;RecNum&gt;56&lt;/RecNum&gt;&lt;DisplayText&gt;[57]&lt;/DisplayText&gt;&lt;record&gt;&lt;rec-number&gt;56&lt;/rec-number&gt;&lt;foreign-keys&gt;&lt;key app="EN" db-id="zsrpawe9frt5pve0er7xwtw65vasdszt9wva" timestamp="1557869776"&gt;56&lt;/key&gt;&lt;/foreign-keys&gt;&lt;ref-type name="Journal Article"&gt;17&lt;/ref-type&gt;&lt;contributors&gt;&lt;authors&gt;&lt;author&gt;Lentz, Dieter&lt;/author&gt;&lt;author&gt;Marschall, Robert&lt;/author&gt;&lt;/authors&gt;&lt;/contributors&gt;&lt;titles&gt;&lt;title&gt;Reaktionen von (Pentamethylcyclopentadienyl)bis(trifluormethylisocyanid)cobalt mit Nucleophilen&lt;/title&gt;&lt;secondary-title&gt;Chem. Ber.&lt;/secondary-title&gt;&lt;/titles&gt;&lt;periodical&gt;&lt;full-title&gt;Chem. Ber.&lt;/full-title&gt;&lt;/periodical&gt;&lt;pages&gt;467-470&lt;/pages&gt;&lt;volume&gt;123&lt;/volume&gt;&lt;number&gt;3&lt;/number&gt;&lt;dates&gt;&lt;year&gt;1990&lt;/year&gt;&lt;/dates&gt;&lt;urls&gt;&lt;related-urls&gt;&lt;url&gt;https://onlinelibrary.wiley.com/doi/abs/10.1002/cber.19901230309&lt;/url&gt;&lt;/related-urls&gt;&lt;/urls&gt;&lt;electronic-resource-num&gt;doi:10.1002/cber.19901230309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7" w:tooltip="Lentz, 1990 #5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. </w:t>
      </w:r>
      <w:r w:rsidRPr="00765F5C">
        <w:rPr>
          <w:rFonts w:ascii="Times New Roman" w:hAnsi="Times New Roman"/>
          <w:sz w:val="24"/>
          <w:szCs w:val="24"/>
          <w:lang w:val="en-GB"/>
        </w:rPr>
        <w:lastRenderedPageBreak/>
        <w:t xml:space="preserve">ADC-species </w:t>
      </w:r>
      <w:r w:rsidR="0011560D" w:rsidRPr="00765F5C">
        <w:rPr>
          <w:rFonts w:ascii="Times New Roman" w:hAnsi="Times New Roman"/>
          <w:b/>
          <w:sz w:val="24"/>
          <w:szCs w:val="24"/>
          <w:lang w:val="en-US"/>
        </w:rPr>
        <w:t>28</w:t>
      </w:r>
      <w:r w:rsidR="004F301E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C410E" w:rsidRPr="00765F5C">
        <w:rPr>
          <w:rFonts w:ascii="Times New Roman" w:hAnsi="Times New Roman"/>
          <w:sz w:val="24"/>
          <w:szCs w:val="24"/>
          <w:lang w:val="en-GB"/>
        </w:rPr>
        <w:t xml:space="preserve">initially formed </w:t>
      </w:r>
      <w:r w:rsidR="00A66E86" w:rsidRPr="00765F5C">
        <w:rPr>
          <w:rFonts w:ascii="Times New Roman" w:hAnsi="Times New Roman"/>
          <w:sz w:val="24"/>
          <w:szCs w:val="24"/>
          <w:lang w:val="en-GB"/>
        </w:rPr>
        <w:t xml:space="preserve">are easily 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deprotonated by </w:t>
      </w:r>
      <w:r w:rsidR="00FE389E" w:rsidRPr="00765F5C">
        <w:rPr>
          <w:rFonts w:ascii="Times New Roman" w:hAnsi="Times New Roman"/>
          <w:sz w:val="24"/>
          <w:szCs w:val="24"/>
          <w:lang w:val="en-GB"/>
        </w:rPr>
        <w:t xml:space="preserve">an </w:t>
      </w:r>
      <w:r w:rsidRPr="00765F5C">
        <w:rPr>
          <w:rFonts w:ascii="Times New Roman" w:hAnsi="Times New Roman"/>
          <w:sz w:val="24"/>
          <w:szCs w:val="24"/>
          <w:lang w:val="en-GB"/>
        </w:rPr>
        <w:t>excess</w:t>
      </w:r>
      <w:r w:rsidR="00FE389E" w:rsidRPr="00765F5C">
        <w:rPr>
          <w:rFonts w:ascii="Times New Roman" w:hAnsi="Times New Roman"/>
          <w:sz w:val="24"/>
          <w:szCs w:val="24"/>
          <w:lang w:val="en-GB"/>
        </w:rPr>
        <w:t xml:space="preserve"> of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secondary amines </w:t>
      </w:r>
      <w:r w:rsidR="00FE389E" w:rsidRPr="00765F5C">
        <w:rPr>
          <w:rFonts w:ascii="Times New Roman" w:hAnsi="Times New Roman"/>
          <w:sz w:val="24"/>
          <w:szCs w:val="24"/>
          <w:lang w:val="en-GB"/>
        </w:rPr>
        <w:t>followed by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amination and hydrolysis of C–F bonds.</w:t>
      </w:r>
    </w:p>
    <w:p w:rsidR="0093790C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6644" w:dyaOrig="6636">
          <v:shape id="_x0000_i1067" type="#_x0000_t75" alt="" style="width:319.65pt;height:322.7pt;mso-width-percent:0;mso-height-percent:0;mso-width-percent:0;mso-height-percent:0" o:ole="">
            <v:imagedata r:id="rId23" o:title=""/>
          </v:shape>
          <o:OLEObject Type="Embed" ProgID="ChemDraw.Document.6.0" ShapeID="_x0000_i1067" DrawAspect="Content" ObjectID="_1619895845" r:id="rId24"/>
        </w:object>
      </w:r>
    </w:p>
    <w:p w:rsidR="0093790C" w:rsidRPr="00765F5C" w:rsidRDefault="0093790C" w:rsidP="0093790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action of </w:t>
      </w:r>
      <w:r w:rsidR="00A66E86"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A365F1" w:rsidRPr="00765F5C">
        <w:rPr>
          <w:rFonts w:ascii="Times New Roman" w:hAnsi="Times New Roman" w:cs="Times New Roman"/>
          <w:sz w:val="24"/>
          <w:szCs w:val="24"/>
          <w:lang w:val="en-GB"/>
        </w:rPr>
        <w:t>trifluoromethyl isocyanide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>) cobalt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>(I)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 </w:t>
      </w:r>
      <w:r w:rsidR="00A66E86" w:rsidRPr="00765F5C">
        <w:rPr>
          <w:rFonts w:ascii="Times New Roman" w:hAnsi="Times New Roman"/>
          <w:sz w:val="24"/>
          <w:szCs w:val="24"/>
          <w:lang w:val="en-GB"/>
        </w:rPr>
        <w:t>with secondary amines</w:t>
      </w:r>
      <w:r w:rsidR="00A76109" w:rsidRPr="00765F5C">
        <w:rPr>
          <w:rFonts w:ascii="Times New Roman" w:hAnsi="Times New Roman"/>
          <w:sz w:val="24"/>
          <w:szCs w:val="24"/>
          <w:lang w:val="en-GB"/>
        </w:rPr>
        <w:t xml:space="preserve"> proceeds through </w:t>
      </w:r>
      <w:r w:rsidR="00663FDD" w:rsidRPr="00765F5C">
        <w:rPr>
          <w:rFonts w:ascii="Times New Roman" w:hAnsi="Times New Roman"/>
          <w:sz w:val="24"/>
          <w:szCs w:val="24"/>
          <w:lang w:val="en-GB"/>
        </w:rPr>
        <w:t xml:space="preserve">the deprotonation of the initially formed </w:t>
      </w:r>
      <w:r w:rsidR="00A76109" w:rsidRPr="00765F5C">
        <w:rPr>
          <w:rFonts w:ascii="Times New Roman" w:hAnsi="Times New Roman"/>
          <w:sz w:val="24"/>
          <w:szCs w:val="24"/>
          <w:lang w:val="en-GB"/>
        </w:rPr>
        <w:t>ADC-species</w:t>
      </w:r>
      <w:r w:rsidR="00A7610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7610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entz&lt;/Author&gt;&lt;Year&gt;1990&lt;/Year&gt;&lt;RecNum&gt;56&lt;/RecNum&gt;&lt;DisplayText&gt;[57]&lt;/DisplayText&gt;&lt;record&gt;&lt;rec-number&gt;56&lt;/rec-number&gt;&lt;foreign-keys&gt;&lt;key app="EN" db-id="zsrpawe9frt5pve0er7xwtw65vasdszt9wva" timestamp="1557869776"&gt;56&lt;/key&gt;&lt;/foreign-keys&gt;&lt;ref-type name="Journal Article"&gt;17&lt;/ref-type&gt;&lt;contributors&gt;&lt;authors&gt;&lt;author&gt;Lentz, Dieter&lt;/author&gt;&lt;author&gt;Marschall, Robert&lt;/author&gt;&lt;/authors&gt;&lt;/contributors&gt;&lt;titles&gt;&lt;title&gt;Reaktionen von (Pentamethylcyclopentadienyl)bis(trifluormethylisocyanid)cobalt mit Nucleophilen&lt;/title&gt;&lt;secondary-title&gt;Chem. Ber.&lt;/secondary-title&gt;&lt;/titles&gt;&lt;periodical&gt;&lt;full-title&gt;Chem. Ber.&lt;/full-title&gt;&lt;/periodical&gt;&lt;pages&gt;467-470&lt;/pages&gt;&lt;volume&gt;123&lt;/volume&gt;&lt;number&gt;3&lt;/number&gt;&lt;dates&gt;&lt;year&gt;1990&lt;/year&gt;&lt;/dates&gt;&lt;urls&gt;&lt;related-urls&gt;&lt;url&gt;https://onlinelibrary.wiley.com/doi/abs/10.1002/cber.19901230309&lt;/url&gt;&lt;/related-urls&gt;&lt;/urls&gt;&lt;electronic-resource-num&gt;doi:10.1002/cber.19901230309&lt;/electronic-resource-num&gt;&lt;/record&gt;&lt;/Cite&gt;&lt;/EndNote&gt;</w:instrText>
      </w:r>
      <w:r w:rsidR="00A7610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7" w:tooltip="Lentz, 1990 #5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A7610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66E86" w:rsidRPr="00765F5C">
        <w:rPr>
          <w:rFonts w:ascii="Times New Roman" w:hAnsi="Times New Roman"/>
          <w:sz w:val="24"/>
          <w:szCs w:val="24"/>
          <w:lang w:val="en-GB"/>
        </w:rPr>
        <w:t>.</w:t>
      </w:r>
    </w:p>
    <w:p w:rsidR="009264FC" w:rsidRPr="00765F5C" w:rsidRDefault="009264FC" w:rsidP="00731DEA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A66E86" w:rsidRPr="00765F5C" w:rsidRDefault="0093790C" w:rsidP="00A66E86">
      <w:pPr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lang w:val="en-GB"/>
        </w:rPr>
        <w:t xml:space="preserve">Werner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coworkers described </w:t>
      </w:r>
      <w:r w:rsidR="00A365F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preparation of metallacyclic cobalt(I)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5</w:t>
      </w:r>
      <w:r w:rsidR="001E15D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1E15D1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1E15D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>with deprotonated 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pecies </w:t>
      </w:r>
      <w:r w:rsidRPr="00DA5A2E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[2 + 2] cycloaddition of 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socyanates 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sothiocyanate to cobalt(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socyanide 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3</w:t>
      </w:r>
      <w:r w:rsidR="001E15D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4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gyPC9ZZWFyPjxS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gyPC9ZZWFyPjxS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8" w:tooltip="Werner, 1982 #5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Upon protonation with CF</w:t>
      </w:r>
      <w:r w:rsidR="00A66E86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>CO</w:t>
      </w:r>
      <w:r w:rsidR="00A66E86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H, speci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5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gives metallacyclic aminocarbene 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>derivatives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9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; similar reactivity was observed for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7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E15D1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A66E86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82&lt;/Year&gt;&lt;RecNum&gt;57&lt;/RecNum&gt;&lt;DisplayText&gt;[58]&lt;/DisplayText&gt;&lt;record&gt;&lt;rec-number&gt;57&lt;/rec-number&gt;&lt;foreign-keys&gt;&lt;key app="EN" db-id="zsrpawe9frt5pve0er7xwtw65vasdszt9wva" timestamp="1557869776"&gt;57&lt;/key&gt;&lt;/foreign-keys&gt;&lt;ref-type name="Journal Article"&gt;17&lt;/ref-type&gt;&lt;contributors&gt;&lt;authors&gt;&lt;author&gt;Werner, Helmut&lt;/author&gt;&lt;author&gt;Heiser, Bernd&lt;/author&gt;&lt;author&gt;Burschka, Christian&lt;/author&gt;&lt;/authors&gt;&lt;/contributors&gt;&lt;titles&gt;&lt;title&gt;Cycloadditionsreaktionen von Organometallkomplexen, I. Die Synthese viergliedriger Metalla-Heterocyclen durch [2 + 2]-Cycloaddition aus (Isonitril)cobalt-Komplexen und Isocyanaten sowie Isothiocyanaten&lt;/title&gt;&lt;secondary-title&gt;Chem. Ber.&lt;/secondary-title&gt;&lt;/titles&gt;&lt;periodical&gt;&lt;full-title&gt;Chem. Ber.&lt;/full-title&gt;&lt;/periodical&gt;&lt;pages&gt;3069-3084&lt;/pages&gt;&lt;volume&gt;115&lt;/volume&gt;&lt;number&gt;9&lt;/number&gt;&lt;dates&gt;&lt;year&gt;1982&lt;/year&gt;&lt;/dates&gt;&lt;urls&gt;&lt;related-urls&gt;&lt;url&gt;https://onlinelibrary.wiley.com/doi/abs/10.1002/cber.19821150913&lt;/url&gt;&lt;/related-urls&gt;&lt;/urls&gt;&lt;electronic-resource-num&gt;10.1002/cber.19821150913&lt;/electronic-resource-num&gt;&lt;/record&gt;&lt;/Cite&gt;&lt;/EndNote&gt;</w:instrTex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8" w:tooltip="Werner, 1982 #5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A365F1" w:rsidRPr="00765F5C">
        <w:rPr>
          <w:rFonts w:ascii="Times New Roman" w:hAnsi="Times New Roman" w:cs="Times New Roman"/>
          <w:sz w:val="24"/>
          <w:szCs w:val="24"/>
          <w:lang w:val="en-GB"/>
        </w:rPr>
        <w:t>Th</w:t>
      </w:r>
      <w:r w:rsidR="00C8236C" w:rsidRPr="00765F5C">
        <w:rPr>
          <w:rFonts w:ascii="Times New Roman" w:hAnsi="Times New Roman" w:cs="Times New Roman"/>
          <w:sz w:val="24"/>
          <w:szCs w:val="24"/>
          <w:lang w:val="en-GB"/>
        </w:rPr>
        <w:t>is</w:t>
      </w:r>
      <w:r w:rsidR="00A365F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ocess can be reversed </w:t>
      </w:r>
      <w:r w:rsidR="00C8236C" w:rsidRPr="00765F5C">
        <w:rPr>
          <w:rFonts w:ascii="Times New Roman" w:hAnsi="Times New Roman" w:cs="Times New Roman"/>
          <w:sz w:val="24"/>
          <w:szCs w:val="24"/>
          <w:lang w:val="en-GB"/>
        </w:rPr>
        <w:t>by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ction of 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MeONa on complexes </w:t>
      </w:r>
      <w:r w:rsidR="001E15D1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1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2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>restoring</w:t>
      </w:r>
      <w:r w:rsidR="00C8236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tarting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mamidimyl species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5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7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E15D1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>, respectively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On the contrary, metallacycle in complex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6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upon protonation suffers a ring opening </w:t>
      </w:r>
      <w:r w:rsidR="00C8236C" w:rsidRPr="00765F5C">
        <w:rPr>
          <w:rFonts w:ascii="Times New Roman" w:hAnsi="Times New Roman" w:cs="Times New Roman"/>
          <w:sz w:val="24"/>
          <w:szCs w:val="24"/>
          <w:lang w:val="en-GB"/>
        </w:rPr>
        <w:t>to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pen-chain 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>di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minocarbene </w:t>
      </w:r>
      <w:r w:rsidR="00C8236C" w:rsidRPr="00765F5C">
        <w:rPr>
          <w:rFonts w:ascii="Times New Roman" w:hAnsi="Times New Roman" w:cs="Times New Roman"/>
          <w:sz w:val="24"/>
          <w:szCs w:val="24"/>
          <w:lang w:val="en-GB"/>
        </w:rPr>
        <w:t>derivative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0</w:t>
      </w:r>
      <w:r w:rsidR="00047371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the later study, complex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5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7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8</w:t>
      </w:r>
      <w:r w:rsidR="00A66E86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3C410E" w:rsidRPr="00765F5C">
        <w:rPr>
          <w:rFonts w:ascii="Times New Roman" w:hAnsi="Times New Roman" w:cs="Times New Roman"/>
          <w:sz w:val="24"/>
          <w:szCs w:val="24"/>
          <w:lang w:val="en-GB"/>
        </w:rPr>
        <w:t>were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otonated by HBF</w:t>
      </w:r>
      <w:r w:rsidR="00A66E86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give </w:t>
      </w:r>
      <w:r w:rsidR="00C8236C" w:rsidRPr="00765F5C">
        <w:rPr>
          <w:rFonts w:ascii="Times New Roman" w:hAnsi="Times New Roman" w:cs="Times New Roman"/>
          <w:sz w:val="24"/>
          <w:szCs w:val="24"/>
          <w:lang w:val="en-GB"/>
        </w:rPr>
        <w:t>complexes</w:t>
      </w:r>
      <w:r w:rsidR="003C410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9</w:t>
      </w:r>
      <w:r w:rsidR="00065B4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1</w:t>
      </w:r>
      <w:r w:rsidR="00065B4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2</w:t>
      </w:r>
      <w:r w:rsidR="00065B46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065B46" w:rsidRPr="00765F5C">
        <w:rPr>
          <w:rFonts w:ascii="Times New Roman" w:hAnsi="Times New Roman" w:cs="Times New Roman"/>
          <w:sz w:val="24"/>
          <w:szCs w:val="24"/>
          <w:lang w:val="en-GB"/>
        </w:rPr>
        <w:t>with</w:t>
      </w:r>
      <w:r w:rsidR="00065B46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065B46" w:rsidRPr="00765F5C">
        <w:rPr>
          <w:rFonts w:ascii="Times New Roman" w:hAnsi="Times New Roman" w:cs="Times New Roman"/>
          <w:sz w:val="24"/>
          <w:szCs w:val="24"/>
          <w:lang w:val="en-GB"/>
        </w:rPr>
        <w:t>BF</w:t>
      </w:r>
      <w:r w:rsidR="00065B46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065B46"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–</w:t>
      </w:r>
      <w:r w:rsidR="00065B4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ion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 the place of PF</w:t>
      </w:r>
      <w:r w:rsidR="00663FDD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6</w:t>
      </w:r>
      <w:r w:rsidR="00663FDD"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–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91&lt;/Year&gt;&lt;RecNum&gt;58&lt;/RecNum&gt;&lt;DisplayText&gt;[59]&lt;/DisplayText&gt;&lt;record&gt;&lt;rec-number&gt;58&lt;/rec-number&gt;&lt;foreign-keys&gt;&lt;key app="EN" db-id="zsrpawe9frt5pve0er7xwtw65vasdszt9wva" timestamp="1557869777"&gt;58&lt;/key&gt;&lt;/foreign-keys&gt;&lt;ref-type name="Journal Article"&gt;17&lt;/ref-type&gt;&lt;contributors&gt;&lt;authors&gt;&lt;author&gt;Werner, H.&lt;/author&gt;&lt;author&gt;Strecker, B.&lt;/author&gt;&lt;/authors&gt;&lt;/contributors&gt;&lt;titles&gt;&lt;title&gt;Cycloadditionsreaktionen von Organometallkomplexen.: XIII. Synthese und Reaktivität viergliedriger Cobalta-Heterocyclen aus C5H5Co(CNR)(PMe3) und Isocyanaten bzw. Isothiocyanaten sowie eine ungewöhnliche Fragmentierung des chiralen Isocyanid-Liganden (S)-CNCH(Me)Ph&lt;/title&gt;&lt;secondary-title&gt;J. Organomet. Chem.&lt;/secondary-title&gt;&lt;/titles&gt;&lt;periodical&gt;&lt;full-title&gt;J. Organomet. Chem.&lt;/full-title&gt;&lt;/periodical&gt;&lt;pages&gt;379-397&lt;/pages&gt;&lt;volume&gt;413&lt;/volume&gt;&lt;number&gt;1&lt;/number&gt;&lt;dates&gt;&lt;year&gt;1991&lt;/year&gt;&lt;pub-dates&gt;&lt;date&gt;1991/08/07/&lt;/date&gt;&lt;/pub-dates&gt;&lt;/dates&gt;&lt;isbn&gt;0022-328X&lt;/isbn&gt;&lt;urls&gt;&lt;related-urls&gt;&lt;url&gt;http://www.sciencedirect.com/science/article/pii/0022328X9180064Q&lt;/url&gt;&lt;/related-urls&gt;&lt;/urls&gt;&lt;electronic-resource-num&gt;10.1016/0022-328X(91)80064-Q&lt;/electronic-resource-num&gt;&lt;/record&gt;&lt;/Cite&gt;&lt;/EndNote&gt;</w:instrTex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66E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93790C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8966" w:dyaOrig="6379">
          <v:shape id="_x0000_i1066" type="#_x0000_t75" alt="" style="width:420.25pt;height:302.8pt;mso-width-percent:0;mso-height-percent:0;mso-width-percent:0;mso-height-percent:0" o:ole="">
            <v:imagedata r:id="rId25" o:title=""/>
          </v:shape>
          <o:OLEObject Type="Embed" ProgID="MDLDrawOLE.MDLDrawObject.1" ShapeID="_x0000_i1066" DrawAspect="Content" ObjectID="_1619895846" r:id="rId26"/>
        </w:object>
      </w:r>
    </w:p>
    <w:p w:rsidR="0093790C" w:rsidRPr="00765F5C" w:rsidRDefault="0093790C" w:rsidP="00016CC8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[2 + 2] Cycloaddition of 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socyanates 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sothiocyanate 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>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>cobalt(I)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>isocyanide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</w:t>
      </w:r>
      <w:r w:rsidR="00663FD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llow-up reversible </w:t>
      </w:r>
      <w:r w:rsidR="00663FDD" w:rsidRPr="00765F5C">
        <w:rPr>
          <w:rFonts w:ascii="Times New Roman" w:hAnsi="Times New Roman"/>
          <w:sz w:val="24"/>
          <w:szCs w:val="24"/>
          <w:lang w:val="en-GB"/>
        </w:rPr>
        <w:t>deprotonation of</w:t>
      </w:r>
      <w:r w:rsidR="00C8236C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>ADC speci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gyPC9ZZWFyPjxS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gyPC9ZZWFyPjxS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8" w:tooltip="Werner, 1982 #5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6543A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93790C" w:rsidRPr="00765F5C" w:rsidRDefault="0093790C" w:rsidP="00016CC8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4D603F" w:rsidRPr="00765F5C" w:rsidRDefault="004D603F" w:rsidP="00016CC8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lang w:val="en-GB"/>
        </w:rPr>
        <w:t xml:space="preserve">Werner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coworkers </w:t>
      </w:r>
      <w:r w:rsidR="001E15D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lso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escribed </w:t>
      </w:r>
      <w:r w:rsidR="0036582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eparation of metallacyclic cobalt(I) complex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3</w:t>
      </w:r>
      <w:r w:rsidR="001E15D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4</w:t>
      </w:r>
      <w:r w:rsidR="001E15D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ith deprotonated ADC</w:t>
      </w:r>
      <w:r w:rsidR="00B51D2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0C2454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[2 + 3] cycloaddition of benzoyl azide to cobalt(I) isocyanide complex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85&lt;/Year&gt;&lt;RecNum&gt;59&lt;/RecNum&gt;&lt;DisplayText&gt;[60]&lt;/DisplayText&gt;&lt;record&gt;&lt;rec-number&gt;59&lt;/rec-number&gt;&lt;foreign-keys&gt;&lt;key app="EN" db-id="zsrpawe9frt5pve0er7xwtw65vasdszt9wva" timestamp="1557869778"&gt;59&lt;/key&gt;&lt;/foreign-keys&gt;&lt;ref-type name="Journal Article"&gt;17&lt;/ref-type&gt;&lt;contributors&gt;&lt;authors&gt;&lt;author&gt;Werner, Helmut&lt;/author&gt;&lt;author&gt;Heiser, Bernd&lt;/author&gt;&lt;author&gt;Otto, Heiko&lt;/author&gt;&lt;/authors&gt;&lt;/contributors&gt;&lt;titles&gt;&lt;title&gt;Cycloadditionsreaktionen von Organometallkomplexen, VII. Fünfgliedrige Cobalta-Heterocyclen durch [2 + 3]-Cycloaddition von Benzoylnitren an eine Co – CNR-Bindung&lt;/title&gt;&lt;secondary-title&gt;Chem. Ber.&lt;/secondary-title&gt;&lt;/titles&gt;&lt;periodical&gt;&lt;full-title&gt;Chem. Ber.&lt;/full-title&gt;&lt;/periodical&gt;&lt;pages&gt;3932-3938&lt;/pages&gt;&lt;volume&gt;118&lt;/volume&gt;&lt;number&gt;10&lt;/number&gt;&lt;dates&gt;&lt;year&gt;1985&lt;/year&gt;&lt;/dates&gt;&lt;urls&gt;&lt;related-urls&gt;&lt;url&gt;https://onlinelibrary.wiley.com/doi/abs/10.1002/cber.19851181006&lt;/url&gt;&lt;/related-urls&gt;&lt;/urls&gt;&lt;electronic-resource-num&gt;doi:10.1002/cber.19851181006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0" w:tooltip="Werner, 1985 #5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 Upon protonation with CF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CO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H, speci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3</w:t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156F1" w:rsidRPr="00765F5C">
        <w:rPr>
          <w:rFonts w:ascii="Times New Roman" w:hAnsi="Times New Roman" w:cs="Times New Roman"/>
          <w:sz w:val="24"/>
          <w:szCs w:val="24"/>
          <w:lang w:val="en-GB"/>
        </w:rPr>
        <w:t>are converted to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tallacyclic aminocarbene derivative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46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85&lt;/Year&gt;&lt;RecNum&gt;59&lt;/RecNum&gt;&lt;DisplayText&gt;[60]&lt;/DisplayText&gt;&lt;record&gt;&lt;rec-number&gt;59&lt;/rec-number&gt;&lt;foreign-keys&gt;&lt;key app="EN" db-id="zsrpawe9frt5pve0er7xwtw65vasdszt9wva" timestamp="1557869778"&gt;59&lt;/key&gt;&lt;/foreign-keys&gt;&lt;ref-type name="Journal Article"&gt;17&lt;/ref-type&gt;&lt;contributors&gt;&lt;authors&gt;&lt;author&gt;Werner, Helmut&lt;/author&gt;&lt;author&gt;Heiser, Bernd&lt;/author&gt;&lt;author&gt;Otto, Heiko&lt;/author&gt;&lt;/authors&gt;&lt;/contributors&gt;&lt;titles&gt;&lt;title&gt;Cycloadditionsreaktionen von Organometallkomplexen, VII. Fünfgliedrige Cobalta-Heterocyclen durch [2 + 3]-Cycloaddition von Benzoylnitren an eine Co – CNR-Bindung&lt;/title&gt;&lt;secondary-title&gt;Chem. Ber.&lt;/secondary-title&gt;&lt;/titles&gt;&lt;periodical&gt;&lt;full-title&gt;Chem. Ber.&lt;/full-title&gt;&lt;/periodical&gt;&lt;pages&gt;3932-3938&lt;/pages&gt;&lt;volume&gt;118&lt;/volume&gt;&lt;number&gt;10&lt;/number&gt;&lt;dates&gt;&lt;year&gt;1985&lt;/year&gt;&lt;/dates&gt;&lt;urls&gt;&lt;related-urls&gt;&lt;url&gt;https://onlinelibrary.wiley.com/doi/abs/10.1002/cber.19851181006&lt;/url&gt;&lt;/related-urls&gt;&lt;/urls&gt;&lt;electronic-resource-num&gt;doi:10.1002/cber.19851181006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0" w:tooltip="Werner, 1985 #5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 </w:t>
      </w:r>
    </w:p>
    <w:p w:rsidR="004D603F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AA714F">
        <w:rPr>
          <w:noProof/>
        </w:rPr>
        <w:object w:dxaOrig="7869" w:dyaOrig="1967">
          <v:shape id="_x0000_i1065" type="#_x0000_t75" alt="" style="width:371.75pt;height:93.95pt;mso-width-percent:0;mso-height-percent:0;mso-width-percent:0;mso-height-percent:0" o:ole="">
            <v:imagedata r:id="rId27" o:title=""/>
          </v:shape>
          <o:OLEObject Type="Embed" ProgID="ChemDraw.Document.6.0" ShapeID="_x0000_i1065" DrawAspect="Content" ObjectID="_1619895847" r:id="rId28"/>
        </w:object>
      </w:r>
    </w:p>
    <w:p w:rsidR="004D603F" w:rsidRPr="00765F5C" w:rsidRDefault="004D603F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[2 + </w:t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] Cycloaddition of </w:t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enzoyl azid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o cobalt(I)-isocyanides and the follow-up 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protonation of </w:t>
      </w:r>
      <w:r w:rsidR="00930740" w:rsidRPr="00765F5C">
        <w:rPr>
          <w:rFonts w:ascii="Times New Roman" w:hAnsi="Times New Roman"/>
          <w:sz w:val="24"/>
          <w:szCs w:val="24"/>
          <w:lang w:val="en-GB"/>
        </w:rPr>
        <w:t xml:space="preserve">deprotonate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="00567C5F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85&lt;/Year&gt;&lt;RecNum&gt;59&lt;/RecNum&gt;&lt;DisplayText&gt;[60]&lt;/DisplayText&gt;&lt;record&gt;&lt;rec-number&gt;59&lt;/rec-number&gt;&lt;foreign-keys&gt;&lt;key app="EN" db-id="zsrpawe9frt5pve0er7xwtw65vasdszt9wva" timestamp="1557869778"&gt;59&lt;/key&gt;&lt;/foreign-keys&gt;&lt;ref-type name="Journal Article"&gt;17&lt;/ref-type&gt;&lt;contributors&gt;&lt;authors&gt;&lt;author&gt;Werner, Helmut&lt;/author&gt;&lt;author&gt;Heiser, Bernd&lt;/author&gt;&lt;author&gt;Otto, Heiko&lt;/author&gt;&lt;/authors&gt;&lt;/contributors&gt;&lt;titles&gt;&lt;title&gt;Cycloadditionsreaktionen von Organometallkomplexen, VII. Fünfgliedrige Cobalta-Heterocyclen durch [2 + 3]-Cycloaddition von Benzoylnitren an eine Co – CNR-Bindung&lt;/title&gt;&lt;secondary-title&gt;Chem. Ber.&lt;/secondary-title&gt;&lt;/titles&gt;&lt;periodical&gt;&lt;full-title&gt;Chem. Ber.&lt;/full-title&gt;&lt;/periodical&gt;&lt;pages&gt;3932-3938&lt;/pages&gt;&lt;volume&gt;118&lt;/volume&gt;&lt;number&gt;10&lt;/number&gt;&lt;dates&gt;&lt;year&gt;1985&lt;/year&gt;&lt;/dates&gt;&lt;urls&gt;&lt;related-urls&gt;&lt;url&gt;https://onlinelibrary.wiley.com/doi/abs/10.1002/cber.19851181006&lt;/url&gt;&lt;/related-urls&gt;&lt;/urls&gt;&lt;electronic-resource-num&gt;doi:10.1002/cber.19851181006&lt;/electronic-resource-num&gt;&lt;/record&gt;&lt;/Cite&gt;&lt;/EndNote&gt;</w:instrText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0" w:tooltip="Werner, 1985 #5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930740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4D603F" w:rsidRPr="00765F5C" w:rsidRDefault="004D603F" w:rsidP="00016CC8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0519A" w:rsidRPr="00765F5C" w:rsidRDefault="0030519A" w:rsidP="0030519A">
      <w:pPr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lastRenderedPageBreak/>
        <w:t>2.2.2 Intermolecular metal</w:t>
      </w:r>
      <w:r w:rsidR="00F67AB3" w:rsidRPr="00765F5C">
        <w:rPr>
          <w:rFonts w:ascii="Times New Roman" w:hAnsi="Times New Roman" w:cs="Times New Roman"/>
          <w:i/>
          <w:sz w:val="24"/>
          <w:szCs w:val="24"/>
          <w:lang w:val="en-GB"/>
        </w:rPr>
        <w:t>l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ation of the deprotonated ADC derivatives</w:t>
      </w:r>
    </w:p>
    <w:p w:rsidR="000B5841" w:rsidRPr="00765F5C" w:rsidRDefault="000B5841" w:rsidP="004D1AB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uiz and coworkers </w:t>
      </w:r>
      <w:r w:rsidRPr="00765F5C">
        <w:rPr>
          <w:rFonts w:ascii="Times New Roman" w:hAnsi="Times New Roman" w:cs="Times New Roman"/>
          <w:sz w:val="24"/>
          <w:lang w:val="en-GB"/>
        </w:rPr>
        <w:t>described the reaction of manganese</w:t>
      </w:r>
      <w:r w:rsidR="0006543A" w:rsidRPr="00765F5C">
        <w:rPr>
          <w:rFonts w:ascii="Times New Roman" w:hAnsi="Times New Roman" w:cs="Times New Roman"/>
          <w:sz w:val="24"/>
          <w:lang w:val="en-GB"/>
        </w:rPr>
        <w:t xml:space="preserve">(I) </w:t>
      </w:r>
      <w:r w:rsidR="001A3951" w:rsidRPr="00765F5C">
        <w:rPr>
          <w:rFonts w:ascii="Times New Roman" w:hAnsi="Times New Roman" w:cs="Times New Roman"/>
          <w:sz w:val="24"/>
          <w:lang w:val="en-GB"/>
        </w:rPr>
        <w:t xml:space="preserve">ADC </w:t>
      </w:r>
      <w:r w:rsidRPr="00765F5C">
        <w:rPr>
          <w:rFonts w:ascii="Times New Roman" w:hAnsi="Times New Roman" w:cs="Times New Roman"/>
          <w:sz w:val="24"/>
          <w:lang w:val="en-GB"/>
        </w:rPr>
        <w:t>complex</w:t>
      </w:r>
      <w:r w:rsidR="00710B82" w:rsidRPr="00765F5C">
        <w:rPr>
          <w:rFonts w:ascii="Times New Roman" w:hAnsi="Times New Roman" w:cs="Times New Roman"/>
          <w:sz w:val="24"/>
          <w:lang w:val="en-GB"/>
        </w:rPr>
        <w:t>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lang w:val="en-US"/>
        </w:rPr>
        <w:t>47</w:t>
      </w:r>
      <w:r w:rsidR="00710B82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422A39" w:rsidRPr="00765F5C">
        <w:rPr>
          <w:rFonts w:ascii="Times New Roman" w:hAnsi="Times New Roman" w:cs="Times New Roman"/>
          <w:b/>
          <w:sz w:val="24"/>
          <w:lang w:val="en-GB"/>
        </w:rPr>
        <w:t>4</w:t>
      </w:r>
      <w:r w:rsidR="0011560D" w:rsidRPr="00765F5C">
        <w:rPr>
          <w:rFonts w:ascii="Times New Roman" w:hAnsi="Times New Roman" w:cs="Times New Roman"/>
          <w:b/>
          <w:sz w:val="24"/>
          <w:lang w:val="en-US"/>
        </w:rPr>
        <w:t>8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ith</w:t>
      </w:r>
      <w:r w:rsidR="00BA6E6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toichiometric [AuCl(PPh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] in the presence of an excess of KOH to give heterobimetallic Mn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/Au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I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complex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55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710B82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56</w:t>
      </w:r>
      <w:r w:rsidR="00710B82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MTwvWWVhcj48UmVj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MTwvWWVhcj48UmVj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1" w:tooltip="Ruiz, 2011 #6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62" w:tooltip="Ruiz, 2015 #6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0B3B1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Upon reflux, </w:t>
      </w:r>
      <w:r w:rsidR="00BA6E6B" w:rsidRPr="00765F5C">
        <w:rPr>
          <w:rFonts w:ascii="Times New Roman" w:hAnsi="Times New Roman" w:cs="Times New Roman"/>
          <w:b/>
          <w:sz w:val="24"/>
          <w:szCs w:val="24"/>
          <w:lang w:val="en-US"/>
        </w:rPr>
        <w:t>56</w:t>
      </w:r>
      <w:r w:rsidR="00BA6E6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0B3B15" w:rsidRPr="00765F5C">
        <w:rPr>
          <w:rFonts w:ascii="Times New Roman" w:hAnsi="Times New Roman" w:cs="Times New Roman"/>
          <w:sz w:val="24"/>
          <w:szCs w:val="24"/>
          <w:lang w:val="en-GB"/>
        </w:rPr>
        <w:t>isomeris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quantitively to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5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; isomers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5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156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5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ffer by the location of Me and Ph substituents on the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centers of </w:t>
      </w:r>
      <w:r w:rsidR="00BA6E6B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MTwvWWVhcj48UmVj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MTwvWWVhcj48UmVj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1" w:tooltip="Ruiz, 2011 #6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62" w:tooltip="Ruiz, 2015 #6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B07883" w:rsidRPr="00765F5C">
        <w:rPr>
          <w:rFonts w:ascii="Times New Roman" w:hAnsi="Times New Roman" w:cs="Times New Roman"/>
          <w:sz w:val="24"/>
          <w:szCs w:val="24"/>
          <w:lang w:val="en-GB"/>
        </w:rPr>
        <w:t>Authors stat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at the reaction starts by </w:t>
      </w:r>
      <w:r w:rsidR="00D72C1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deprotonation of diaminocarbene moiety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complexes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49</w:t>
      </w:r>
      <w:r w:rsidR="00710B82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50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, followed by the substitution of remaining NH proton by the isolobal [Au(PPh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]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ragment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complexes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51</w:t>
      </w:r>
      <w:r w:rsidR="00710B82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52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0B3B1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transmetal</w:t>
      </w:r>
      <w:r w:rsidR="00F67AB3" w:rsidRPr="00765F5C">
        <w:rPr>
          <w:rFonts w:ascii="Times New Roman" w:hAnsi="Times New Roman" w:cs="Times New Roman"/>
          <w:sz w:val="24"/>
          <w:szCs w:val="24"/>
          <w:lang w:val="en-GB"/>
        </w:rPr>
        <w:t>l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tion of the carbene carbon atom from manganese to gold center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complexes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53</w:t>
      </w:r>
      <w:r w:rsidR="00710B82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54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nd </w:t>
      </w:r>
      <w:r w:rsidR="000B3B1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ucleophilic attack of a nitrogen atom </w:t>
      </w:r>
      <w:r w:rsidR="00D72C13" w:rsidRPr="00765F5C">
        <w:rPr>
          <w:rFonts w:ascii="Times New Roman" w:hAnsi="Times New Roman" w:cs="Times New Roman"/>
          <w:sz w:val="24"/>
          <w:szCs w:val="24"/>
          <w:lang w:val="en-GB"/>
        </w:rPr>
        <w:t>on</w:t>
      </w:r>
      <w:r w:rsidR="00DA5A2E">
        <w:rPr>
          <w:rFonts w:ascii="Times New Roman" w:hAnsi="Times New Roman" w:cs="Times New Roman"/>
          <w:sz w:val="24"/>
          <w:szCs w:val="24"/>
          <w:lang w:val="en-GB"/>
        </w:rPr>
        <w:t>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carbonyl ligand to furnish the carbamoyl derivatives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55</w:t>
      </w:r>
      <w:r w:rsidR="00710B82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710B82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56</w:t>
      </w:r>
      <w:r w:rsidR="00710B82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NzwvWWVhcj48UmVj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NzwvWWVhcj48UmVj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1" w:tooltip="Ruiz, 2011 #6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63" w:tooltip="Ruiz, 2017 #6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Similar reactivity was observed for </w:t>
      </w:r>
      <w:r w:rsidR="001A3951" w:rsidRPr="00765F5C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ron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II) </w:t>
      </w:r>
      <w:r w:rsidR="001A3951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es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58</w:t>
      </w:r>
      <w:r w:rsidR="00997F72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60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upon reaction with [AuCl(PPh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] </w:t>
      </w:r>
      <w:r w:rsidR="00B51D22" w:rsidRPr="00765F5C">
        <w:rPr>
          <w:rFonts w:ascii="Times New Roman" w:hAnsi="Times New Roman" w:cs="Times New Roman"/>
          <w:sz w:val="24"/>
          <w:szCs w:val="24"/>
          <w:lang w:val="en-GB"/>
        </w:rPr>
        <w:t>under basic condition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leading to the heterobimetallic Fe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/Au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I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pecies</w:t>
      </w:r>
      <w:r w:rsidR="00E551B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1</w:t>
      </w:r>
      <w:r w:rsidR="00997F72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3</w:t>
      </w:r>
      <w:r w:rsidR="00997F7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551B9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E551B9"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10</w:t>
      </w:r>
      <w:r w:rsidR="00E551B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7&lt;/Year&gt;&lt;RecNum&gt;63&lt;/RecNum&gt;&lt;DisplayText&gt;[64]&lt;/DisplayText&gt;&lt;record&gt;&lt;rec-number&gt;63&lt;/rec-number&gt;&lt;foreign-keys&gt;&lt;key app="EN" db-id="zsrpawe9frt5pve0er7xwtw65vasdszt9wva" timestamp="1557869780"&gt;63&lt;/key&gt;&lt;/foreign-keys&gt;&lt;ref-type name="Journal Article"&gt;17&lt;/ref-type&gt;&lt;contributors&gt;&lt;authors&gt;&lt;author&gt;Ruiz, Javier&lt;/author&gt;&lt;author&gt;Garcia, Lucia&lt;/author&gt;&lt;author&gt;Vivanco, Marilin&lt;/author&gt;&lt;author&gt;Sol, Daniel&lt;/author&gt;&lt;author&gt;Garcia-Granda, Santiago&lt;/author&gt;&lt;/authors&gt;&lt;/contributors&gt;&lt;titles&gt;&lt;title&gt;Half-sandwich iron(ii) complexes with protic acyclic diaminocarbene ligands: synthesis, deprotonation and metalation reactions&lt;/title&gt;&lt;secondary-title&gt;Dalton Trans.&lt;/secondary-title&gt;&lt;/titles&gt;&lt;periodical&gt;&lt;full-title&gt;Dalton Trans.&lt;/full-title&gt;&lt;/periodical&gt;&lt;pages&gt;10387-10398&lt;/pages&gt;&lt;volume&gt;46&lt;/volume&gt;&lt;number&gt;31&lt;/number&gt;&lt;dates&gt;&lt;year&gt;2017&lt;/year&gt;&lt;/dates&gt;&lt;publisher&gt;The Royal Society of Chemistry&lt;/publisher&gt;&lt;isbn&gt;1477-9226&lt;/isbn&gt;&lt;work-type&gt;10.1039/C7DT02049J&lt;/work-type&gt;&lt;urls&gt;&lt;related-urls&gt;&lt;url&gt;http://dx.doi.org/10.1039/C7DT02049J&lt;/url&gt;&lt;/related-urls&gt;&lt;/urls&gt;&lt;electronic-resource-num&gt;10.1039/C7DT02049J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4" w:tooltip="Ruiz, 2017 #6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B584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8607" w:dyaOrig="5426">
          <v:shape id="_x0000_i1064" type="#_x0000_t75" alt="" style="width:420.75pt;height:264pt;mso-width-percent:0;mso-height-percent:0;mso-width-percent:0;mso-height-percent:0" o:ole="">
            <v:imagedata r:id="rId29" o:title=""/>
          </v:shape>
          <o:OLEObject Type="Embed" ProgID="ChemDraw.Document.6.0" ShapeID="_x0000_i1064" DrawAspect="Content" ObjectID="_1619895848" r:id="rId30"/>
        </w:objec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10A26" w:rsidRPr="00765F5C">
        <w:rPr>
          <w:rFonts w:ascii="Times New Roman" w:hAnsi="Times New Roman" w:cs="Times New Roman"/>
          <w:sz w:val="24"/>
          <w:szCs w:val="24"/>
          <w:lang w:val="en-GB"/>
        </w:rPr>
        <w:t>Genera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hetero</w:t>
      </w:r>
      <w:r w:rsidR="007305D9" w:rsidRPr="00765F5C">
        <w:rPr>
          <w:rFonts w:ascii="Times New Roman" w:hAnsi="Times New Roman" w:cs="Times New Roman"/>
          <w:i/>
          <w:sz w:val="24"/>
          <w:szCs w:val="24"/>
          <w:lang w:val="en-GB"/>
        </w:rPr>
        <w:t>b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metallic Mn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/Au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I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from </w:t>
      </w:r>
      <w:r w:rsidRPr="00765F5C">
        <w:rPr>
          <w:rFonts w:ascii="Times New Roman" w:hAnsi="Times New Roman" w:cs="Times New Roman"/>
          <w:sz w:val="24"/>
          <w:lang w:val="en-GB"/>
        </w:rPr>
        <w:t>manganese</w:t>
      </w:r>
      <w:r w:rsidR="00710B82" w:rsidRPr="00765F5C">
        <w:rPr>
          <w:rFonts w:ascii="Times New Roman" w:hAnsi="Times New Roman" w:cs="Times New Roman"/>
          <w:sz w:val="24"/>
          <w:lang w:val="en-GB"/>
        </w:rPr>
        <w:t>(I)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710B82" w:rsidRPr="00765F5C">
        <w:rPr>
          <w:rFonts w:ascii="Times New Roman" w:hAnsi="Times New Roman" w:cs="Times New Roman"/>
          <w:sz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es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>
          <w:fldData xml:space="preserve">PEVuZE5vdGU+PENpdGU+PEF1dGhvcj5SdWl6PC9BdXRob3I+PFllYXI+MjAxNzwvWWVhcj48UmVj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lang w:val="en-GB"/>
        </w:rPr>
        <w:fldChar w:fldCharType="begin">
          <w:fldData xml:space="preserve">PEVuZE5vdGU+PENpdGU+PEF1dGhvcj5SdWl6PC9BdXRob3I+PFllYXI+MjAxNzwvWWVhcj48UmVj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lang w:val="en-GB"/>
        </w:rPr>
      </w:r>
      <w:r w:rsidR="008F2AFD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61" w:tooltip="Ruiz, 2011 #60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61-63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E03286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noProof/>
        </w:rPr>
        <w:object w:dxaOrig="5933" w:dyaOrig="5617">
          <v:shape id="_x0000_i1063" type="#_x0000_t75" alt="" style="width:289pt;height:274.2pt;mso-width-percent:0;mso-height-percent:0;mso-width-percent:0;mso-height-percent:0" o:ole="">
            <v:imagedata r:id="rId31" o:title=""/>
          </v:shape>
          <o:OLEObject Type="Embed" ProgID="ChemDraw.Document.6.0" ShapeID="_x0000_i1063" DrawAspect="Content" ObjectID="_1619895849" r:id="rId32"/>
        </w:object>
      </w:r>
    </w:p>
    <w:p w:rsidR="00E03286" w:rsidRPr="00765F5C" w:rsidRDefault="00E03286" w:rsidP="00E0328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Metallation reactions of </w:t>
      </w:r>
      <w:r w:rsidR="00222AD8" w:rsidRPr="00765F5C">
        <w:rPr>
          <w:rFonts w:ascii="Times New Roman" w:hAnsi="Times New Roman" w:cs="Times New Roman"/>
          <w:sz w:val="24"/>
          <w:lang w:val="en-GB"/>
        </w:rPr>
        <w:t>iron(II) ADC complexes</w:t>
      </w:r>
      <w:r w:rsidR="00222AD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o </w:t>
      </w:r>
      <w:r w:rsidR="00610A26" w:rsidRPr="00765F5C">
        <w:rPr>
          <w:rFonts w:ascii="Times New Roman" w:hAnsi="Times New Roman" w:cs="Times New Roman"/>
          <w:sz w:val="24"/>
          <w:szCs w:val="24"/>
          <w:lang w:val="en-GB"/>
        </w:rPr>
        <w:t>lead 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heterobimetallic Fe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/Au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I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peci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7&lt;/Year&gt;&lt;RecNum&gt;63&lt;/RecNum&gt;&lt;DisplayText&gt;[64]&lt;/DisplayText&gt;&lt;record&gt;&lt;rec-number&gt;63&lt;/rec-number&gt;&lt;foreign-keys&gt;&lt;key app="EN" db-id="zsrpawe9frt5pve0er7xwtw65vasdszt9wva" timestamp="1557869780"&gt;63&lt;/key&gt;&lt;/foreign-keys&gt;&lt;ref-type name="Journal Article"&gt;17&lt;/ref-type&gt;&lt;contributors&gt;&lt;authors&gt;&lt;author&gt;Ruiz, Javier&lt;/author&gt;&lt;author&gt;Garcia, Lucia&lt;/author&gt;&lt;author&gt;Vivanco, Marilin&lt;/author&gt;&lt;author&gt;Sol, Daniel&lt;/author&gt;&lt;author&gt;Garcia-Granda, Santiago&lt;/author&gt;&lt;/authors&gt;&lt;/contributors&gt;&lt;titles&gt;&lt;title&gt;Half-sandwich iron(ii) complexes with protic acyclic diaminocarbene ligands: synthesis, deprotonation and metalation reactions&lt;/title&gt;&lt;secondary-title&gt;Dalton Trans.&lt;/secondary-title&gt;&lt;/titles&gt;&lt;periodical&gt;&lt;full-title&gt;Dalton Trans.&lt;/full-title&gt;&lt;/periodical&gt;&lt;pages&gt;10387-10398&lt;/pages&gt;&lt;volume&gt;46&lt;/volume&gt;&lt;number&gt;31&lt;/number&gt;&lt;dates&gt;&lt;year&gt;2017&lt;/year&gt;&lt;/dates&gt;&lt;publisher&gt;The Royal Society of Chemistry&lt;/publisher&gt;&lt;isbn&gt;1477-9226&lt;/isbn&gt;&lt;work-type&gt;10.1039/C7DT02049J&lt;/work-type&gt;&lt;urls&gt;&lt;related-urls&gt;&lt;url&gt;http://dx.doi.org/10.1039/C7DT02049J&lt;/url&gt;&lt;/related-urls&gt;&lt;/urls&gt;&lt;electronic-resource-num&gt;10.1039/C7DT02049J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4" w:tooltip="Ruiz, 2017 #6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E03286" w:rsidRPr="00765F5C" w:rsidRDefault="00E03286" w:rsidP="00D73A6B">
      <w:pPr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403139" w:rsidRPr="00765F5C" w:rsidRDefault="000B5841" w:rsidP="00E17241">
      <w:pPr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Iron</w:t>
      </w:r>
      <w:r w:rsidR="00710B82" w:rsidRPr="00765F5C">
        <w:rPr>
          <w:rFonts w:ascii="Times New Roman" w:hAnsi="Times New Roman" w:cs="Times New Roman"/>
          <w:sz w:val="24"/>
          <w:szCs w:val="24"/>
          <w:lang w:val="en-GB"/>
        </w:rPr>
        <w:t>(II) ADC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n be </w:t>
      </w:r>
      <w:r w:rsidR="001A3951" w:rsidRPr="00765F5C">
        <w:rPr>
          <w:rFonts w:ascii="Times New Roman" w:hAnsi="Times New Roman" w:cs="Times New Roman"/>
          <w:sz w:val="24"/>
          <w:szCs w:val="24"/>
          <w:lang w:val="en-GB"/>
        </w:rPr>
        <w:t>convert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metall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r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heterocyclic carbenes through a four-step reaction pathway, as depicted in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4&lt;/Year&gt;&lt;RecNum&gt;64&lt;/RecNum&gt;&lt;DisplayText&gt;[65]&lt;/DisplayText&gt;&lt;record&gt;&lt;rec-number&gt;64&lt;/rec-number&gt;&lt;foreign-keys&gt;&lt;key app="EN" db-id="zsrpawe9frt5pve0er7xwtw65vasdszt9wva" timestamp="1557869781"&gt;64&lt;/key&gt;&lt;/foreign-keys&gt;&lt;ref-type name="Journal Article"&gt;17&lt;/ref-type&gt;&lt;contributors&gt;&lt;authors&gt;&lt;author&gt;Ruiz, Javier&lt;/author&gt;&lt;author&gt;Garcia, Lucia&lt;/author&gt;&lt;author&gt;Mejuto, Carmen&lt;/author&gt;&lt;author&gt;Vivanco, Marilin&lt;/author&gt;&lt;author&gt;Diaz, M. Rosario&lt;/author&gt;&lt;author&gt;Garcia-Granda, Santiago&lt;/author&gt;&lt;/authors&gt;&lt;/contributors&gt;&lt;titles&gt;&lt;title&gt;Strong electron-donating metalla-N-heterocyclic carbenes&lt;/title&gt;&lt;secondary-title&gt;Chem. Commun.&lt;/secondary-title&gt;&lt;/titles&gt;&lt;periodical&gt;&lt;full-title&gt;Chem. Commun.&lt;/full-title&gt;&lt;/periodical&gt;&lt;pages&gt;2129-2132&lt;/pages&gt;&lt;volume&gt;50&lt;/volume&gt;&lt;number&gt;17&lt;/number&gt;&lt;dates&gt;&lt;year&gt;2014&lt;/year&gt;&lt;/dates&gt;&lt;publisher&gt;The Royal Society of Chemistry&lt;/publisher&gt;&lt;isbn&gt;1359-7345&lt;/isbn&gt;&lt;work-type&gt;10.1039/C3CC47987K&lt;/work-type&gt;&lt;urls&gt;&lt;related-urls&gt;&lt;url&gt;http://dx.doi.org/10.1039/C3CC47987K&lt;/url&gt;&lt;/related-urls&gt;&lt;/urls&gt;&lt;electronic-resource-num&gt;10.1039/C3CC47987K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5" w:tooltip="Ruiz, 2014 #6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Hence, the initial deprotonation of </w:t>
      </w:r>
      <w:r w:rsidR="001A395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y KOH in </w:t>
      </w:r>
      <w:r w:rsidR="00A75C7E" w:rsidRPr="00765F5C">
        <w:rPr>
          <w:rFonts w:ascii="Times New Roman" w:hAnsi="Times New Roman" w:cs="Times New Roman"/>
          <w:sz w:val="24"/>
          <w:lang w:val="en-GB"/>
        </w:rPr>
        <w:t>CH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lang w:val="en-GB"/>
        </w:rPr>
        <w:t>Cl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generates </w:t>
      </w:r>
      <w:r w:rsidR="00DA5A2E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ctive formamidinyl derivative, that </w:t>
      </w:r>
      <w:r w:rsidR="00FC341E" w:rsidRPr="00765F5C">
        <w:rPr>
          <w:rFonts w:ascii="Times New Roman" w:hAnsi="Times New Roman" w:cs="Times New Roman"/>
          <w:sz w:val="24"/>
          <w:szCs w:val="24"/>
          <w:lang w:val="en-GB"/>
        </w:rPr>
        <w:t>react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C34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urther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ith [Ru(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proofErr w:type="gramStart"/>
      <w:r w:rsidRPr="00765F5C">
        <w:rPr>
          <w:rFonts w:ascii="Times New Roman" w:hAnsi="Times New Roman" w:cs="Times New Roman"/>
          <w:sz w:val="24"/>
          <w:szCs w:val="24"/>
          <w:lang w:val="en-GB"/>
        </w:rPr>
        <w:t>cym)Cl</w:t>
      </w:r>
      <w:proofErr w:type="gramEnd"/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give the heter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>bimetallic Ru/Fe complex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is species formally bears </w:t>
      </w:r>
      <w:r w:rsidR="00FC34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doubl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>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protonated form of the diprotic diaminocarbene complex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o</w:t>
      </w:r>
      <w:r w:rsidR="004A1759" w:rsidRPr="00765F5C">
        <w:rPr>
          <w:rFonts w:ascii="Times New Roman" w:hAnsi="Times New Roman" w:cs="Times New Roman"/>
          <w:sz w:val="24"/>
          <w:szCs w:val="24"/>
          <w:lang w:val="en-GB"/>
        </w:rPr>
        <w:t>un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the ruthenium [Ru(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</w:t>
      </w:r>
      <w:proofErr w:type="gramStart"/>
      <w:r w:rsidRPr="00765F5C">
        <w:rPr>
          <w:rFonts w:ascii="Times New Roman" w:hAnsi="Times New Roman" w:cs="Times New Roman"/>
          <w:sz w:val="24"/>
          <w:szCs w:val="24"/>
          <w:lang w:val="en-GB"/>
        </w:rPr>
        <w:t>cym)Cl</w:t>
      </w:r>
      <w:proofErr w:type="gramEnd"/>
      <w:r w:rsidRPr="00765F5C">
        <w:rPr>
          <w:rFonts w:ascii="Times New Roman" w:hAnsi="Times New Roman" w:cs="Times New Roman"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re in </w:t>
      </w:r>
      <w:r w:rsidR="00DA5A2E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helating manner. 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>A substitution reaction of the chloride ligand in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5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y isocyanide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yields the cationic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>complex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6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>, which is f</w:t>
      </w:r>
      <w:r w:rsidR="001604FA" w:rsidRPr="00765F5C">
        <w:rPr>
          <w:rFonts w:ascii="Times New Roman" w:hAnsi="Times New Roman" w:cs="Times New Roman"/>
          <w:sz w:val="24"/>
          <w:szCs w:val="24"/>
          <w:lang w:val="en-GB"/>
        </w:rPr>
        <w:t>urther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ransformed to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67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>by treatment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0313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with HCl. </w:t>
      </w:r>
    </w:p>
    <w:p w:rsidR="000B584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7125" w:dyaOrig="4348">
          <v:shape id="_x0000_i1062" type="#_x0000_t75" alt="" style="width:345.7pt;height:209.85pt;mso-width-percent:0;mso-height-percent:0;mso-width-percent:0;mso-height-percent:0" o:ole="">
            <v:imagedata r:id="rId33" o:title=""/>
          </v:shape>
          <o:OLEObject Type="Embed" ProgID="ChemDraw.Document.6.0" ShapeID="_x0000_i1062" DrawAspect="Content" ObjectID="_1619895850" r:id="rId34"/>
        </w:object>
      </w:r>
    </w:p>
    <w:p w:rsidR="000B5841" w:rsidRPr="00765F5C" w:rsidRDefault="000B584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mation of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metalla</w:t>
      </w:r>
      <w:r w:rsidR="00E17241" w:rsidRPr="00765F5C">
        <w:rPr>
          <w:rFonts w:ascii="Times New Roman" w:hAnsi="Times New Roman" w:cs="Times New Roman"/>
          <w:sz w:val="24"/>
          <w:szCs w:val="24"/>
          <w:lang w:val="en-GB"/>
        </w:rPr>
        <w:t>-N-heterocyclic carben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rom </w:t>
      </w:r>
      <w:r w:rsidRPr="00765F5C">
        <w:rPr>
          <w:rFonts w:ascii="Times New Roman" w:hAnsi="Times New Roman" w:cs="Times New Roman"/>
          <w:sz w:val="24"/>
          <w:lang w:val="en-GB"/>
        </w:rPr>
        <w:t>iron</w:t>
      </w:r>
      <w:r w:rsidR="00E17241" w:rsidRPr="00765F5C">
        <w:rPr>
          <w:rFonts w:ascii="Times New Roman" w:hAnsi="Times New Roman" w:cs="Times New Roman"/>
          <w:sz w:val="24"/>
          <w:lang w:val="en-GB"/>
        </w:rPr>
        <w:t>(II)</w:t>
      </w:r>
      <w:r w:rsidR="0031335B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E17241" w:rsidRPr="00765F5C">
        <w:rPr>
          <w:rFonts w:ascii="Times New Roman" w:hAnsi="Times New Roman" w:cs="Times New Roman"/>
          <w:sz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</w:t>
      </w:r>
      <w:r w:rsidR="00E17241" w:rsidRPr="00765F5C">
        <w:rPr>
          <w:rFonts w:ascii="Times New Roman" w:hAnsi="Times New Roman" w:cs="Times New Roman"/>
          <w:sz w:val="24"/>
          <w:lang w:val="en-GB"/>
        </w:rPr>
        <w:t>omplex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NzwvWWVhcj48UmVj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NzwvWWVhcj48UmVj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4" w:tooltip="Ruiz, 2017 #6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65" w:tooltip="Ruiz, 2014 #6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B5841" w:rsidRPr="00765F5C" w:rsidRDefault="000B5841" w:rsidP="00016CC8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0B5841" w:rsidP="004D1ABB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rociani and coworkers </w:t>
      </w:r>
      <w:r w:rsidRPr="00765F5C">
        <w:rPr>
          <w:rFonts w:ascii="Times New Roman" w:hAnsi="Times New Roman" w:cs="Times New Roman"/>
          <w:sz w:val="24"/>
          <w:lang w:val="en-GB"/>
        </w:rPr>
        <w:t>reported that</w:t>
      </w:r>
      <w:r w:rsidR="001A3951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palladium</w:t>
      </w:r>
      <w:r w:rsidR="00732662" w:rsidRPr="00765F5C">
        <w:rPr>
          <w:rFonts w:ascii="Times New Roman" w:hAnsi="Times New Roman" w:cs="Times New Roman"/>
          <w:sz w:val="24"/>
          <w:lang w:val="en-GB"/>
        </w:rPr>
        <w:t>(II) 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68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containing ancillary</w:t>
      </w:r>
      <w:r w:rsidRPr="00765F5C">
        <w:rPr>
          <w:rFonts w:ascii="Times New Roman" w:hAnsi="Times New Roman" w:cs="Times New Roman"/>
          <w:i/>
          <w:sz w:val="24"/>
          <w:lang w:val="en-GB"/>
        </w:rPr>
        <w:t xml:space="preserve"> C</w:t>
      </w:r>
      <w:r w:rsidRPr="00765F5C">
        <w:rPr>
          <w:rFonts w:ascii="Times New Roman" w:hAnsi="Times New Roman" w:cs="Times New Roman"/>
          <w:sz w:val="24"/>
          <w:lang w:val="en-GB"/>
        </w:rPr>
        <w:t>-metallated 2-pyridyl ligand</w:t>
      </w:r>
      <w:r w:rsidR="00C46CC2" w:rsidRPr="00765F5C">
        <w:rPr>
          <w:rFonts w:ascii="Times New Roman" w:hAnsi="Times New Roman" w:cs="Times New Roman"/>
          <w:sz w:val="24"/>
          <w:lang w:val="en-GB"/>
        </w:rPr>
        <w:t xml:space="preserve"> upon deprotonation </w:t>
      </w:r>
      <w:r w:rsidR="00C46CC2" w:rsidRPr="00765F5C">
        <w:rPr>
          <w:rFonts w:ascii="Times New Roman" w:hAnsi="Times New Roman" w:cs="Times New Roman"/>
          <w:i/>
          <w:sz w:val="24"/>
          <w:lang w:val="en-GB"/>
        </w:rPr>
        <w:t>in situ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reacted with ZnCl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to give bimetallic Pd/Zn species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69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44666B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Crociani&lt;/Author&gt;&lt;Year&gt;1994&lt;/Year&gt;&lt;RecNum&gt;65&lt;/RecNum&gt;&lt;DisplayText&gt;[66]&lt;/DisplayText&gt;&lt;record&gt;&lt;rec-number&gt;65&lt;/rec-number&gt;&lt;foreign-keys&gt;&lt;key app="EN" db-id="zsrpawe9frt5pve0er7xwtw65vasdszt9wva" timestamp="1557869781"&gt;65&lt;/key&gt;&lt;/foreign-keys&gt;&lt;ref-type name="Journal Article"&gt;17&lt;/ref-type&gt;&lt;contributors&gt;&lt;authors&gt;&lt;author&gt;Crociani, Bruno&lt;/author&gt;&lt;author&gt;Di Bianca, Francesca&lt;/author&gt;&lt;author&gt;Fontana, Alberta&lt;/author&gt;&lt;author&gt;Forsellini, Eleonora&lt;/author&gt;&lt;author&gt;Bombieri, Gabriella&lt;/author&gt;&lt;/authors&gt;&lt;/contributors&gt;&lt;titles&gt;&lt;title&gt;Nucleophilic attack at co-ordinated isocyanides promoted by the 2-pyridyl ligand&lt;/title&gt;&lt;secondary-title&gt;Dalton Trans.&lt;/secondary-title&gt;&lt;/titles&gt;&lt;periodical&gt;&lt;full-title&gt;Dalton Trans.&lt;/full-title&gt;&lt;/periodical&gt;&lt;pages&gt;407–414&lt;/pages&gt;&lt;number&gt;4&lt;/number&gt;&lt;dates&gt;&lt;year&gt;1994&lt;/year&gt;&lt;/dates&gt;&lt;publisher&gt;The Royal Society of Chemistry&lt;/publisher&gt;&lt;isbn&gt;0300-9246&lt;/isbn&gt;&lt;work-type&gt;10.1039/DT9940000407&lt;/work-type&gt;&lt;urls&gt;&lt;related-urls&gt;&lt;url&gt;http://dx.doi.org/10.1039/DT9940000407&lt;/url&gt;&lt;/related-urls&gt;&lt;/urls&gt;&lt;electronic-resource-num&gt;10.1039/DT994000040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66" w:tooltip="Crociani, 1994 #65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66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875375" w:rsidRPr="00765F5C">
        <w:rPr>
          <w:rFonts w:ascii="Times New Roman" w:hAnsi="Times New Roman" w:cs="Times New Roman"/>
          <w:sz w:val="24"/>
          <w:lang w:val="en-GB"/>
        </w:rPr>
        <w:t>The b</w:t>
      </w:r>
      <w:r w:rsidR="001A3951" w:rsidRPr="00765F5C">
        <w:rPr>
          <w:rFonts w:ascii="Times New Roman" w:hAnsi="Times New Roman" w:cs="Times New Roman"/>
          <w:sz w:val="24"/>
          <w:lang w:val="en-GB"/>
        </w:rPr>
        <w:t>imetallic species</w:t>
      </w:r>
      <w:r w:rsidR="00DB59D8" w:rsidRPr="00765F5C">
        <w:rPr>
          <w:rFonts w:ascii="Times New Roman" w:hAnsi="Times New Roman" w:cs="Times New Roman"/>
          <w:sz w:val="24"/>
          <w:lang w:val="en-GB"/>
        </w:rPr>
        <w:t xml:space="preserve"> thus</w:t>
      </w:r>
      <w:r w:rsidR="001A3951" w:rsidRPr="00765F5C">
        <w:rPr>
          <w:rFonts w:ascii="Times New Roman" w:hAnsi="Times New Roman" w:cs="Times New Roman"/>
          <w:sz w:val="24"/>
          <w:lang w:val="en-GB"/>
        </w:rPr>
        <w:t xml:space="preserve"> obtained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1A3951" w:rsidRPr="00765F5C">
        <w:rPr>
          <w:rFonts w:ascii="Times New Roman" w:hAnsi="Times New Roman" w:cs="Times New Roman"/>
          <w:sz w:val="24"/>
          <w:lang w:val="en-GB"/>
        </w:rPr>
        <w:t>possess</w:t>
      </w:r>
      <w:r w:rsidR="009446B6" w:rsidRPr="00765F5C">
        <w:rPr>
          <w:rFonts w:ascii="Times New Roman" w:hAnsi="Times New Roman" w:cs="Times New Roman"/>
          <w:sz w:val="24"/>
          <w:lang w:val="en-GB"/>
        </w:rPr>
        <w:t>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 six-membered ring with a boat conformation, formed by the Pt and Zn metal centers and two bridging 2-pyridyl 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ormamidinyl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ligands.</w:t>
      </w:r>
    </w:p>
    <w:p w:rsidR="000B584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AA714F">
        <w:rPr>
          <w:noProof/>
        </w:rPr>
        <w:object w:dxaOrig="5419" w:dyaOrig="2106">
          <v:shape id="_x0000_i1061" type="#_x0000_t75" alt="" style="width:269.6pt;height:105.2pt;mso-width-percent:0;mso-height-percent:0;mso-width-percent:0;mso-height-percent:0" o:ole="">
            <v:imagedata r:id="rId35" o:title=""/>
          </v:shape>
          <o:OLEObject Type="Embed" ProgID="ChemDraw.Document.6.0" ShapeID="_x0000_i1061" DrawAspect="Content" ObjectID="_1619895851" r:id="rId36"/>
        </w:objec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4666B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action of the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in situ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protonated palladium</w:t>
      </w:r>
      <w:r w:rsidR="00732662" w:rsidRPr="00765F5C">
        <w:rPr>
          <w:rFonts w:ascii="Times New Roman" w:hAnsi="Times New Roman" w:cs="Times New Roman"/>
          <w:sz w:val="24"/>
          <w:szCs w:val="24"/>
          <w:lang w:val="en-GB"/>
        </w:rPr>
        <w:t>(I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32662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 bearing ancillary 2-pyridyl ligand with ZnCl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Crociani&lt;/Author&gt;&lt;Year&gt;1994&lt;/Year&gt;&lt;RecNum&gt;65&lt;/RecNum&gt;&lt;DisplayText&gt;[66]&lt;/DisplayText&gt;&lt;record&gt;&lt;rec-number&gt;65&lt;/rec-number&gt;&lt;foreign-keys&gt;&lt;key app="EN" db-id="zsrpawe9frt5pve0er7xwtw65vasdszt9wva" timestamp="1557869781"&gt;65&lt;/key&gt;&lt;/foreign-keys&gt;&lt;ref-type name="Journal Article"&gt;17&lt;/ref-type&gt;&lt;contributors&gt;&lt;authors&gt;&lt;author&gt;Crociani, Bruno&lt;/author&gt;&lt;author&gt;Di Bianca, Francesca&lt;/author&gt;&lt;author&gt;Fontana, Alberta&lt;/author&gt;&lt;author&gt;Forsellini, Eleonora&lt;/author&gt;&lt;author&gt;Bombieri, Gabriella&lt;/author&gt;&lt;/authors&gt;&lt;/contributors&gt;&lt;titles&gt;&lt;title&gt;Nucleophilic attack at co-ordinated isocyanides promoted by the 2-pyridyl ligand&lt;/title&gt;&lt;secondary-title&gt;Dalton Trans.&lt;/secondary-title&gt;&lt;/titles&gt;&lt;periodical&gt;&lt;full-title&gt;Dalton Trans.&lt;/full-title&gt;&lt;/periodical&gt;&lt;pages&gt;407–414&lt;/pages&gt;&lt;number&gt;4&lt;/number&gt;&lt;dates&gt;&lt;year&gt;1994&lt;/year&gt;&lt;/dates&gt;&lt;publisher&gt;The Royal Society of Chemistry&lt;/publisher&gt;&lt;isbn&gt;0300-9246&lt;/isbn&gt;&lt;work-type&gt;10.1039/DT9940000407&lt;/work-type&gt;&lt;urls&gt;&lt;related-urls&gt;&lt;url&gt;http://dx.doi.org/10.1039/DT9940000407&lt;/url&gt;&lt;/related-urls&gt;&lt;/urls&gt;&lt;electronic-resource-num&gt;10.1039/DT994000040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66" w:tooltip="Crociani, 1994 #65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66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0B5841" w:rsidP="000B5841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spinet and coworkers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reported that </w:t>
      </w:r>
      <w:r w:rsidR="00C46CC2" w:rsidRPr="00765F5C">
        <w:rPr>
          <w:rFonts w:ascii="Times New Roman" w:hAnsi="Times New Roman" w:cs="Times New Roman"/>
          <w:sz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lang w:val="en-GB"/>
        </w:rPr>
        <w:t>deprotonation of the gold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(I) ADC complex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70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KOH leads to highly reactiv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ormamidinyl derivativ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hich</w:t>
      </w:r>
      <w:r w:rsidRPr="00765F5C">
        <w:rPr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trimeri</w:t>
      </w:r>
      <w:r w:rsidR="00933F05" w:rsidRPr="00765F5C">
        <w:rPr>
          <w:rFonts w:ascii="Times New Roman" w:hAnsi="Times New Roman" w:cs="Times New Roman"/>
          <w:sz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lang w:val="en-GB"/>
        </w:rPr>
        <w:t>e</w:t>
      </w:r>
      <w:r w:rsidR="00454521" w:rsidRPr="00765F5C">
        <w:rPr>
          <w:rFonts w:ascii="Times New Roman" w:hAnsi="Times New Roman" w:cs="Times New Roman"/>
          <w:sz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454521" w:rsidRPr="00765F5C">
        <w:rPr>
          <w:rFonts w:ascii="Times New Roman" w:hAnsi="Times New Roman" w:cs="Times New Roman"/>
          <w:sz w:val="24"/>
          <w:lang w:val="en-GB"/>
        </w:rPr>
        <w:t xml:space="preserve">spontaneously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to </w:t>
      </w:r>
      <w:r w:rsidR="00454521" w:rsidRPr="00765F5C">
        <w:rPr>
          <w:rFonts w:ascii="Times New Roman" w:hAnsi="Times New Roman" w:cs="Times New Roman"/>
          <w:sz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trimetallic </w:t>
      </w:r>
      <w:r w:rsidR="00FB1AEF" w:rsidRPr="00765F5C">
        <w:rPr>
          <w:rFonts w:ascii="Times New Roman" w:hAnsi="Times New Roman" w:cs="Times New Roman"/>
          <w:sz w:val="24"/>
          <w:lang w:val="en-GB"/>
        </w:rPr>
        <w:t>speci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71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732662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3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Bartolomé&lt;/Author&gt;&lt;Year&gt;2006&lt;/Year&gt;&lt;RecNum&gt;32&lt;/RecNum&gt;&lt;DisplayText&gt;[33]&lt;/DisplayText&gt;&lt;record&gt;&lt;rec-number&gt;32&lt;/rec-number&gt;&lt;foreign-keys&gt;&lt;key app="EN" db-id="zsrpawe9frt5pve0er7xwtw65vasdszt9wva" timestamp="1557869766"&gt;32&lt;/key&gt;&lt;/foreign-keys&gt;&lt;ref-type name="Journal Article"&gt;17&lt;/ref-type&gt;&lt;contributors&gt;&lt;authors&gt;&lt;author&gt;Bartolomé, Camino&lt;/author&gt;&lt;author&gt;Carrasco-Rando, Marta&lt;/author&gt;&lt;author&gt;Coco, Silverio&lt;/author&gt;&lt;author&gt;Cordovilla, Carlos&lt;/author&gt;&lt;author&gt;Espinet, Pablo&lt;/author&gt;&lt;author&gt;Martín-Alvarez, Jose M.&lt;/author&gt;&lt;/authors&gt;&lt;/contributors&gt;&lt;titles&gt;&lt;title&gt;Structural Switching in Luminescent Polynuclear Gold Imidoyl Complexes by Intramolecular Hydrogen Bonding&lt;/title&gt;&lt;secondary-title&gt;Organometallics&lt;/secondary-title&gt;&lt;/titles&gt;&lt;periodical&gt;&lt;full-title&gt;Organometallics&lt;/full-title&gt;&lt;/periodical&gt;&lt;pages&gt;2700-2703&lt;/pages&gt;&lt;volume&gt;25&lt;/volume&gt;&lt;number&gt;10&lt;/number&gt;&lt;dates&gt;&lt;year&gt;2006&lt;/year&gt;&lt;pub-dates&gt;&lt;date&gt;2006/05/01&lt;/date&gt;&lt;/pub-dates&gt;&lt;/dates&gt;&lt;publisher&gt;American Chemical Society&lt;/publisher&gt;&lt;isbn&gt;0276-7333&lt;/isbn&gt;&lt;urls&gt;&lt;related-urls&gt;&lt;url&gt;https://doi.org/10.1021/om0601753&lt;/url&gt;&lt;/related-urls&gt;&lt;/urls&gt;&lt;electronic-resource-num&gt;10.1021/om0601753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33" w:tooltip="Bartolomé, 2006 #32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33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 In both solution and the solid state, the structure</w:t>
      </w:r>
      <w:r w:rsidR="00FB1AEF" w:rsidRPr="00765F5C">
        <w:rPr>
          <w:rFonts w:ascii="Times New Roman" w:hAnsi="Times New Roman" w:cs="Times New Roman"/>
          <w:sz w:val="24"/>
          <w:lang w:val="en-GB"/>
        </w:rPr>
        <w:t xml:space="preserve"> of </w:t>
      </w:r>
      <w:r w:rsidR="00FB1AEF" w:rsidRPr="00765F5C">
        <w:rPr>
          <w:rFonts w:ascii="Times New Roman" w:hAnsi="Times New Roman" w:cs="Times New Roman"/>
          <w:sz w:val="24"/>
          <w:lang w:val="en-GB"/>
        </w:rPr>
        <w:lastRenderedPageBreak/>
        <w:t>complex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71</w:t>
      </w:r>
      <w:r w:rsidR="00732662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FB1AEF" w:rsidRPr="00765F5C">
        <w:rPr>
          <w:rFonts w:ascii="Times New Roman" w:hAnsi="Times New Roman" w:cs="Times New Roman"/>
          <w:sz w:val="24"/>
          <w:lang w:val="en-GB"/>
        </w:rPr>
        <w:t>possess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 trigonal prismatic arrangement of six </w:t>
      </w:r>
      <w:r w:rsidR="00454521" w:rsidRPr="00765F5C">
        <w:rPr>
          <w:rFonts w:ascii="Times New Roman" w:hAnsi="Times New Roman" w:cs="Times New Roman"/>
          <w:sz w:val="24"/>
          <w:lang w:val="en-GB"/>
        </w:rPr>
        <w:t>metal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toms formed by gold-gold interactions between two gold triangles (n = 3 x 2). Complex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71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display</w:t>
      </w:r>
      <w:r w:rsidR="00454521" w:rsidRPr="00765F5C">
        <w:rPr>
          <w:rFonts w:ascii="Times New Roman" w:hAnsi="Times New Roman" w:cs="Times New Roman"/>
          <w:sz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454521" w:rsidRPr="00765F5C">
        <w:rPr>
          <w:rFonts w:ascii="Times New Roman" w:hAnsi="Times New Roman" w:cs="Times New Roman"/>
          <w:sz w:val="24"/>
          <w:lang w:val="en-GB"/>
        </w:rPr>
        <w:t xml:space="preserve">an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intense phosphorescence (523 nm, lifetime 84 μs) attributed to the presence of gold-gold interactions. </w:t>
      </w:r>
    </w:p>
    <w:p w:rsidR="000B584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6254" w:dyaOrig="2663">
          <v:shape id="_x0000_i1060" type="#_x0000_t75" alt="" style="width:309.95pt;height:136.85pt;mso-width-percent:0;mso-height-percent:0;mso-width-percent:0;mso-height-percent:0" o:ole="">
            <v:imagedata r:id="rId37" o:title=""/>
          </v:shape>
          <o:OLEObject Type="Embed" ProgID="ChemDraw.Document.6.0" ShapeID="_x0000_i1060" DrawAspect="Content" ObjectID="_1619895852" r:id="rId38"/>
        </w:objec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732662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3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rimeri</w:t>
      </w:r>
      <w:r w:rsidR="003C6DD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tion of the </w:t>
      </w:r>
      <w:r w:rsidRPr="00765F5C">
        <w:rPr>
          <w:rFonts w:ascii="Times New Roman" w:hAnsi="Times New Roman" w:cs="Times New Roman"/>
          <w:sz w:val="24"/>
          <w:lang w:val="en-GB"/>
        </w:rPr>
        <w:t>gold</w:t>
      </w:r>
      <w:r w:rsidR="00732662" w:rsidRPr="00765F5C">
        <w:rPr>
          <w:rFonts w:ascii="Times New Roman" w:hAnsi="Times New Roman" w:cs="Times New Roman"/>
          <w:sz w:val="24"/>
          <w:lang w:val="en-GB"/>
        </w:rPr>
        <w:t>(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mamidinyl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derivativ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formed </w:t>
      </w:r>
      <w:r w:rsidRPr="00765F5C">
        <w:rPr>
          <w:rFonts w:ascii="Times New Roman" w:hAnsi="Times New Roman" w:cs="Times New Roman"/>
          <w:i/>
          <w:sz w:val="24"/>
          <w:lang w:val="en-GB"/>
        </w:rPr>
        <w:t>in situ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upon deprotonation of gold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(I) </w:t>
      </w:r>
      <w:r w:rsidRPr="00765F5C">
        <w:rPr>
          <w:rFonts w:ascii="Times New Roman" w:hAnsi="Times New Roman" w:cs="Times New Roman"/>
          <w:sz w:val="24"/>
          <w:lang w:val="en-GB"/>
        </w:rPr>
        <w:t>ADC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complex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KOH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Bartolomé&lt;/Author&gt;&lt;Year&gt;2006&lt;/Year&gt;&lt;RecNum&gt;32&lt;/RecNum&gt;&lt;DisplayText&gt;[33]&lt;/DisplayText&gt;&lt;record&gt;&lt;rec-number&gt;32&lt;/rec-number&gt;&lt;foreign-keys&gt;&lt;key app="EN" db-id="zsrpawe9frt5pve0er7xwtw65vasdszt9wva" timestamp="1557869766"&gt;32&lt;/key&gt;&lt;/foreign-keys&gt;&lt;ref-type name="Journal Article"&gt;17&lt;/ref-type&gt;&lt;contributors&gt;&lt;authors&gt;&lt;author&gt;Bartolomé, Camino&lt;/author&gt;&lt;author&gt;Carrasco-Rando, Marta&lt;/author&gt;&lt;author&gt;Coco, Silverio&lt;/author&gt;&lt;author&gt;Cordovilla, Carlos&lt;/author&gt;&lt;author&gt;Espinet, Pablo&lt;/author&gt;&lt;author&gt;Martín-Alvarez, Jose M.&lt;/author&gt;&lt;/authors&gt;&lt;/contributors&gt;&lt;titles&gt;&lt;title&gt;Structural Switching in Luminescent Polynuclear Gold Imidoyl Complexes by Intramolecular Hydrogen Bonding&lt;/title&gt;&lt;secondary-title&gt;Organometallics&lt;/secondary-title&gt;&lt;/titles&gt;&lt;periodical&gt;&lt;full-title&gt;Organometallics&lt;/full-title&gt;&lt;/periodical&gt;&lt;pages&gt;2700-2703&lt;/pages&gt;&lt;volume&gt;25&lt;/volume&gt;&lt;number&gt;10&lt;/number&gt;&lt;dates&gt;&lt;year&gt;2006&lt;/year&gt;&lt;pub-dates&gt;&lt;date&gt;2006/05/01&lt;/date&gt;&lt;/pub-dates&gt;&lt;/dates&gt;&lt;publisher&gt;American Chemical Society&lt;/publisher&gt;&lt;isbn&gt;0276-7333&lt;/isbn&gt;&lt;urls&gt;&lt;related-urls&gt;&lt;url&gt;https://doi.org/10.1021/om0601753&lt;/url&gt;&lt;/related-urls&gt;&lt;/urls&gt;&lt;electronic-resource-num&gt;10.1021/om0601753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3" w:tooltip="Bartolomé, 2006 #3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B5841" w:rsidRPr="00765F5C" w:rsidRDefault="000B5841" w:rsidP="000B5841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E4421D" w:rsidRPr="00765F5C" w:rsidRDefault="000B5841" w:rsidP="00916A0A">
      <w:pPr>
        <w:spacing w:after="0" w:line="480" w:lineRule="auto"/>
        <w:ind w:firstLine="567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alch and coworkers </w:t>
      </w:r>
      <w:r w:rsidRPr="00765F5C">
        <w:rPr>
          <w:rFonts w:ascii="Times New Roman" w:hAnsi="Times New Roman" w:cs="Times New Roman"/>
          <w:sz w:val="24"/>
          <w:lang w:val="en-GB"/>
        </w:rPr>
        <w:t>reported that</w:t>
      </w:r>
      <w:r w:rsidR="004568AF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platinum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hugaev-type 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complexes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7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4568AF" w:rsidRPr="00765F5C">
        <w:rPr>
          <w:rFonts w:ascii="Times New Roman" w:hAnsi="Times New Roman" w:cs="Times New Roman"/>
          <w:sz w:val="24"/>
          <w:lang w:val="en-GB"/>
        </w:rPr>
        <w:t xml:space="preserve">upon deprotonation </w:t>
      </w:r>
      <w:r w:rsidR="004568AF" w:rsidRPr="00765F5C">
        <w:rPr>
          <w:rFonts w:ascii="Times New Roman" w:hAnsi="Times New Roman" w:cs="Times New Roman"/>
          <w:i/>
          <w:sz w:val="24"/>
          <w:lang w:val="en-GB"/>
        </w:rPr>
        <w:t>in situ</w:t>
      </w:r>
      <w:r w:rsidR="004568AF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reacted with TlNO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to give </w:t>
      </w:r>
      <w:r w:rsidR="009C5BF9" w:rsidRPr="00765F5C">
        <w:rPr>
          <w:rFonts w:ascii="Times New Roman" w:hAnsi="Times New Roman" w:cs="Times New Roman"/>
          <w:sz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heterobimetallic Pt/Tl species 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73</w:t>
      </w:r>
      <w:r w:rsidR="00732662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732662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4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Stork&lt;/Author&gt;&lt;Year&gt;2006&lt;/Year&gt;&lt;RecNum&gt;34&lt;/RecNum&gt;&lt;DisplayText&gt;[35]&lt;/DisplayText&gt;&lt;record&gt;&lt;rec-number&gt;34&lt;/rec-number&gt;&lt;foreign-keys&gt;&lt;key app="EN" db-id="zsrpawe9frt5pve0er7xwtw65vasdszt9wva" timestamp="1557869767"&gt;34&lt;/key&gt;&lt;/foreign-keys&gt;&lt;ref-type name="Journal Article"&gt;17&lt;/ref-type&gt;&lt;contributors&gt;&lt;authors&gt;&lt;author&gt;Stork, Jay R.&lt;/author&gt;&lt;author&gt;Olmstead, Marilyn M.&lt;/author&gt;&lt;author&gt;Fettinger, James C.&lt;/author&gt;&lt;author&gt;Balch, Alan L.&lt;/author&gt;&lt;/authors&gt;&lt;/contributors&gt;&lt;titles&gt;&lt;title&gt;Metal−Metal Interactions in Thallium(I)/Platinum(II) Compounds Involving a Chelating Dicarbene and Various Auxiliary Ligands&lt;/title&gt;&lt;secondary-title&gt;Inorg. Chem.&lt;/secondary-title&gt;&lt;/titles&gt;&lt;periodical&gt;&lt;full-title&gt;Inorg. Chem.&lt;/full-title&gt;&lt;/periodical&gt;&lt;pages&gt;849-857&lt;/pages&gt;&lt;volume&gt;45&lt;/volume&gt;&lt;number&gt;2&lt;/number&gt;&lt;dates&gt;&lt;year&gt;2006&lt;/year&gt;&lt;pub-dates&gt;&lt;date&gt;2006/01/01&lt;/date&gt;&lt;/pub-dates&gt;&lt;/dates&gt;&lt;publisher&gt;American Chemical Society&lt;/publisher&gt;&lt;isbn&gt;0020-1669&lt;/isbn&gt;&lt;urls&gt;&lt;related-urls&gt;&lt;url&gt;https://doi.org/10.1021/ic051252+&lt;/url&gt;&lt;/related-urls&gt;&lt;/urls&gt;&lt;electronic-resource-num&gt;10.1021/ic051252+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35" w:tooltip="Stork, 2006 #34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35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E4421D" w:rsidRPr="00765F5C">
        <w:rPr>
          <w:rFonts w:ascii="Times New Roman" w:hAnsi="Times New Roman" w:cs="Times New Roman"/>
          <w:sz w:val="24"/>
          <w:lang w:val="en-GB"/>
        </w:rPr>
        <w:t xml:space="preserve">For these complexes, </w:t>
      </w:r>
      <w:r w:rsidR="00FE51C6" w:rsidRPr="00765F5C">
        <w:rPr>
          <w:rFonts w:ascii="Times New Roman" w:hAnsi="Times New Roman" w:cs="Times New Roman"/>
          <w:sz w:val="24"/>
          <w:lang w:val="en-GB"/>
        </w:rPr>
        <w:t>the</w:t>
      </w:r>
      <w:r w:rsidR="000111F5" w:rsidRPr="00765F5C">
        <w:rPr>
          <w:rFonts w:ascii="Times New Roman" w:hAnsi="Times New Roman" w:cs="Times New Roman"/>
          <w:sz w:val="24"/>
          <w:lang w:val="en-GB"/>
        </w:rPr>
        <w:t xml:space="preserve"> presence</w:t>
      </w:r>
      <w:r w:rsidR="00E4421D" w:rsidRPr="00765F5C">
        <w:rPr>
          <w:rFonts w:ascii="Times New Roman" w:hAnsi="Times New Roman" w:cs="Times New Roman"/>
          <w:sz w:val="24"/>
          <w:lang w:val="en-GB"/>
        </w:rPr>
        <w:t xml:space="preserve"> of weak interactions beyond the Tl</w:t>
      </w:r>
      <w:r w:rsidR="00E4421D" w:rsidRPr="00765F5C">
        <w:rPr>
          <w:rFonts w:ascii="Times New Roman" w:hAnsi="Times New Roman" w:cs="Times New Roman"/>
          <w:sz w:val="24"/>
          <w:vertAlign w:val="superscript"/>
          <w:lang w:val="en-GB"/>
        </w:rPr>
        <w:t>I</w:t>
      </w:r>
      <w:r w:rsidR="00E4421D" w:rsidRPr="00765F5C">
        <w:rPr>
          <w:rFonts w:ascii="Times New Roman" w:hAnsi="Times New Roman" w:cs="Times New Roman"/>
          <w:sz w:val="24"/>
          <w:lang w:val="en-GB"/>
        </w:rPr>
        <w:t>··Pt</w:t>
      </w:r>
      <w:r w:rsidR="00E4421D" w:rsidRPr="00765F5C">
        <w:rPr>
          <w:rFonts w:ascii="Times New Roman" w:hAnsi="Times New Roman" w:cs="Times New Roman"/>
          <w:sz w:val="24"/>
          <w:vertAlign w:val="superscript"/>
          <w:lang w:val="en-GB"/>
        </w:rPr>
        <w:t>II</w:t>
      </w:r>
      <w:r w:rsidR="00E4421D" w:rsidRPr="00765F5C">
        <w:rPr>
          <w:rFonts w:ascii="Times New Roman" w:hAnsi="Times New Roman" w:cs="Times New Roman"/>
          <w:sz w:val="24"/>
          <w:lang w:val="en-GB"/>
        </w:rPr>
        <w:t xml:space="preserve"> bonds </w:t>
      </w:r>
      <w:r w:rsidR="000111F5" w:rsidRPr="00765F5C">
        <w:rPr>
          <w:rFonts w:ascii="Times New Roman" w:hAnsi="Times New Roman" w:cs="Times New Roman"/>
          <w:sz w:val="24"/>
          <w:lang w:val="en-GB"/>
        </w:rPr>
        <w:t xml:space="preserve">contributing </w:t>
      </w:r>
      <w:r w:rsidR="00E4421D" w:rsidRPr="00765F5C">
        <w:rPr>
          <w:rFonts w:ascii="Times New Roman" w:hAnsi="Times New Roman" w:cs="Times New Roman"/>
          <w:sz w:val="24"/>
          <w:lang w:val="en-GB"/>
        </w:rPr>
        <w:t xml:space="preserve">to the solid-state </w:t>
      </w:r>
      <w:r w:rsidR="00387CA1" w:rsidRPr="00765F5C">
        <w:rPr>
          <w:rFonts w:ascii="Times New Roman" w:hAnsi="Times New Roman" w:cs="Times New Roman"/>
          <w:sz w:val="24"/>
          <w:lang w:val="en-GB"/>
        </w:rPr>
        <w:t xml:space="preserve">structure was </w:t>
      </w:r>
      <w:r w:rsidR="000111F5" w:rsidRPr="00765F5C">
        <w:rPr>
          <w:rFonts w:ascii="Times New Roman" w:hAnsi="Times New Roman" w:cs="Times New Roman"/>
          <w:sz w:val="24"/>
          <w:lang w:val="en-GB"/>
        </w:rPr>
        <w:t>recognised</w:t>
      </w:r>
      <w:r w:rsidR="00E4421D"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916A0A" w:rsidRPr="00765F5C">
        <w:rPr>
          <w:rFonts w:ascii="Times New Roman" w:hAnsi="Times New Roman" w:cs="Times New Roman"/>
          <w:sz w:val="24"/>
          <w:lang w:val="en-GB"/>
        </w:rPr>
        <w:t>The bonding interactions between Tl</w:t>
      </w:r>
      <w:r w:rsidR="00916A0A" w:rsidRPr="00765F5C">
        <w:rPr>
          <w:rFonts w:ascii="Times New Roman" w:hAnsi="Times New Roman" w:cs="Times New Roman"/>
          <w:sz w:val="24"/>
          <w:vertAlign w:val="superscript"/>
          <w:lang w:val="en-GB"/>
        </w:rPr>
        <w:t>I</w:t>
      </w:r>
      <w:r w:rsidR="00916A0A" w:rsidRPr="00765F5C">
        <w:rPr>
          <w:rFonts w:ascii="Times New Roman" w:hAnsi="Times New Roman" w:cs="Times New Roman"/>
          <w:sz w:val="24"/>
          <w:lang w:val="en-GB"/>
        </w:rPr>
        <w:t xml:space="preserve"> and Pt</w:t>
      </w:r>
      <w:r w:rsidR="00916A0A" w:rsidRPr="00765F5C">
        <w:rPr>
          <w:rFonts w:ascii="Times New Roman" w:hAnsi="Times New Roman" w:cs="Times New Roman"/>
          <w:sz w:val="24"/>
          <w:vertAlign w:val="superscript"/>
          <w:lang w:val="en-GB"/>
        </w:rPr>
        <w:t>II</w:t>
      </w:r>
      <w:r w:rsidR="00916A0A" w:rsidRPr="00765F5C">
        <w:rPr>
          <w:rFonts w:ascii="Times New Roman" w:hAnsi="Times New Roman" w:cs="Times New Roman"/>
          <w:sz w:val="24"/>
          <w:lang w:val="en-GB"/>
        </w:rPr>
        <w:t xml:space="preserve"> metal centers result from </w:t>
      </w:r>
      <w:r w:rsidR="009C5BF9" w:rsidRPr="00765F5C">
        <w:rPr>
          <w:rFonts w:ascii="Times New Roman" w:hAnsi="Times New Roman" w:cs="Times New Roman"/>
          <w:sz w:val="24"/>
          <w:lang w:val="en-GB"/>
        </w:rPr>
        <w:t>a</w:t>
      </w:r>
      <w:r w:rsidR="00916A0A" w:rsidRPr="00765F5C">
        <w:rPr>
          <w:rFonts w:ascii="Times New Roman" w:hAnsi="Times New Roman" w:cs="Times New Roman"/>
          <w:sz w:val="24"/>
          <w:lang w:val="en-GB"/>
        </w:rPr>
        <w:t xml:space="preserve"> combination of metallophillic and Coulombic factors with an ionic component accounting for up to 87% of the bonding and covalent, metallophillic interaction contributing with the remaining 13% of the bond strength.</w:t>
      </w:r>
    </w:p>
    <w:p w:rsidR="000B584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4597" w:dyaOrig="2469">
          <v:shape id="_x0000_i1059" type="#_x0000_t75" alt="" style="width:230.3pt;height:123.05pt;mso-width-percent:0;mso-height-percent:0;mso-width-percent:0;mso-height-percent:0" o:ole="">
            <v:imagedata r:id="rId39" o:title=""/>
          </v:shape>
          <o:OLEObject Type="Embed" ProgID="ChemDraw.Document.6.0" ShapeID="_x0000_i1059" DrawAspect="Content" ObjectID="_1619895853" r:id="rId40"/>
        </w:object>
      </w:r>
    </w:p>
    <w:p w:rsidR="000B5841" w:rsidRPr="00765F5C" w:rsidRDefault="000B584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732662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4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action of the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in situ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protonated platinum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>(I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hugaev-type 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es </w:t>
      </w:r>
      <w:r w:rsidRPr="00765F5C">
        <w:rPr>
          <w:rFonts w:ascii="Times New Roman" w:hAnsi="Times New Roman" w:cs="Times New Roman"/>
          <w:sz w:val="24"/>
          <w:lang w:val="en-GB"/>
        </w:rPr>
        <w:t>with TlNO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 xml:space="preserve">3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Stork&lt;/Author&gt;&lt;Year&gt;2006&lt;/Year&gt;&lt;RecNum&gt;34&lt;/RecNum&gt;&lt;DisplayText&gt;[35]&lt;/DisplayText&gt;&lt;record&gt;&lt;rec-number&gt;34&lt;/rec-number&gt;&lt;foreign-keys&gt;&lt;key app="EN" db-id="zsrpawe9frt5pve0er7xwtw65vasdszt9wva" timestamp="1557869767"&gt;34&lt;/key&gt;&lt;/foreign-keys&gt;&lt;ref-type name="Journal Article"&gt;17&lt;/ref-type&gt;&lt;contributors&gt;&lt;authors&gt;&lt;author&gt;Stork, Jay R.&lt;/author&gt;&lt;author&gt;Olmstead, Marilyn M.&lt;/author&gt;&lt;author&gt;Fettinger, James C.&lt;/author&gt;&lt;author&gt;Balch, Alan L.&lt;/author&gt;&lt;/authors&gt;&lt;/contributors&gt;&lt;titles&gt;&lt;title&gt;Metal−Metal Interactions in Thallium(I)/Platinum(II) Compounds Involving a Chelating Dicarbene and Various Auxiliary Ligands&lt;/title&gt;&lt;secondary-title&gt;Inorg. Chem.&lt;/secondary-title&gt;&lt;/titles&gt;&lt;periodical&gt;&lt;full-title&gt;Inorg. Chem.&lt;/full-title&gt;&lt;/periodical&gt;&lt;pages&gt;849-857&lt;/pages&gt;&lt;volume&gt;45&lt;/volume&gt;&lt;number&gt;2&lt;/number&gt;&lt;dates&gt;&lt;year&gt;2006&lt;/year&gt;&lt;pub-dates&gt;&lt;date&gt;2006/01/01&lt;/date&gt;&lt;/pub-dates&gt;&lt;/dates&gt;&lt;publisher&gt;American Chemical Society&lt;/publisher&gt;&lt;isbn&gt;0020-1669&lt;/isbn&gt;&lt;urls&gt;&lt;related-urls&gt;&lt;url&gt;https://doi.org/10.1021/ic051252+&lt;/url&gt;&lt;/related-urls&gt;&lt;/urls&gt;&lt;electronic-resource-num&gt;10.1021/ic051252+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35" w:tooltip="Stork, 2006 #34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35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</w:p>
    <w:p w:rsidR="003402B7" w:rsidRPr="00765F5C" w:rsidRDefault="003402B7" w:rsidP="00016CC8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</w:p>
    <w:p w:rsidR="00502C63" w:rsidRPr="00765F5C" w:rsidRDefault="00502C63" w:rsidP="00244B86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 xml:space="preserve">2.2.3 Intramolecular and intermolecular nucleophilic attack of the formamidinyl species derived from ADCs on the carbon atom in [M]-CNR and [M]-CO </w:t>
      </w:r>
    </w:p>
    <w:p w:rsidR="0077005F" w:rsidRPr="004D1ABB" w:rsidRDefault="00047F43" w:rsidP="00244B86">
      <w:pPr>
        <w:spacing w:after="0" w:line="480" w:lineRule="auto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iera and Ruiz </w:t>
      </w:r>
      <w:r w:rsidRPr="00765F5C">
        <w:rPr>
          <w:rFonts w:ascii="Times New Roman" w:hAnsi="Times New Roman" w:cs="Times New Roman"/>
          <w:sz w:val="24"/>
          <w:lang w:val="en-GB"/>
        </w:rPr>
        <w:t>showed that</w:t>
      </w:r>
      <w:r w:rsidR="00502C63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deprotonation of </w:t>
      </w:r>
      <w:r w:rsidR="0044427A" w:rsidRPr="00765F5C">
        <w:rPr>
          <w:rFonts w:ascii="Times New Roman" w:hAnsi="Times New Roman" w:cs="Times New Roman"/>
          <w:sz w:val="24"/>
          <w:lang w:val="en-GB"/>
        </w:rPr>
        <w:t>iron(II) 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</w:t>
      </w:r>
      <w:r w:rsidR="006A3A8F" w:rsidRPr="00765F5C">
        <w:rPr>
          <w:rFonts w:ascii="Times New Roman" w:hAnsi="Times New Roman" w:cs="Times New Roman"/>
          <w:sz w:val="24"/>
          <w:lang w:val="en-GB"/>
        </w:rPr>
        <w:t>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4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6A3A8F"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7</w:t>
      </w:r>
      <w:r w:rsidR="006A3A8F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502C63" w:rsidRPr="00765F5C">
        <w:rPr>
          <w:rFonts w:ascii="Times New Roman" w:hAnsi="Times New Roman" w:cs="Times New Roman"/>
          <w:i/>
          <w:sz w:val="24"/>
          <w:lang w:val="en-GB"/>
        </w:rPr>
        <w:t>in situ</w:t>
      </w:r>
      <w:r w:rsidR="00502C63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with an excess of KOH or Et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N in </w:t>
      </w:r>
      <w:r w:rsidR="00A75C7E" w:rsidRPr="00765F5C">
        <w:rPr>
          <w:rFonts w:ascii="Times New Roman" w:hAnsi="Times New Roman" w:cs="Times New Roman"/>
          <w:sz w:val="24"/>
          <w:lang w:val="en-GB"/>
        </w:rPr>
        <w:t>CH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lang w:val="en-GB"/>
        </w:rPr>
        <w:t>Cl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generates </w:t>
      </w:r>
      <w:r w:rsidRPr="00765F5C">
        <w:rPr>
          <w:rFonts w:ascii="Times New Roman" w:hAnsi="Times New Roman" w:cs="Times New Roman"/>
          <w:i/>
          <w:sz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-nucleophilic center that subsequently attacks a secondary isocyanide ligand furnishing </w:t>
      </w:r>
      <w:r w:rsidRPr="00765F5C">
        <w:rPr>
          <w:rFonts w:ascii="Times New Roman" w:hAnsi="Times New Roman" w:cs="Times New Roman"/>
          <w:i/>
          <w:sz w:val="24"/>
          <w:lang w:val="en-GB"/>
        </w:rPr>
        <w:t>C</w:t>
      </w:r>
      <w:r w:rsidRPr="00765F5C">
        <w:rPr>
          <w:rFonts w:ascii="Times New Roman" w:hAnsi="Times New Roman" w:cs="Times New Roman"/>
          <w:sz w:val="24"/>
          <w:lang w:val="en-GB"/>
        </w:rPr>
        <w:t>,</w:t>
      </w:r>
      <w:r w:rsidRPr="00765F5C">
        <w:rPr>
          <w:rFonts w:ascii="Times New Roman" w:hAnsi="Times New Roman" w:cs="Times New Roman"/>
          <w:i/>
          <w:sz w:val="24"/>
          <w:lang w:val="en-GB"/>
        </w:rPr>
        <w:t>C</w:t>
      </w:r>
      <w:r w:rsidRPr="00765F5C">
        <w:rPr>
          <w:rFonts w:ascii="Times New Roman" w:hAnsi="Times New Roman" w:cs="Times New Roman"/>
          <w:sz w:val="24"/>
          <w:lang w:val="en-GB"/>
        </w:rPr>
        <w:t>’-chelating carbene(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ormamidinyl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derivatives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5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6A3A8F"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2657A8">
        <w:rPr>
          <w:rFonts w:ascii="Times New Roman" w:hAnsi="Times New Roman" w:cs="Times New Roman"/>
          <w:b/>
          <w:sz w:val="24"/>
          <w:lang w:val="en-GB"/>
        </w:rPr>
        <w:t>78</w:t>
      </w:r>
      <w:r w:rsidR="006A3A8F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4241B6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lang w:val="en-US"/>
        </w:rPr>
        <w:t>5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Riera&lt;/Author&gt;&lt;Year&gt;1990&lt;/Year&gt;&lt;RecNum&gt;66&lt;/RecNum&gt;&lt;DisplayText&gt;[67]&lt;/DisplayText&gt;&lt;record&gt;&lt;rec-number&gt;66&lt;/rec-number&gt;&lt;foreign-keys&gt;&lt;key app="EN" db-id="zsrpawe9frt5pve0er7xwtw65vasdszt9wva" timestamp="1557869782"&gt;66&lt;/key&gt;&lt;/foreign-keys&gt;&lt;ref-type name="Journal Article"&gt;17&lt;/ref-type&gt;&lt;contributors&gt;&lt;authors&gt;&lt;author&gt;Riera, Victor&lt;/author&gt;&lt;author&gt;Ruiz, Javier&lt;/author&gt;&lt;/authors&gt;&lt;/contributors&gt;&lt;titles&gt;&lt;title&gt;Reactivity of cationic isocyanide iron(II) derivatives towards nucleophilic agents&lt;/title&gt;&lt;secondary-title&gt;J. Organomet. Chem.&lt;/secondary-title&gt;&lt;/titles&gt;&lt;periodical&gt;&lt;full-title&gt;J. Organomet. Chem.&lt;/full-title&gt;&lt;/periodical&gt;&lt;pages&gt;339–346&lt;/pages&gt;&lt;volume&gt;384&lt;/volume&gt;&lt;number&gt;3&lt;/number&gt;&lt;dates&gt;&lt;year&gt;1990&lt;/year&gt;&lt;pub-dates&gt;&lt;date&gt;1990/03/06/&lt;/date&gt;&lt;/pub-dates&gt;&lt;/dates&gt;&lt;isbn&gt;0022-328X&lt;/isbn&gt;&lt;urls&gt;&lt;related-urls&gt;&lt;url&gt;http://www.sciencedirect.com/science/article/pii/0022328X9087126X&lt;/url&gt;&lt;/related-urls&gt;&lt;/urls&gt;&lt;electronic-resource-num&gt;10.1016/0022-328X(90)87126-X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67" w:tooltip="Riera, 1990 #66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67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  <w:r w:rsidR="00DD7896">
        <w:rPr>
          <w:rFonts w:ascii="Times New Roman" w:hAnsi="Times New Roman" w:cs="Times New Roman"/>
          <w:sz w:val="24"/>
          <w:lang w:val="en-GB"/>
        </w:rPr>
        <w:t xml:space="preserve"> Further deprotonation of </w:t>
      </w:r>
      <w:r w:rsidR="00DD7896" w:rsidRPr="00DD7896">
        <w:rPr>
          <w:rFonts w:ascii="Times New Roman" w:hAnsi="Times New Roman" w:cs="Times New Roman"/>
          <w:b/>
          <w:bCs/>
          <w:sz w:val="24"/>
          <w:lang w:val="en-GB"/>
        </w:rPr>
        <w:t>78</w:t>
      </w:r>
      <w:r w:rsidR="00DD7896">
        <w:rPr>
          <w:rFonts w:ascii="Times New Roman" w:hAnsi="Times New Roman" w:cs="Times New Roman"/>
          <w:sz w:val="24"/>
          <w:lang w:val="en-GB"/>
        </w:rPr>
        <w:t xml:space="preserve"> leads to </w:t>
      </w:r>
      <w:r w:rsidR="00DD7896" w:rsidRPr="00DD7896">
        <w:rPr>
          <w:rFonts w:ascii="Times New Roman" w:hAnsi="Times New Roman" w:cs="Times New Roman"/>
          <w:i/>
          <w:iCs/>
          <w:sz w:val="24"/>
          <w:lang w:val="en-GB"/>
        </w:rPr>
        <w:t>bis</w:t>
      </w:r>
      <w:r w:rsidR="00DD7896" w:rsidRPr="00765F5C">
        <w:rPr>
          <w:rFonts w:ascii="Times New Roman" w:hAnsi="Times New Roman" w:cs="Times New Roman"/>
          <w:sz w:val="24"/>
          <w:lang w:val="en-GB"/>
        </w:rPr>
        <w:t>(</w:t>
      </w:r>
      <w:r w:rsidR="00DD7896" w:rsidRPr="00765F5C">
        <w:rPr>
          <w:rFonts w:ascii="Times New Roman" w:hAnsi="Times New Roman" w:cs="Times New Roman"/>
          <w:sz w:val="24"/>
          <w:szCs w:val="24"/>
          <w:lang w:val="en-GB"/>
        </w:rPr>
        <w:t>formamidinyl</w:t>
      </w:r>
      <w:r w:rsidR="00DD7896" w:rsidRPr="00765F5C">
        <w:rPr>
          <w:rFonts w:ascii="Times New Roman" w:hAnsi="Times New Roman" w:cs="Times New Roman"/>
          <w:sz w:val="24"/>
          <w:lang w:val="en-GB"/>
        </w:rPr>
        <w:t>) derivatives</w:t>
      </w:r>
      <w:r w:rsidR="00DD7896">
        <w:rPr>
          <w:rFonts w:ascii="Times New Roman" w:hAnsi="Times New Roman" w:cs="Times New Roman"/>
          <w:sz w:val="24"/>
          <w:lang w:val="en-GB"/>
        </w:rPr>
        <w:t xml:space="preserve"> </w:t>
      </w:r>
      <w:r w:rsidR="00DD7896" w:rsidRPr="00DD7896">
        <w:rPr>
          <w:rFonts w:ascii="Times New Roman" w:hAnsi="Times New Roman" w:cs="Times New Roman"/>
          <w:b/>
          <w:bCs/>
          <w:sz w:val="24"/>
          <w:lang w:val="en-GB"/>
        </w:rPr>
        <w:t>79</w:t>
      </w:r>
      <w:r w:rsidR="00DD7896">
        <w:rPr>
          <w:rFonts w:ascii="Times New Roman" w:hAnsi="Times New Roman" w:cs="Times New Roman"/>
          <w:sz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Protonation of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5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</w:t>
      </w:r>
      <w:r w:rsidR="00EA5A10" w:rsidRPr="00765F5C">
        <w:rPr>
          <w:rFonts w:ascii="Times New Roman" w:hAnsi="Times New Roman" w:cs="Times New Roman"/>
          <w:sz w:val="24"/>
          <w:lang w:val="en-GB"/>
        </w:rPr>
        <w:t>equimolar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HClO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in </w:t>
      </w:r>
      <w:r w:rsidR="00A75C7E" w:rsidRPr="00765F5C">
        <w:rPr>
          <w:rFonts w:ascii="Times New Roman" w:hAnsi="Times New Roman" w:cs="Times New Roman"/>
          <w:sz w:val="24"/>
          <w:lang w:val="en-GB"/>
        </w:rPr>
        <w:t>CH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lang w:val="en-GB"/>
        </w:rPr>
        <w:t>Cl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leads to</w:t>
      </w:r>
      <w:r w:rsidR="00502C63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proofErr w:type="gramStart"/>
      <w:r w:rsidRPr="00765F5C">
        <w:rPr>
          <w:rFonts w:ascii="Times New Roman" w:hAnsi="Times New Roman" w:cs="Times New Roman"/>
          <w:i/>
          <w:sz w:val="24"/>
          <w:lang w:val="en-GB"/>
        </w:rPr>
        <w:t>C</w:t>
      </w:r>
      <w:r w:rsidRPr="00765F5C">
        <w:rPr>
          <w:rFonts w:ascii="Times New Roman" w:hAnsi="Times New Roman" w:cs="Times New Roman"/>
          <w:sz w:val="24"/>
          <w:lang w:val="en-GB"/>
        </w:rPr>
        <w:t>,</w:t>
      </w:r>
      <w:r w:rsidRPr="00765F5C">
        <w:rPr>
          <w:rFonts w:ascii="Times New Roman" w:hAnsi="Times New Roman" w:cs="Times New Roman"/>
          <w:i/>
          <w:sz w:val="24"/>
          <w:lang w:val="en-GB"/>
        </w:rPr>
        <w:t>C</w:t>
      </w:r>
      <w:proofErr w:type="gramEnd"/>
      <w:r w:rsidRPr="00765F5C">
        <w:rPr>
          <w:rFonts w:ascii="Times New Roman" w:hAnsi="Times New Roman" w:cs="Times New Roman"/>
          <w:sz w:val="24"/>
          <w:lang w:val="en-GB"/>
        </w:rPr>
        <w:t xml:space="preserve">’-chelating </w:t>
      </w:r>
      <w:r w:rsidRPr="00765F5C">
        <w:rPr>
          <w:rFonts w:ascii="Times New Roman" w:hAnsi="Times New Roman" w:cs="Times New Roman"/>
          <w:i/>
          <w:sz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carbene species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6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. Complex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6</w:t>
      </w:r>
      <w:r w:rsidR="004241B6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can be reversed to starting complex </w:t>
      </w:r>
      <w:r w:rsidR="00253BFC" w:rsidRPr="00765F5C">
        <w:rPr>
          <w:rFonts w:ascii="Times New Roman" w:hAnsi="Times New Roman" w:cs="Times New Roman"/>
          <w:b/>
          <w:sz w:val="24"/>
          <w:lang w:val="en-US"/>
        </w:rPr>
        <w:t>74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by </w:t>
      </w:r>
      <w:r w:rsidR="00EA5A10" w:rsidRPr="00765F5C">
        <w:rPr>
          <w:rFonts w:ascii="Times New Roman" w:hAnsi="Times New Roman" w:cs="Times New Roman"/>
          <w:sz w:val="24"/>
          <w:lang w:val="en-GB"/>
        </w:rPr>
        <w:t xml:space="preserve">a </w:t>
      </w:r>
      <w:r w:rsidR="0077005F" w:rsidRPr="00765F5C">
        <w:rPr>
          <w:rFonts w:ascii="Times New Roman" w:hAnsi="Times New Roman" w:cs="Times New Roman"/>
          <w:sz w:val="24"/>
          <w:lang w:val="en-GB"/>
        </w:rPr>
        <w:t>sequential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ction of base and acid.</w:t>
      </w:r>
    </w:p>
    <w:p w:rsidR="00047F43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noProof/>
        </w:rPr>
        <w:object w:dxaOrig="9316" w:dyaOrig="4893">
          <v:shape id="_x0000_i1058" type="#_x0000_t75" alt="" style="width:465.7pt;height:244.1pt;mso-width-percent:0;mso-height-percent:0;mso-width-percent:0;mso-height-percent:0" o:ole="">
            <v:imagedata r:id="rId41" o:title=""/>
          </v:shape>
          <o:OLEObject Type="Embed" ProgID="ChemDraw.Document.6.0" ShapeID="_x0000_i1058" DrawAspect="Content" ObjectID="_1619895854" r:id="rId42"/>
        </w:object>
      </w:r>
    </w:p>
    <w:p w:rsidR="00047F43" w:rsidRPr="00765F5C" w:rsidRDefault="00047F43" w:rsidP="00047F4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241B6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997F72" w:rsidRPr="00765F5C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versible deprotonation reaction of </w:t>
      </w:r>
      <w:r w:rsidR="004241B6" w:rsidRPr="00765F5C">
        <w:rPr>
          <w:rFonts w:ascii="Times New Roman" w:hAnsi="Times New Roman" w:cs="Times New Roman"/>
          <w:sz w:val="24"/>
          <w:lang w:val="en-GB"/>
        </w:rPr>
        <w:t>iron(II) 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31335B" w:rsidRPr="00765F5C">
        <w:rPr>
          <w:rFonts w:ascii="Times New Roman" w:hAnsi="Times New Roman" w:cs="Times New Roman"/>
          <w:sz w:val="24"/>
          <w:lang w:val="en-GB"/>
        </w:rPr>
        <w:t>speci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4241B6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Riera&lt;/Author&gt;&lt;Year&gt;1990&lt;/Year&gt;&lt;RecNum&gt;66&lt;/RecNum&gt;&lt;DisplayText&gt;[67]&lt;/DisplayText&gt;&lt;record&gt;&lt;rec-number&gt;66&lt;/rec-number&gt;&lt;foreign-keys&gt;&lt;key app="EN" db-id="zsrpawe9frt5pve0er7xwtw65vasdszt9wva" timestamp="1557869782"&gt;66&lt;/key&gt;&lt;/foreign-keys&gt;&lt;ref-type name="Journal Article"&gt;17&lt;/ref-type&gt;&lt;contributors&gt;&lt;authors&gt;&lt;author&gt;Riera, Victor&lt;/author&gt;&lt;author&gt;Ruiz, Javier&lt;/author&gt;&lt;/authors&gt;&lt;/contributors&gt;&lt;titles&gt;&lt;title&gt;Reactivity of cationic isocyanide iron(II) derivatives towards nucleophilic agents&lt;/title&gt;&lt;secondary-title&gt;J. Organomet. Chem.&lt;/secondary-title&gt;&lt;/titles&gt;&lt;periodical&gt;&lt;full-title&gt;J. Organomet. Chem.&lt;/full-title&gt;&lt;/periodical&gt;&lt;pages&gt;339–346&lt;/pages&gt;&lt;volume&gt;384&lt;/volume&gt;&lt;number&gt;3&lt;/number&gt;&lt;dates&gt;&lt;year&gt;1990&lt;/year&gt;&lt;pub-dates&gt;&lt;date&gt;1990/03/06/&lt;/date&gt;&lt;/pub-dates&gt;&lt;/dates&gt;&lt;isbn&gt;0022-328X&lt;/isbn&gt;&lt;urls&gt;&lt;related-urls&gt;&lt;url&gt;http://www.sciencedirect.com/science/article/pii/0022328X9087126X&lt;/url&gt;&lt;/related-urls&gt;&lt;/urls&gt;&lt;electronic-resource-num&gt;10.1016/0022-328X(90)87126-X&lt;/electronic-resource-num&gt;&lt;/record&gt;&lt;/Cite&gt;&lt;/EndNote&gt;</w:instrText>
      </w:r>
      <w:r w:rsidR="004241B6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67" w:tooltip="Riera, 1990 #66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67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4241B6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4241B6"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047F43" w:rsidRPr="00765F5C" w:rsidRDefault="00047F43" w:rsidP="00047F4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47F43" w:rsidRPr="00765F5C" w:rsidRDefault="00047F43" w:rsidP="00047F43">
      <w:pPr>
        <w:spacing w:line="48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I</w:t>
      </w:r>
      <w:r w:rsidRPr="00765F5C">
        <w:rPr>
          <w:rFonts w:ascii="Times New Roman" w:hAnsi="Times New Roman" w:cs="Times New Roman"/>
          <w:sz w:val="24"/>
          <w:lang w:val="en-GB"/>
        </w:rPr>
        <w:t>ron</w:t>
      </w:r>
      <w:r w:rsidR="006A3A8F" w:rsidRPr="00765F5C">
        <w:rPr>
          <w:rFonts w:ascii="Times New Roman" w:hAnsi="Times New Roman" w:cs="Times New Roman"/>
          <w:sz w:val="24"/>
          <w:lang w:val="en-GB"/>
        </w:rPr>
        <w:t>(II)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6A3A8F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0</w:t>
      </w:r>
      <w:r w:rsidR="006A3A8F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2</w:t>
      </w:r>
      <w:r w:rsidR="006A3A8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isplayed </w:t>
      </w:r>
      <w:r w:rsidR="00145C7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eversible stepwise double deprotonation by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KOH in </w:t>
      </w:r>
      <w:r w:rsidR="00A75C7E" w:rsidRPr="00765F5C">
        <w:rPr>
          <w:rFonts w:ascii="Times New Roman" w:hAnsi="Times New Roman" w:cs="Times New Roman"/>
          <w:sz w:val="24"/>
          <w:lang w:val="en-GB"/>
        </w:rPr>
        <w:t>CH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lang w:val="en-GB"/>
        </w:rPr>
        <w:t>Cl</w:t>
      </w:r>
      <w:r w:rsidR="00A75C7E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LiHMDS in THF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A3A8F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7&lt;/Year&gt;&lt;RecNum&gt;63&lt;/RecNum&gt;&lt;DisplayText&gt;[64]&lt;/DisplayText&gt;&lt;record&gt;&lt;rec-number&gt;63&lt;/rec-number&gt;&lt;foreign-keys&gt;&lt;key app="EN" db-id="zsrpawe9frt5pve0er7xwtw65vasdszt9wva" timestamp="1557869780"&gt;63&lt;/key&gt;&lt;/foreign-keys&gt;&lt;ref-type name="Journal Article"&gt;17&lt;/ref-type&gt;&lt;contributors&gt;&lt;authors&gt;&lt;author&gt;Ruiz, Javier&lt;/author&gt;&lt;author&gt;Garcia, Lucia&lt;/author&gt;&lt;author&gt;Vivanco, Marilin&lt;/author&gt;&lt;author&gt;Sol, Daniel&lt;/author&gt;&lt;author&gt;Garcia-Granda, Santiago&lt;/author&gt;&lt;/authors&gt;&lt;/contributors&gt;&lt;titles&gt;&lt;title&gt;Half-sandwich iron(ii) complexes with protic acyclic diaminocarbene ligands: synthesis, deprotonation and metalation reactions&lt;/title&gt;&lt;secondary-title&gt;Dalton Trans.&lt;/secondary-title&gt;&lt;/titles&gt;&lt;periodical&gt;&lt;full-title&gt;Dalton Trans.&lt;/full-title&gt;&lt;/periodical&gt;&lt;pages&gt;10387-10398&lt;/pages&gt;&lt;volume&gt;46&lt;/volume&gt;&lt;number&gt;31&lt;/number&gt;&lt;dates&gt;&lt;year&gt;2017&lt;/year&gt;&lt;/dates&gt;&lt;publisher&gt;The Royal Society of Chemistry&lt;/publisher&gt;&lt;isbn&gt;1477-9226&lt;/isbn&gt;&lt;work-type&gt;10.1039/C7DT02049J&lt;/work-type&gt;&lt;urls&gt;&lt;related-urls&gt;&lt;url&gt;http://dx.doi.org/10.1039/C7DT02049J&lt;/url&gt;&lt;/related-urls&gt;&lt;/urls&gt;&lt;electronic-resource-num&gt;10.1039/C7DT02049J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4" w:tooltip="Ruiz, 2017 #6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In the first step,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0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2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reacted with KOH to give the corresponding formamidinyl derivative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esulting from </w:t>
      </w:r>
      <w:r w:rsidR="00145C7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deprotonation of the NHR group (NHXyl group for R = Xyl or the NHMe group for R = Cy). In the case of L = CNR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1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2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 subsequent nucleophilic attack of the imine group on an isocyanid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ligand occurs to afford the neutral metallacyclic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59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0</w:t>
      </w:r>
      <w:r w:rsidR="00DF5FC1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ntaining </w:t>
      </w:r>
      <w:proofErr w:type="gramStart"/>
      <w:r w:rsidRPr="00765F5C">
        <w:rPr>
          <w:rFonts w:ascii="Times New Roman" w:hAnsi="Times New Roman" w:cs="Times New Roman"/>
          <w:i/>
          <w:sz w:val="24"/>
          <w:lang w:val="en-GB"/>
        </w:rPr>
        <w:t>C</w:t>
      </w:r>
      <w:r w:rsidRPr="00765F5C">
        <w:rPr>
          <w:rFonts w:ascii="Times New Roman" w:hAnsi="Times New Roman" w:cs="Times New Roman"/>
          <w:sz w:val="24"/>
          <w:lang w:val="en-GB"/>
        </w:rPr>
        <w:t>,</w:t>
      </w:r>
      <w:r w:rsidRPr="00765F5C">
        <w:rPr>
          <w:rFonts w:ascii="Times New Roman" w:hAnsi="Times New Roman" w:cs="Times New Roman"/>
          <w:i/>
          <w:sz w:val="24"/>
          <w:lang w:val="en-GB"/>
        </w:rPr>
        <w:t>C</w:t>
      </w:r>
      <w:proofErr w:type="gramEnd"/>
      <w:r w:rsidRPr="00765F5C">
        <w:rPr>
          <w:rFonts w:ascii="Times New Roman" w:hAnsi="Times New Roman" w:cs="Times New Roman"/>
          <w:sz w:val="24"/>
          <w:lang w:val="en-GB"/>
        </w:rPr>
        <w:t>’-chelating carbene(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ormamidinyl</w:t>
      </w:r>
      <w:r w:rsidRPr="00765F5C">
        <w:rPr>
          <w:rFonts w:ascii="Times New Roman" w:hAnsi="Times New Roman" w:cs="Times New Roman"/>
          <w:sz w:val="24"/>
          <w:lang w:val="en-GB"/>
        </w:rPr>
        <w:t>) ligand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erivatives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58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0</w:t>
      </w:r>
      <w:r w:rsidR="0077005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e easily </w:t>
      </w:r>
      <w:r w:rsidR="0077005F" w:rsidRPr="00765F5C">
        <w:rPr>
          <w:rFonts w:ascii="Times New Roman" w:hAnsi="Times New Roman" w:cs="Times New Roman"/>
          <w:sz w:val="24"/>
          <w:szCs w:val="24"/>
          <w:lang w:val="en-GB"/>
        </w:rPr>
        <w:t>reversed 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ir diaminocarbene precursor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0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2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by treatment with HClO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e remaining NH group in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58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0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n be </w:t>
      </w:r>
      <w:r w:rsidR="00986101" w:rsidRPr="00765F5C">
        <w:rPr>
          <w:rFonts w:ascii="Times New Roman" w:hAnsi="Times New Roman" w:cs="Times New Roman"/>
          <w:sz w:val="24"/>
          <w:szCs w:val="24"/>
          <w:lang w:val="en-GB"/>
        </w:rPr>
        <w:t>subsequentl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protonated by LiHMDS in THF leading to the anionic formamidinyl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or </w:t>
      </w:r>
      <w:r w:rsidR="0098610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ormamidinyl complexes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4</w:t>
      </w:r>
      <w:r w:rsidR="00DF5FC1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DF5FC1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DF5FC1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7&lt;/Year&gt;&lt;RecNum&gt;63&lt;/RecNum&gt;&lt;DisplayText&gt;[64]&lt;/DisplayText&gt;&lt;record&gt;&lt;rec-number&gt;63&lt;/rec-number&gt;&lt;foreign-keys&gt;&lt;key app="EN" db-id="zsrpawe9frt5pve0er7xwtw65vasdszt9wva" timestamp="1557869780"&gt;63&lt;/key&gt;&lt;/foreign-keys&gt;&lt;ref-type name="Journal Article"&gt;17&lt;/ref-type&gt;&lt;contributors&gt;&lt;authors&gt;&lt;author&gt;Ruiz, Javier&lt;/author&gt;&lt;author&gt;Garcia, Lucia&lt;/author&gt;&lt;author&gt;Vivanco, Marilin&lt;/author&gt;&lt;author&gt;Sol, Daniel&lt;/author&gt;&lt;author&gt;Garcia-Granda, Santiago&lt;/author&gt;&lt;/authors&gt;&lt;/contributors&gt;&lt;titles&gt;&lt;title&gt;Half-sandwich iron(ii) complexes with protic acyclic diaminocarbene ligands: synthesis, deprotonation and metalation reactions&lt;/title&gt;&lt;secondary-title&gt;Dalton Trans.&lt;/secondary-title&gt;&lt;/titles&gt;&lt;periodical&gt;&lt;full-title&gt;Dalton Trans.&lt;/full-title&gt;&lt;/periodical&gt;&lt;pages&gt;10387-10398&lt;/pages&gt;&lt;volume&gt;46&lt;/volume&gt;&lt;number&gt;31&lt;/number&gt;&lt;dates&gt;&lt;year&gt;2017&lt;/year&gt;&lt;/dates&gt;&lt;publisher&gt;The Royal Society of Chemistry&lt;/publisher&gt;&lt;isbn&gt;1477-9226&lt;/isbn&gt;&lt;work-type&gt;10.1039/C7DT02049J&lt;/work-type&gt;&lt;urls&gt;&lt;related-urls&gt;&lt;url&gt;http://dx.doi.org/10.1039/C7DT02049J&lt;/url&gt;&lt;/related-urls&gt;&lt;/urls&gt;&lt;electronic-resource-num&gt;10.1039/C7DT02049J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4" w:tooltip="Ruiz, 2017 #6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 In the case of L = CO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complex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58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the 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oubl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deprotonation reaction was followed by an intramolecular nucleophilic attack from either the NXyl group or the NMe group on</w:t>
      </w:r>
      <w:r w:rsidR="00DA5A2E">
        <w:rPr>
          <w:rFonts w:ascii="Times New Roman" w:hAnsi="Times New Roman" w:cs="Times New Roman"/>
          <w:sz w:val="24"/>
          <w:szCs w:val="24"/>
          <w:lang w:val="en-GB"/>
        </w:rPr>
        <w:t>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vicinal carbonyl ligand. The anionic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3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5</w:t>
      </w:r>
      <w:r w:rsidR="00DF5FC1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re highly hydroscopic and can be transformed into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58</w:t>
      </w:r>
      <w:r w:rsidR="00DF5FC1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0</w:t>
      </w:r>
      <w:r w:rsidR="00FF219D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FF219D" w:rsidRPr="00765F5C">
        <w:rPr>
          <w:rFonts w:ascii="Times New Roman" w:hAnsi="Times New Roman" w:cs="Times New Roman"/>
          <w:sz w:val="24"/>
          <w:szCs w:val="24"/>
          <w:lang w:val="en-GB"/>
        </w:rPr>
        <w:t>even by moistur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47F43" w:rsidRPr="00765F5C" w:rsidRDefault="00697DBB" w:rsidP="002F1220">
      <w:pPr>
        <w:spacing w:before="240"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9537" w:dyaOrig="5702">
          <v:shape id="_x0000_i1057" type="#_x0000_t75" alt="" style="width:466.7pt;height:277.3pt;mso-width-percent:0;mso-height-percent:0;mso-width-percent:0;mso-height-percent:0" o:ole="">
            <v:imagedata r:id="rId43" o:title=""/>
          </v:shape>
          <o:OLEObject Type="Embed" ProgID="ChemDraw.Document.6.0" ShapeID="_x0000_i1057" DrawAspect="Content" ObjectID="_1619895855" r:id="rId44"/>
        </w:object>
      </w:r>
    </w:p>
    <w:p w:rsidR="00047F43" w:rsidRPr="00765F5C" w:rsidRDefault="00047F43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DF5FC1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Reversible stepwise double deprotonation reaction of </w:t>
      </w:r>
      <w:r w:rsidRPr="00765F5C">
        <w:rPr>
          <w:rFonts w:ascii="Times New Roman" w:hAnsi="Times New Roman" w:cs="Times New Roman"/>
          <w:sz w:val="24"/>
          <w:lang w:val="en-GB"/>
        </w:rPr>
        <w:t>iron</w:t>
      </w:r>
      <w:r w:rsidR="00DF5FC1" w:rsidRPr="00765F5C">
        <w:rPr>
          <w:rFonts w:ascii="Times New Roman" w:hAnsi="Times New Roman" w:cs="Times New Roman"/>
          <w:sz w:val="24"/>
          <w:lang w:val="en-GB"/>
        </w:rPr>
        <w:t>(II)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DF5FC1" w:rsidRPr="00765F5C">
        <w:rPr>
          <w:rFonts w:ascii="Times New Roman" w:hAnsi="Times New Roman" w:cs="Times New Roman"/>
          <w:sz w:val="24"/>
          <w:lang w:val="en-GB"/>
        </w:rPr>
        <w:t>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7&lt;/Year&gt;&lt;RecNum&gt;63&lt;/RecNum&gt;&lt;DisplayText&gt;[64]&lt;/DisplayText&gt;&lt;record&gt;&lt;rec-number&gt;63&lt;/rec-number&gt;&lt;foreign-keys&gt;&lt;key app="EN" db-id="zsrpawe9frt5pve0er7xwtw65vasdszt9wva" timestamp="1557869780"&gt;63&lt;/key&gt;&lt;/foreign-keys&gt;&lt;ref-type name="Journal Article"&gt;17&lt;/ref-type&gt;&lt;contributors&gt;&lt;authors&gt;&lt;author&gt;Ruiz, Javier&lt;/author&gt;&lt;author&gt;Garcia, Lucia&lt;/author&gt;&lt;author&gt;Vivanco, Marilin&lt;/author&gt;&lt;author&gt;Sol, Daniel&lt;/author&gt;&lt;author&gt;Garcia-Granda, Santiago&lt;/author&gt;&lt;/authors&gt;&lt;/contributors&gt;&lt;titles&gt;&lt;title&gt;Half-sandwich iron(ii) complexes with protic acyclic diaminocarbene ligands: synthesis, deprotonation and metalation reactions&lt;/title&gt;&lt;secondary-title&gt;Dalton Trans.&lt;/secondary-title&gt;&lt;/titles&gt;&lt;periodical&gt;&lt;full-title&gt;Dalton Trans.&lt;/full-title&gt;&lt;/periodical&gt;&lt;pages&gt;10387-10398&lt;/pages&gt;&lt;volume&gt;46&lt;/volume&gt;&lt;number&gt;31&lt;/number&gt;&lt;dates&gt;&lt;year&gt;2017&lt;/year&gt;&lt;/dates&gt;&lt;publisher&gt;The Royal Society of Chemistry&lt;/publisher&gt;&lt;isbn&gt;1477-9226&lt;/isbn&gt;&lt;work-type&gt;10.1039/C7DT02049J&lt;/work-type&gt;&lt;urls&gt;&lt;related-urls&gt;&lt;url&gt;http://dx.doi.org/10.1039/C7DT02049J&lt;/url&gt;&lt;/related-urls&gt;&lt;/urls&gt;&lt;electronic-resource-num&gt;10.1039/C7DT02049J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4" w:tooltip="Ruiz, 2017 #6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77005F" w:rsidRPr="00765F5C" w:rsidRDefault="0077005F" w:rsidP="00016CC8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47F43" w:rsidRPr="00765F5C" w:rsidRDefault="00047F43" w:rsidP="00016CC8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It was reported that palladium(II)- and platinum(II)-diaminocarbenes</w:t>
      </w:r>
      <w:r w:rsidR="009F552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8</w:t>
      </w:r>
      <w:r w:rsidR="009F552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9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, generated by</w:t>
      </w:r>
      <w:r w:rsidR="009B369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ddition 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B3691" w:rsidRPr="00765F5C">
        <w:rPr>
          <w:rFonts w:ascii="Times New Roman" w:hAnsi="Times New Roman" w:cs="Times New Roman"/>
          <w:sz w:val="24"/>
          <w:szCs w:val="24"/>
          <w:lang w:val="en-GB"/>
        </w:rPr>
        <w:t>α-amino azaheterocycles 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94885" w:rsidRPr="00765F5C">
        <w:rPr>
          <w:rFonts w:ascii="Times New Roman" w:hAnsi="Times New Roman" w:cs="Times New Roman"/>
          <w:sz w:val="24"/>
          <w:szCs w:val="24"/>
          <w:lang w:val="en-GB"/>
        </w:rPr>
        <w:t>aryl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socyanide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6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0D61BC" w:rsidRPr="00765F5C">
        <w:rPr>
          <w:rFonts w:ascii="Times New Roman" w:hAnsi="Times New Roman" w:cs="Times New Roman"/>
          <w:sz w:val="24"/>
          <w:szCs w:val="24"/>
          <w:lang w:val="en-GB"/>
        </w:rPr>
        <w:t>can</w:t>
      </w:r>
      <w:r w:rsidR="002F170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e deprotonated to</w:t>
      </w:r>
      <w:r w:rsidR="009B369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give</w:t>
      </w:r>
      <w:r w:rsidR="002F170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0</w:t>
      </w:r>
      <w:r w:rsidR="002F170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1</w:t>
      </w:r>
      <w:r w:rsidR="002F170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e latter species can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behave as metal-containing nucleophiles</w:t>
      </w:r>
      <w:r w:rsidR="002F170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841C2" w:rsidRPr="00765F5C">
        <w:rPr>
          <w:rFonts w:ascii="Times New Roman" w:hAnsi="Times New Roman" w:cs="Times New Roman"/>
          <w:sz w:val="24"/>
          <w:szCs w:val="24"/>
          <w:lang w:val="en-GB"/>
        </w:rPr>
        <w:t>react</w:t>
      </w:r>
      <w:r w:rsidR="002F170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urther</w:t>
      </w:r>
      <w:r w:rsidR="003841C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with </w:t>
      </w:r>
      <w:r w:rsidR="009B3691" w:rsidRPr="00765F5C">
        <w:rPr>
          <w:rFonts w:ascii="Times New Roman" w:hAnsi="Times New Roman" w:cs="Times New Roman"/>
          <w:sz w:val="24"/>
          <w:szCs w:val="24"/>
          <w:lang w:val="en-GB"/>
        </w:rPr>
        <w:t>an</w:t>
      </w:r>
      <w:r w:rsidR="003841C2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>electrophilically activated isocyanide in</w:t>
      </w:r>
      <w:r w:rsidR="000D61BC" w:rsidRPr="00765F5C">
        <w:rPr>
          <w:rFonts w:ascii="Times New Roman" w:hAnsi="Times New Roman"/>
          <w:sz w:val="24"/>
          <w:szCs w:val="24"/>
          <w:lang w:val="en-GB"/>
        </w:rPr>
        <w:t xml:space="preserve"> starting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6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7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o furnish </w:t>
      </w:r>
      <w:r w:rsidR="00CE3EE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inuclear diaminocarbene speci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2</w:t>
      </w:r>
      <w:r w:rsidR="009F552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3</w:t>
      </w:r>
      <w:r w:rsidR="009F552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9F552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Uc2tob3ZyZWJvdjwvQXV0aG9yPjxZZWFyPjIwMTE8L1ll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Uc2tob3ZyZWJvdjwvQXV0aG9yPjxZZWFyPjIwMTE8L1ll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9" w:tooltip="Gee, 2018 #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68" w:tooltip="Tskhovrebov, 2011 #6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8-7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47F43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5467" w:dyaOrig="7211">
          <v:shape id="_x0000_i1056" type="#_x0000_t75" alt="" style="width:269.1pt;height:359pt;mso-width-percent:0;mso-height-percent:0;mso-width-percent:0;mso-height-percent:0" o:ole="">
            <v:imagedata r:id="rId45" o:title=""/>
          </v:shape>
          <o:OLEObject Type="Embed" ProgID="MDLDrawOLE.MDLDrawObject.1" ShapeID="_x0000_i1056" DrawAspect="Content" ObjectID="_1619895856" r:id="rId46"/>
        </w:object>
      </w:r>
    </w:p>
    <w:p w:rsidR="00047F43" w:rsidRPr="00765F5C" w:rsidRDefault="00047F43" w:rsidP="00047F4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9F552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95A6A" w:rsidRPr="00765F5C">
        <w:rPr>
          <w:rFonts w:ascii="Times New Roman" w:hAnsi="Times New Roman" w:cs="Times New Roman"/>
          <w:sz w:val="24"/>
          <w:szCs w:val="24"/>
          <w:lang w:val="en-GB"/>
        </w:rPr>
        <w:t>Prepar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alladium(I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Uc2tob3ZyZWJvdjwvQXV0aG9yPjxZZWFyPjIwMTE8L1ll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Uc2tob3ZyZWJvdjwvQXV0aG9yPjxZZWFyPjIwMTE8L1ll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8" w:tooltip="Tskhovrebov, 2011 #6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8-7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platinum(I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HZWU8L0F1dGhvcj48WWVhcj4yMDE4PC9ZZWFyPjxSZWNO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HZWU8L0F1dGhvcj48WWVhcj4yMDE4PC9ZZWFyPjxSZWNO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9" w:tooltip="Gee, 2018 #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73" w:tooltip="Mikherdov, 2018 #7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F552E" w:rsidRPr="00765F5C">
        <w:rPr>
          <w:rFonts w:ascii="Times New Roman" w:hAnsi="Times New Roman" w:cs="Times New Roman"/>
          <w:sz w:val="24"/>
          <w:szCs w:val="24"/>
          <w:lang w:val="en-GB"/>
        </w:rPr>
        <w:t>ADC complex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</w:t>
      </w:r>
      <w:r w:rsidR="00DD2A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ir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upling </w:t>
      </w:r>
      <w:r w:rsidRPr="00765F5C">
        <w:rPr>
          <w:rFonts w:ascii="Times New Roman" w:hAnsi="Times New Roman"/>
          <w:sz w:val="24"/>
          <w:szCs w:val="24"/>
          <w:lang w:val="en-GB"/>
        </w:rPr>
        <w:t>with</w:t>
      </w:r>
      <w:r w:rsidR="00DD2A3A" w:rsidRPr="00765F5C">
        <w:rPr>
          <w:rFonts w:ascii="Times New Roman" w:hAnsi="Times New Roman"/>
          <w:sz w:val="24"/>
          <w:szCs w:val="24"/>
          <w:lang w:val="en-GB"/>
        </w:rPr>
        <w:t xml:space="preserve"> an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electrophilically activated isocyanide in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cis</w:t>
      </w:r>
      <w:r w:rsidRPr="00765F5C">
        <w:rPr>
          <w:rFonts w:ascii="Times New Roman" w:hAnsi="Times New Roman"/>
          <w:sz w:val="24"/>
          <w:szCs w:val="24"/>
          <w:lang w:val="en-GB"/>
        </w:rPr>
        <w:t>-[MCl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(CNXyl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] (M = Pd</w:t>
      </w:r>
      <w:r w:rsidRPr="00765F5C">
        <w:rPr>
          <w:rFonts w:ascii="Times New Roman" w:hAnsi="Times New Roman"/>
          <w:sz w:val="24"/>
          <w:szCs w:val="24"/>
          <w:vertAlign w:val="superscript"/>
          <w:lang w:val="en-GB"/>
        </w:rPr>
        <w:t>II</w:t>
      </w:r>
      <w:r w:rsidRPr="00765F5C">
        <w:rPr>
          <w:rFonts w:ascii="Times New Roman" w:hAnsi="Times New Roman"/>
          <w:sz w:val="24"/>
          <w:szCs w:val="24"/>
          <w:lang w:val="en-GB"/>
        </w:rPr>
        <w:t>, Pt</w:t>
      </w:r>
      <w:r w:rsidRPr="00765F5C">
        <w:rPr>
          <w:rFonts w:ascii="Times New Roman" w:hAnsi="Times New Roman"/>
          <w:sz w:val="24"/>
          <w:szCs w:val="24"/>
          <w:vertAlign w:val="superscript"/>
          <w:lang w:val="en-GB"/>
        </w:rPr>
        <w:t>II</w:t>
      </w:r>
      <w:r w:rsidRPr="00765F5C">
        <w:rPr>
          <w:rFonts w:ascii="Times New Roman" w:hAnsi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47F43" w:rsidRPr="00765F5C" w:rsidRDefault="00047F43" w:rsidP="00047F4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47F43" w:rsidRPr="00765F5C" w:rsidRDefault="000D4840" w:rsidP="00387C8D">
      <w:pPr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aminocarbene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5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generated upon addition of α-amino azaheterocycles to palladium-bound cyclohexyl isocyanides</w:t>
      </w:r>
      <w:r w:rsidR="0032374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23745" w:rsidRPr="00323745">
        <w:rPr>
          <w:rFonts w:ascii="Times New Roman" w:hAnsi="Times New Roman" w:cs="Times New Roman"/>
          <w:b/>
          <w:bCs/>
          <w:sz w:val="24"/>
          <w:szCs w:val="24"/>
          <w:lang w:val="en-GB"/>
        </w:rPr>
        <w:t>94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do not react further with </w:t>
      </w:r>
      <w:r w:rsidR="00047F43" w:rsidRPr="00765F5C">
        <w:rPr>
          <w:rFonts w:ascii="Times New Roman" w:hAnsi="Times New Roman"/>
          <w:i/>
          <w:sz w:val="24"/>
          <w:szCs w:val="24"/>
          <w:lang w:val="en-GB"/>
        </w:rPr>
        <w:t>cis</w:t>
      </w:r>
      <w:r w:rsidR="00047F43" w:rsidRPr="00765F5C">
        <w:rPr>
          <w:rFonts w:ascii="Times New Roman" w:hAnsi="Times New Roman"/>
          <w:sz w:val="24"/>
          <w:szCs w:val="24"/>
          <w:lang w:val="en-GB"/>
        </w:rPr>
        <w:t>-[MCl</w:t>
      </w:r>
      <w:r w:rsidR="00047F43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47F43" w:rsidRPr="00765F5C">
        <w:rPr>
          <w:rFonts w:ascii="Times New Roman" w:hAnsi="Times New Roman"/>
          <w:sz w:val="24"/>
          <w:szCs w:val="24"/>
          <w:lang w:val="en-GB"/>
        </w:rPr>
        <w:t>(CNR)</w:t>
      </w:r>
      <w:r w:rsidR="00047F43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47F43" w:rsidRPr="00765F5C">
        <w:rPr>
          <w:rFonts w:ascii="Times New Roman" w:hAnsi="Times New Roman"/>
          <w:sz w:val="24"/>
          <w:szCs w:val="24"/>
          <w:lang w:val="en-GB"/>
        </w:rPr>
        <w:t xml:space="preserve">]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71&lt;/RecNum&gt;&lt;DisplayText&gt;[72]&lt;/DisplayText&gt;&lt;record&gt;&lt;rec-number&gt;71&lt;/rec-number&gt;&lt;foreign-keys&gt;&lt;key app="EN" db-id="zsrpawe9frt5pve0er7xwtw65vasdszt9wva" timestamp="1557869784"&gt;71&lt;/key&gt;&lt;/foreign-keys&gt;&lt;ref-type name="Journal Article"&gt;17&lt;/ref-type&gt;&lt;contributors&gt;&lt;authors&gt;&lt;author&gt;Mikherdov, Alexander S.&lt;/author&gt;&lt;author&gt;Kinzhalov, Mikhail A.&lt;/author&gt;&lt;author&gt;Novikov, Alexander S.&lt;/author&gt;&lt;author&gt;Boyarskiy, Vadim P.&lt;/author&gt;&lt;author&gt;Boyarskaya, Irina A.&lt;/author&gt;&lt;author&gt;Avdontceva, Margarita S.&lt;/author&gt;&lt;author&gt;Kukushkin, Vadim Yu&lt;/author&gt;&lt;/authors&gt;&lt;/contributors&gt;&lt;titles&gt;&lt;title&gt;Ligation-Enhanced π-Hole···π Interactions Involving Isocyanides: Effect of π-Hole···π Noncovalent Bonding on Conformational Stabilization of Acyclic Diaminocarbene Ligands&lt;/title&gt;&lt;secondary-title&gt;Inorg. Chem.&lt;/secondary-title&gt;&lt;/titles&gt;&lt;periodical&gt;&lt;full-title&gt;Inorg. Chem.&lt;/full-title&gt;&lt;/periodical&gt;&lt;pages&gt;6722-6733&lt;/pages&gt;&lt;volume&gt;57&lt;/volume&gt;&lt;number&gt;11&lt;/number&gt;&lt;dates&gt;&lt;year&gt;2018&lt;/year&gt;&lt;pub-dates&gt;&lt;date&gt;2018/06/04&lt;/date&gt;&lt;/pub-dates&gt;&lt;/dates&gt;&lt;publisher&gt;American Chemical Society&lt;/publisher&gt;&lt;isbn&gt;0020-1669&lt;/isbn&gt;&lt;urls&gt;&lt;related-urls&gt;&lt;url&gt;https://doi.org/10.1021/acs.inorgchem.8b01027&lt;/url&gt;&lt;/related-urls&gt;&lt;/urls&gt;&lt;electronic-resource-num&gt;10.1021/acs.inorgchem.8b01027&lt;/electronic-resource-num&gt;&lt;/record&gt;&lt;/Cite&gt;&lt;/EndNote&gt;</w:instrTex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72" w:tooltip="Mikherdov, 2018 #7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e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eactivity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ifference between the </w:t>
      </w:r>
      <w:r w:rsidR="003F0BE6" w:rsidRPr="00765F5C">
        <w:rPr>
          <w:rFonts w:ascii="Times New Roman" w:hAnsi="Times New Roman" w:cs="Times New Roman"/>
          <w:sz w:val="24"/>
          <w:szCs w:val="24"/>
          <w:lang w:val="en-GB"/>
        </w:rPr>
        <w:t>aryl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F0BE6" w:rsidRPr="00765F5C">
        <w:rPr>
          <w:rFonts w:ascii="Times New Roman" w:hAnsi="Times New Roman" w:cs="Times New Roman"/>
          <w:sz w:val="24"/>
          <w:szCs w:val="24"/>
          <w:lang w:val="en-GB"/>
        </w:rPr>
        <w:t>cyclohexyl isocyanide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alladium(II) complexes could be rationa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ed by the different acidit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y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the intermediate cationic </w:t>
      </w:r>
      <w:r w:rsidR="00047F43" w:rsidRPr="00765F5C">
        <w:rPr>
          <w:rFonts w:ascii="Times New Roman" w:hAnsi="Times New Roman" w:cs="Times New Roman"/>
          <w:i/>
          <w:sz w:val="24"/>
          <w:szCs w:val="24"/>
          <w:lang w:val="en-GB"/>
        </w:rPr>
        <w:t>C,N-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helated aminocarbene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specie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8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5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For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74828" w:rsidRPr="00765F5C">
        <w:rPr>
          <w:rFonts w:ascii="Times New Roman" w:hAnsi="Times New Roman" w:cs="Times New Roman"/>
          <w:sz w:val="24"/>
          <w:szCs w:val="24"/>
          <w:lang w:val="en-GB"/>
        </w:rPr>
        <w:t>aryl isocyanides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minocarbene complex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8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ormed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bear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more acidic NH protons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, and it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s subject to </w:t>
      </w:r>
      <w:r w:rsidR="0057482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wo-step deprotonation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ollowed by the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upling with other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CNR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mplex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furnish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inuclear speci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92 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047F43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325379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For the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less acidic </w:t>
      </w:r>
      <w:r w:rsidR="00574828" w:rsidRPr="00765F5C">
        <w:rPr>
          <w:rFonts w:ascii="Times New Roman" w:hAnsi="Times New Roman" w:cs="Times New Roman"/>
          <w:sz w:val="24"/>
          <w:szCs w:val="24"/>
          <w:lang w:val="en-GB"/>
        </w:rPr>
        <w:t>cyclohexyl isocyanide</w:t>
      </w:r>
      <w:r w:rsidR="00387C8D"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aminocarbene species</w:t>
      </w:r>
      <w:r w:rsidR="003253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5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s subject to only one-step deprotonation giving complexes 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6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, which are not involved in further reactions (</w:t>
      </w:r>
      <w:r w:rsidR="00047F43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325379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:rsidR="00FA5F0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AA714F">
        <w:rPr>
          <w:noProof/>
        </w:rPr>
        <w:object w:dxaOrig="7922" w:dyaOrig="1668">
          <v:shape id="_x0000_i1055" type="#_x0000_t75" alt="" style="width:396.25pt;height:83.75pt;mso-width-percent:0;mso-height-percent:0;mso-width-percent:0;mso-height-percent:0" o:ole="">
            <v:imagedata r:id="rId47" o:title=""/>
          </v:shape>
          <o:OLEObject Type="Embed" ProgID="ChemDraw.Document.6.0" ShapeID="_x0000_i1055" DrawAspect="Content" ObjectID="_1619895857" r:id="rId48"/>
        </w:object>
      </w:r>
    </w:p>
    <w:p w:rsidR="00FA5F01" w:rsidRPr="00765F5C" w:rsidRDefault="00FA5F0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1</w:t>
      </w:r>
      <w:r w:rsidR="003E2F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>Reaction of p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lladium(II)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yclohexyl isocyanide complexes with</w:t>
      </w:r>
      <w:r w:rsidR="00F87C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α-amino azaheterocycles </w:t>
      </w:r>
      <w:r w:rsidR="009112C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51&lt;/RecNum&gt;&lt;DisplayText&gt;[52]&lt;/DisplayText&gt;&lt;record&gt;&lt;rec-number&gt;51&lt;/rec-number&gt;&lt;foreign-keys&gt;&lt;key app="EN" db-id="zsrpawe9frt5pve0er7xwtw65vasdszt9wva" timestamp="1557869774"&gt;51&lt;/key&gt;&lt;/foreign-keys&gt;&lt;ref-type name="Journal Article"&gt;17&lt;/ref-type&gt;&lt;contributors&gt;&lt;authors&gt;&lt;author&gt;Mikherdov, Alexander S.&lt;/author&gt;&lt;author&gt;Novikov, Alexander S.&lt;/author&gt;&lt;author&gt;Kinzhalov, Mikhail A.&lt;/author&gt;&lt;author&gt;Boyarskiy, Vadim P.&lt;/author&gt;&lt;author&gt;Starova, Galina L.&lt;/author&gt;&lt;author&gt;Ivanov, Alexander Yu&lt;/author&gt;&lt;author&gt;Kukushkin, Vadim Yu&lt;/author&gt;&lt;/authors&gt;&lt;/contributors&gt;&lt;titles&gt;&lt;title&gt;Halides Held by Bifurcated Chalcogen–Hydrogen Bonds. Effect of μ(S,N–H)Cl Contacts on Dimerization of Cl(carbene)PdII Species&lt;/title&gt;&lt;secondary-title&gt;Inorg. Chem.&lt;/secondary-title&gt;&lt;/titles&gt;&lt;periodical&gt;&lt;full-title&gt;Inorg. Chem.&lt;/full-title&gt;&lt;/periodical&gt;&lt;pages&gt;3420–3433&lt;/pages&gt;&lt;volume&gt;57&lt;/volume&gt;&lt;dates&gt;&lt;year&gt;2018&lt;/year&gt;&lt;pub-dates&gt;&lt;date&gt;2018/02/28&lt;/date&gt;&lt;/pub-dates&gt;&lt;/dates&gt;&lt;publisher&gt;American Chemical Society&lt;/publisher&gt;&lt;isbn&gt;0020-1669&lt;/isbn&gt;&lt;urls&gt;&lt;related-urls&gt;&lt;url&gt;https://doi.org/10.1021/acs.inorgchem.8b00190&lt;/url&gt;&lt;/related-urls&gt;&lt;/urls&gt;&lt;electronic-resource-num&gt;10.1021/acs.inorgchem.8b00190&lt;/electronic-resource-num&gt;&lt;/record&gt;&lt;/Cite&gt;&lt;/EndNote&gt;</w:instrText>
      </w:r>
      <w:r w:rsidR="009112C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2" w:tooltip="Mikherdov, 2018 #5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9112CD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502C63" w:rsidRPr="00765F5C" w:rsidRDefault="00502C63" w:rsidP="00016CC8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502C63" w:rsidRPr="00765F5C" w:rsidRDefault="00502C63" w:rsidP="00502C63">
      <w:pPr>
        <w:spacing w:after="24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2.3 </w:t>
      </w:r>
      <w:r w:rsidR="0080086F" w:rsidRPr="00765F5C">
        <w:rPr>
          <w:rFonts w:ascii="Times New Roman" w:hAnsi="Times New Roman" w:cs="Times New Roman"/>
          <w:b/>
          <w:sz w:val="24"/>
          <w:szCs w:val="24"/>
          <w:lang w:val="en-GB"/>
        </w:rPr>
        <w:t>A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lkylation </w:t>
      </w:r>
      <w:r w:rsidR="0080086F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and </w:t>
      </w:r>
      <w:r w:rsidR="00F87CF5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acylation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of ADC derivatives</w:t>
      </w:r>
    </w:p>
    <w:p w:rsidR="00F87CF5" w:rsidRPr="00765F5C" w:rsidRDefault="00F87CF5" w:rsidP="00502C63">
      <w:pPr>
        <w:spacing w:after="24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.3.1 Intermolecular alkylation of ADC derivatives</w:t>
      </w:r>
    </w:p>
    <w:p w:rsidR="002657A8" w:rsidRPr="002657A8" w:rsidRDefault="00502C63" w:rsidP="002657A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N−H protons on diaminocarbene ligand can be readily alkylated by an appropriate electrophilic alkylating reagent. Thus, rhenium(I) ADC complex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80086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as dialkylated upon action of dimethylsulfate under basic condition</w:t>
      </w:r>
      <w:r w:rsidR="002657A8">
        <w:rPr>
          <w:rFonts w:ascii="Times New Roman" w:hAnsi="Times New Roman" w:cs="Times New Roman"/>
          <w:sz w:val="24"/>
          <w:szCs w:val="24"/>
          <w:lang w:val="en-GB"/>
        </w:rPr>
        <w:t xml:space="preserve"> to give </w:t>
      </w:r>
      <w:r w:rsidR="002657A8" w:rsidRPr="002657A8">
        <w:rPr>
          <w:rFonts w:ascii="Times New Roman" w:hAnsi="Times New Roman" w:cs="Times New Roman"/>
          <w:b/>
          <w:bCs/>
          <w:sz w:val="24"/>
          <w:szCs w:val="24"/>
          <w:lang w:val="en-GB"/>
        </w:rPr>
        <w:t>9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s reported by Ko and coworkers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1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2657A8">
        <w:rPr>
          <w:rFonts w:ascii="Times New Roman" w:hAnsi="Times New Roman" w:cs="Times New Roman"/>
          <w:sz w:val="24"/>
          <w:szCs w:val="24"/>
          <w:lang w:val="en-GB"/>
        </w:rPr>
        <w:t xml:space="preserve">Authors described a </w:t>
      </w:r>
      <w:r w:rsidR="002657A8" w:rsidRPr="002657A8">
        <w:rPr>
          <w:rFonts w:ascii="Times New Roman" w:hAnsi="Times New Roman" w:cs="Times New Roman"/>
          <w:sz w:val="24"/>
          <w:szCs w:val="24"/>
          <w:lang w:val="en-GB"/>
        </w:rPr>
        <w:t xml:space="preserve">pronounced red shift of the emission on going from ADC species </w:t>
      </w:r>
      <w:r w:rsidR="002657A8" w:rsidRPr="002657A8">
        <w:rPr>
          <w:rFonts w:ascii="Times New Roman" w:hAnsi="Times New Roman" w:cs="Times New Roman"/>
          <w:b/>
          <w:sz w:val="24"/>
          <w:szCs w:val="24"/>
          <w:lang w:val="en-GB"/>
        </w:rPr>
        <w:t>15</w:t>
      </w:r>
      <w:r w:rsidR="002657A8" w:rsidRPr="002657A8">
        <w:rPr>
          <w:rFonts w:ascii="Times New Roman" w:hAnsi="Times New Roman" w:cs="Times New Roman"/>
          <w:sz w:val="24"/>
          <w:szCs w:val="24"/>
          <w:lang w:val="en-GB"/>
        </w:rPr>
        <w:t xml:space="preserve"> (547 nm) to methylated species </w:t>
      </w:r>
      <w:r w:rsidR="002657A8" w:rsidRPr="002657A8">
        <w:rPr>
          <w:rFonts w:ascii="Times New Roman" w:hAnsi="Times New Roman" w:cs="Times New Roman"/>
          <w:b/>
          <w:sz w:val="24"/>
          <w:szCs w:val="24"/>
          <w:lang w:val="en-GB"/>
        </w:rPr>
        <w:t>97</w:t>
      </w:r>
      <w:r w:rsidR="002657A8" w:rsidRPr="002657A8">
        <w:rPr>
          <w:rFonts w:ascii="Times New Roman" w:hAnsi="Times New Roman" w:cs="Times New Roman"/>
          <w:sz w:val="24"/>
          <w:szCs w:val="24"/>
          <w:lang w:val="en-GB"/>
        </w:rPr>
        <w:t xml:space="preserve"> (672 nm). This is explained primarily by the steric repulsion due to installation</w:t>
      </w:r>
      <w:r w:rsidR="00EE05F2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="002657A8" w:rsidRPr="002657A8">
        <w:rPr>
          <w:rFonts w:ascii="Times New Roman" w:hAnsi="Times New Roman" w:cs="Times New Roman"/>
          <w:sz w:val="24"/>
          <w:szCs w:val="24"/>
          <w:lang w:val="en-GB"/>
        </w:rPr>
        <w:t xml:space="preserve">methyl groups, leading to a noncoplanar twisted diaminocarbene structure. </w:t>
      </w:r>
    </w:p>
    <w:p w:rsidR="00502C63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AA714F">
        <w:rPr>
          <w:noProof/>
        </w:rPr>
        <w:object w:dxaOrig="5879" w:dyaOrig="2327">
          <v:shape id="_x0000_i1054" type="#_x0000_t75" alt="" style="width:294.15pt;height:115.9pt;mso-width-percent:0;mso-height-percent:0;mso-width-percent:0;mso-height-percent:0" o:ole="">
            <v:imagedata r:id="rId49" o:title=""/>
          </v:shape>
          <o:OLEObject Type="Embed" ProgID="ChemDraw.Document.6.0" ShapeID="_x0000_i1054" DrawAspect="Content" ObjectID="_1619895858" r:id="rId50"/>
        </w:object>
      </w:r>
    </w:p>
    <w:p w:rsidR="00502C63" w:rsidRPr="00765F5C" w:rsidRDefault="00502C63" w:rsidP="00502C63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1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thylation of ADC ligand in the rhenium(I) complex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g&lt;/Author&gt;&lt;Year&gt;2016&lt;/Year&gt;&lt;RecNum&gt;25&lt;/RecNum&gt;&lt;DisplayText&gt;[26]&lt;/DisplayText&gt;&lt;record&gt;&lt;rec-number&gt;25&lt;/rec-number&gt;&lt;foreign-keys&gt;&lt;key app="EN" db-id="zsrpawe9frt5pve0er7xwtw65vasdszt9wva" timestamp="1557869763"&gt;25&lt;/key&gt;&lt;/foreign-keys&gt;&lt;ref-type name="Journal Article"&gt;17&lt;/ref-type&gt;&lt;contributors&gt;&lt;authors&gt;&lt;author&gt;Ng, Chi-On&lt;/author&gt;&lt;author&gt;Cheng, Shun-Cheung&lt;/author&gt;&lt;author&gt;Chu, Wing-Kin&lt;/author&gt;&lt;author&gt;Tang, Kin-Man&lt;/author&gt;&lt;author&gt;Yiu, Shek-Man&lt;/author&gt;&lt;author&gt;Ko, Chi-Chiu&lt;/author&gt;&lt;/authors&gt;&lt;/contributors&gt;&lt;titles&gt;&lt;title&gt;Luminescent Rhenium(I) Pyridyldiaminocarbene Complexes: Photophysics, Anion-Binding, and CO2-Capturing Properties&lt;/title&gt;&lt;secondary-title&gt;Inorg. Chem.&lt;/secondary-title&gt;&lt;/titles&gt;&lt;periodical&gt;&lt;full-title&gt;Inorg. Chem.&lt;/full-title&gt;&lt;/periodical&gt;&lt;pages&gt;7969-7979&lt;/pages&gt;&lt;volume&gt;55&lt;/volume&gt;&lt;number&gt;16&lt;/number&gt;&lt;dates&gt;&lt;year&gt;2016&lt;/year&gt;&lt;pub-dates&gt;&lt;date&gt;2016/08/15&lt;/date&gt;&lt;/pub-dates&gt;&lt;/dates&gt;&lt;publisher&gt;American Chemical Society&lt;/publisher&gt;&lt;isbn&gt;0020-1669&lt;/isbn&gt;&lt;urls&gt;&lt;related-urls&gt;&lt;url&gt;http://dx.doi.org/10.1021/acs.inorgchem.6b01017&lt;/url&gt;&lt;/related-urls&gt;&lt;/urls&gt;&lt;electronic-resource-num&gt;10.1021/acs.inorgchem.6b0101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6" w:tooltip="Ng, 2016 #2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02C63" w:rsidRPr="00765F5C" w:rsidRDefault="00502C63" w:rsidP="00502C6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502C63" w:rsidRPr="00765F5C" w:rsidRDefault="00502C63" w:rsidP="00502C63">
      <w:pPr>
        <w:spacing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Werner and coworkers reported that cobalt(I) complexes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35</w:t>
      </w:r>
      <w:r w:rsidR="00974B90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3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98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upon deprotonation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can be methylated by "Meerwein salt" reagent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FE5CF8">
        <w:rPr>
          <w:rFonts w:ascii="Times New Roman" w:hAnsi="Times New Roman" w:cs="Times New Roman"/>
          <w:b/>
          <w:sz w:val="24"/>
          <w:szCs w:val="24"/>
          <w:lang w:val="en-GB"/>
        </w:rPr>
        <w:t>20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kxPC9ZZWFyPjxS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kxPC9ZZWFyPjxS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8" w:tooltip="Werner, 1982 #5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504ECB" w:rsidRPr="00765F5C">
        <w:rPr>
          <w:rFonts w:ascii="Times New Roman" w:hAnsi="Times New Roman" w:cs="Times New Roman"/>
          <w:sz w:val="24"/>
          <w:szCs w:val="24"/>
          <w:lang w:val="en-GB"/>
        </w:rPr>
        <w:t>The derived a</w:t>
      </w:r>
      <w:r w:rsidR="00974B90" w:rsidRPr="00765F5C">
        <w:rPr>
          <w:rFonts w:ascii="Times New Roman" w:hAnsi="Times New Roman" w:cs="Times New Roman"/>
          <w:sz w:val="24"/>
          <w:szCs w:val="24"/>
          <w:lang w:val="en-GB"/>
        </w:rPr>
        <w:t>lkylated product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99</w:t>
      </w:r>
      <w:r w:rsidR="00974B90" w:rsidRPr="00765F5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1</w:t>
      </w:r>
      <w:r w:rsidR="00974B9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re stable in solution and </w:t>
      </w:r>
      <w:r w:rsidR="008512C4">
        <w:rPr>
          <w:rFonts w:ascii="Times New Roman" w:hAnsi="Times New Roman" w:cs="Times New Roman"/>
          <w:sz w:val="24"/>
          <w:szCs w:val="24"/>
          <w:lang w:val="en-GB"/>
        </w:rPr>
        <w:t xml:space="preserve">in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solid state and do not isomerise as the respective protonated species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B55CCA">
        <w:rPr>
          <w:rFonts w:ascii="Times New Roman" w:hAnsi="Times New Roman" w:cs="Times New Roman"/>
          <w:b/>
          <w:sz w:val="24"/>
          <w:szCs w:val="24"/>
          <w:lang w:val="en-US"/>
        </w:rPr>
        <w:t>4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B55CCA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see section </w:t>
      </w:r>
      <w:r w:rsidR="00974B90" w:rsidRPr="00765F5C">
        <w:rPr>
          <w:rFonts w:ascii="Times New Roman" w:hAnsi="Times New Roman" w:cs="Times New Roman"/>
          <w:sz w:val="24"/>
          <w:szCs w:val="24"/>
          <w:lang w:val="en-GB"/>
        </w:rPr>
        <w:t>2.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435074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heme </w:t>
      </w:r>
      <w:r w:rsidR="000451E1" w:rsidRPr="00765F5C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B55CC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. At the same time, methylation of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>complex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3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ccurs simultaneously at one of the nitrogens </w:t>
      </w:r>
      <w:r w:rsidR="0091464A" w:rsidRPr="00765F5C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638DA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minocarbene </w:t>
      </w:r>
      <w:r w:rsidR="0091464A" w:rsidRPr="00765F5C">
        <w:rPr>
          <w:rFonts w:ascii="Times New Roman" w:hAnsi="Times New Roman" w:cs="Times New Roman"/>
          <w:sz w:val="24"/>
          <w:szCs w:val="24"/>
          <w:lang w:val="en-GB"/>
        </w:rPr>
        <w:t>moiet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the sulfur center giving new species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ntaining two distinct carbene fragment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kxPC9ZZWFyPjxS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kxPC9ZZWFyPjxS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8" w:tooltip="Werner, 1982 #5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02C63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5244" w:dyaOrig="4507">
          <v:shape id="_x0000_i1053" type="#_x0000_t75" alt="" style="width:260.95pt;height:220.1pt;mso-width-percent:0;mso-height-percent:0;mso-width-percent:0;mso-height-percent:0" o:ole="">
            <v:imagedata r:id="rId51" o:title=""/>
          </v:shape>
          <o:OLEObject Type="Embed" ProgID="ChemDraw.Document.6.0" ShapeID="_x0000_i1053" DrawAspect="Content" ObjectID="_1619895859" r:id="rId52"/>
        </w:object>
      </w:r>
    </w:p>
    <w:p w:rsidR="00502C63" w:rsidRPr="00765F5C" w:rsidRDefault="00502C63" w:rsidP="00502C6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thylation of the cobalt(I) formamidinyl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epared </w:t>
      </w:r>
      <w:r w:rsidR="005163E1" w:rsidRPr="007638DA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="005163E1" w:rsidRPr="007638DA">
        <w:rPr>
          <w:rFonts w:ascii="Times New Roman" w:hAnsi="Times New Roman" w:cs="Times New Roman"/>
          <w:i/>
          <w:iCs/>
          <w:sz w:val="24"/>
          <w:szCs w:val="24"/>
          <w:lang w:val="en-GB"/>
        </w:rPr>
        <w:t>in situ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protona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balt-ADC</w:t>
      </w:r>
      <w:r w:rsidR="005163E1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kxPC9ZZWFyPjxS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XZXJuZXI8L0F1dGhvcj48WWVhcj4xOTkxPC9ZZWFyPjxS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8" w:tooltip="Werner, 1982 #5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F87CF5" w:rsidRPr="00765F5C" w:rsidRDefault="00F87CF5" w:rsidP="00F87CF5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F87CF5" w:rsidRPr="00765F5C" w:rsidRDefault="00F87CF5" w:rsidP="00F87CF5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2.3.2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Intramolecular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alkylation and acylation of the ADC derivatives</w:t>
      </w:r>
    </w:p>
    <w:p w:rsidR="00EC0C3B" w:rsidRPr="00765F5C" w:rsidRDefault="00EC0C3B" w:rsidP="00EC0C3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>Saegusa and coworkers demonstrated that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ion (formally an intramolecular alkylation) of ADC ligand in the palladium(II) complexes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4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, generated by the</w:t>
      </w:r>
      <w:r w:rsidR="009112CD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nucleophilic addition of α-aminoacetal to Pd</w:t>
      </w:r>
      <w:r w:rsidRPr="00765F5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I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ligated isocyanide in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3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affords the NHC species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5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0451E1" w:rsidRPr="00765F5C">
        <w:rPr>
          <w:rFonts w:ascii="Times New Roman" w:hAnsi="Times New Roman" w:cs="Times New Roman"/>
          <w:b/>
          <w:sz w:val="24"/>
          <w:szCs w:val="24"/>
          <w:lang w:val="en-US"/>
        </w:rPr>
        <w:t>21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a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Ito&lt;/Author&gt;&lt;Year&gt;1978&lt;/Year&gt;&lt;RecNum&gt;75&lt;/RecNum&gt;&lt;DisplayText&gt;[76]&lt;/DisplayText&gt;&lt;record&gt;&lt;rec-number&gt;75&lt;/rec-number&gt;&lt;foreign-keys&gt;&lt;key app="EN" db-id="zsrpawe9frt5pve0er7xwtw65vasdszt9wva" timestamp="1557869786"&gt;75&lt;/key&gt;&lt;/foreign-keys&gt;&lt;ref-type name="Journal Article"&gt;17&lt;/ref-type&gt;&lt;contributors&gt;&lt;authors&gt;&lt;author&gt;Ito, Yoshihiko&lt;/author&gt;&lt;author&gt;Hirao, Toshikazu&lt;/author&gt;&lt;author&gt;Tsubata, Kenji&lt;/author&gt;&lt;author&gt;Saegusa, Takeo&lt;/author&gt;&lt;/authors&gt;&lt;/contributors&gt;&lt;titles&gt;&lt;title&gt;A new preparation of imidazolidinylidene palladium(II) complexes&lt;/title&gt;&lt;secondary-title&gt;Tetrahedron Lett.&lt;/secondary-title&gt;&lt;/titles&gt;&lt;periodical&gt;&lt;full-title&gt;Tetrahedron Lett.&lt;/full-title&gt;&lt;/periodical&gt;&lt;pages&gt;1535-1538&lt;/pages&gt;&lt;volume&gt;19&lt;/volume&gt;&lt;number&gt;18&lt;/number&gt;&lt;dates&gt;&lt;year&gt;1978&lt;/year&gt;&lt;pub-dates&gt;&lt;date&gt;1978/01/01/&lt;/date&gt;&lt;/pub-dates&gt;&lt;/dates&gt;&lt;isbn&gt;0040-4039&lt;/isbn&gt;&lt;urls&gt;&lt;related-urls&gt;&lt;url&gt;http://www.sciencedirect.com/science/article/pii/S0040403901945976&lt;/url&gt;&lt;/related-urls&gt;&lt;/urls&gt;&lt;electronic-resource-num&gt;10.1016/S0040-4039(01)94597-6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76" w:tooltip="Ito, 1978 #7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7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This reaction </w:t>
      </w:r>
      <w:r w:rsidR="00504ECB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proceeds in the presence of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sulfuric (or </w:t>
      </w:r>
      <w:r w:rsidRPr="00765F5C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toluenesulfonic) acid in </w:t>
      </w:r>
      <w:r w:rsidR="00A75C7E" w:rsidRPr="00765F5C">
        <w:rPr>
          <w:rFonts w:ascii="Times New Roman" w:hAnsi="Times New Roman" w:cs="Times New Roman"/>
          <w:sz w:val="24"/>
          <w:szCs w:val="24"/>
          <w:lang w:val="en-US"/>
        </w:rPr>
        <w:t>CHCl</w:t>
      </w:r>
      <w:r w:rsidR="00A75C7E"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t RT. Ko and coworkers extended this synthetic route </w:t>
      </w:r>
      <w:r w:rsidR="0091464A" w:rsidRPr="00765F5C"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he synthesis of luminescent rhenium(I) NHC complexes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8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14045">
        <w:rPr>
          <w:rFonts w:ascii="Times New Roman" w:hAnsi="Times New Roman" w:cs="Times New Roman"/>
          <w:sz w:val="24"/>
          <w:szCs w:val="24"/>
          <w:lang w:val="en-US"/>
        </w:rPr>
        <w:t xml:space="preserve">that are prepared starting from the corresponding isocyanide species </w:t>
      </w:r>
      <w:r w:rsidR="00214045" w:rsidRPr="00214045">
        <w:rPr>
          <w:rFonts w:ascii="Times New Roman" w:hAnsi="Times New Roman" w:cs="Times New Roman"/>
          <w:b/>
          <w:bCs/>
          <w:sz w:val="24"/>
          <w:szCs w:val="24"/>
          <w:lang w:val="en-US"/>
        </w:rPr>
        <w:t>106</w:t>
      </w:r>
      <w:r w:rsidR="0021404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1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b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Ng&lt;/Author&gt;&lt;Year&gt;2014&lt;/Year&gt;&lt;RecNum&gt;76&lt;/RecNum&gt;&lt;DisplayText&gt;[77]&lt;/DisplayText&gt;&lt;record&gt;&lt;rec-number&gt;76&lt;/rec-number&gt;&lt;foreign-keys&gt;&lt;key app="EN" db-id="zsrpawe9frt5pve0er7xwtw65vasdszt9wva" timestamp="1557869787"&gt;76&lt;/key&gt;&lt;/foreign-keys&gt;&lt;ref-type name="Journal Article"&gt;17&lt;/ref-type&gt;&lt;contributors&gt;&lt;authors&gt;&lt;author&gt;Ng, Chi-On&lt;/author&gt;&lt;author&gt;Yiu, Shek-Man&lt;/author&gt;&lt;author&gt;Ko, Chi-Chiu&lt;/author&gt;&lt;/authors&gt;&lt;/contributors&gt;&lt;titles&gt;&lt;title&gt;Synthesis, Characterization, and Photophysical Study of Luminescent Rhenium(I) Diimine Complexes with Various Types of N-Heterocyclic Carbene Ligands&lt;/title&gt;&lt;secondary-title&gt;Inorg. Chem.&lt;/secondary-title&gt;&lt;/titles&gt;&lt;periodical&gt;&lt;full-title&gt;Inorg. Chem.&lt;/full-title&gt;&lt;/periodical&gt;&lt;pages&gt;3022-3031&lt;/pages&gt;&lt;volume&gt;53&lt;/volume&gt;&lt;number&gt;6&lt;/number&gt;&lt;dates&gt;&lt;year&gt;2014&lt;/year&gt;&lt;pub-dates&gt;&lt;date&gt;2014/03/17&lt;/date&gt;&lt;/pub-dates&gt;&lt;/dates&gt;&lt;publisher&gt;American Chemical Society&lt;/publisher&gt;&lt;isbn&gt;0020-1669&lt;/isbn&gt;&lt;urls&gt;&lt;related-urls&gt;&lt;url&gt;http://dx.doi.org/10.1021/ic4028145&lt;/url&gt;&lt;/related-urls&gt;&lt;/urls&gt;&lt;electronic-resource-num&gt;10.1021/ic4028145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77" w:tooltip="Ng, 2014 #7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7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214045">
        <w:rPr>
          <w:rFonts w:ascii="Times New Roman" w:hAnsi="Times New Roman" w:cs="Times New Roman"/>
          <w:sz w:val="24"/>
          <w:szCs w:val="24"/>
          <w:lang w:val="en-US"/>
        </w:rPr>
        <w:t xml:space="preserve">. Reaction is believed to proceed </w:t>
      </w:r>
      <w:r w:rsidR="00214045" w:rsidRPr="000C2454">
        <w:rPr>
          <w:rFonts w:ascii="Times New Roman" w:hAnsi="Times New Roman" w:cs="Times New Roman"/>
          <w:i/>
          <w:iCs/>
          <w:sz w:val="24"/>
          <w:szCs w:val="24"/>
          <w:lang w:val="en-US"/>
        </w:rPr>
        <w:t>via</w:t>
      </w:r>
      <w:r w:rsidR="00214045">
        <w:rPr>
          <w:rFonts w:ascii="Times New Roman" w:hAnsi="Times New Roman" w:cs="Times New Roman"/>
          <w:sz w:val="24"/>
          <w:szCs w:val="24"/>
          <w:lang w:val="en-US"/>
        </w:rPr>
        <w:t xml:space="preserve"> the intermediate formation of the ADC species </w:t>
      </w:r>
      <w:r w:rsidR="00214045" w:rsidRPr="00214045">
        <w:rPr>
          <w:rFonts w:ascii="Times New Roman" w:hAnsi="Times New Roman" w:cs="Times New Roman"/>
          <w:b/>
          <w:bCs/>
          <w:sz w:val="24"/>
          <w:szCs w:val="24"/>
          <w:lang w:val="en-US"/>
        </w:rPr>
        <w:t>107</w:t>
      </w:r>
      <w:r w:rsidR="00214045">
        <w:rPr>
          <w:rFonts w:ascii="Times New Roman" w:hAnsi="Times New Roman" w:cs="Times New Roman"/>
          <w:sz w:val="24"/>
          <w:szCs w:val="24"/>
          <w:lang w:val="en-US"/>
        </w:rPr>
        <w:t>. H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ashmi and coworkers prepared catalytic</w:t>
      </w:r>
      <w:r w:rsidR="0091464A" w:rsidRPr="00765F5C">
        <w:rPr>
          <w:rFonts w:ascii="Times New Roman" w:hAnsi="Times New Roman" w:cs="Times New Roman"/>
          <w:sz w:val="24"/>
          <w:szCs w:val="24"/>
          <w:lang w:val="en-US"/>
        </w:rPr>
        <w:t>ally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ctive gold(I), palladium(II) and platinum(II) NHC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complexe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38DA">
        <w:rPr>
          <w:rFonts w:ascii="Times New Roman" w:hAnsi="Times New Roman" w:cs="Times New Roman"/>
          <w:i/>
          <w:iCs/>
          <w:sz w:val="24"/>
          <w:szCs w:val="24"/>
          <w:lang w:val="en-US"/>
        </w:rPr>
        <w:t>via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1464A" w:rsidRPr="00765F5C">
        <w:rPr>
          <w:rFonts w:ascii="Times New Roman" w:hAnsi="Times New Roman" w:cs="Times New Roman"/>
          <w:sz w:val="24"/>
          <w:szCs w:val="24"/>
          <w:lang w:val="en-US"/>
        </w:rPr>
        <w:t>the same approach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IYXNobWk8L0F1dGhvcj48WWVhcj4yMDEwPC9ZZWFyPjxS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IYXNobWk8L0F1dGhvcj48WWVhcj4yMDEwPC9ZZWFyPjxS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78" w:tooltip="Hashmi, 2010 #7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78-8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C0C3B" w:rsidRPr="00765F5C" w:rsidRDefault="00697DBB" w:rsidP="002F1220">
      <w:pPr>
        <w:spacing w:before="240"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714F">
        <w:rPr>
          <w:noProof/>
        </w:rPr>
        <w:object w:dxaOrig="8987" w:dyaOrig="5095">
          <v:shape id="_x0000_i1052" type="#_x0000_t75" alt="" style="width:449.85pt;height:251.75pt;mso-width-percent:0;mso-height-percent:0;mso-width-percent:0;mso-height-percent:0" o:ole="">
            <v:imagedata r:id="rId53" o:title=""/>
          </v:shape>
          <o:OLEObject Type="Embed" ProgID="ChemDraw.Document.6.0" ShapeID="_x0000_i1052" DrawAspect="Content" ObjectID="_1619895860" r:id="rId54"/>
        </w:object>
      </w:r>
    </w:p>
    <w:p w:rsidR="00EC0C3B" w:rsidRPr="00765F5C" w:rsidRDefault="00EC0C3B" w:rsidP="00F87CF5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lang w:val="en-US"/>
        </w:rPr>
        <w:t xml:space="preserve">Scheme </w:t>
      </w:r>
      <w:r w:rsidR="00F83CE7" w:rsidRPr="00765F5C">
        <w:rPr>
          <w:rFonts w:ascii="Times New Roman" w:hAnsi="Times New Roman" w:cs="Times New Roman"/>
          <w:b/>
          <w:sz w:val="24"/>
          <w:lang w:val="en-GB"/>
        </w:rPr>
        <w:t>21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ion of ADC ligand in palladium(II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Ito&lt;/Author&gt;&lt;Year&gt;1978&lt;/Year&gt;&lt;RecNum&gt;75&lt;/RecNum&gt;&lt;DisplayText&gt;[76]&lt;/DisplayText&gt;&lt;record&gt;&lt;rec-number&gt;75&lt;/rec-number&gt;&lt;foreign-keys&gt;&lt;key app="EN" db-id="zsrpawe9frt5pve0er7xwtw65vasdszt9wva" timestamp="1557869786"&gt;75&lt;/key&gt;&lt;/foreign-keys&gt;&lt;ref-type name="Journal Article"&gt;17&lt;/ref-type&gt;&lt;contributors&gt;&lt;authors&gt;&lt;author&gt;Ito, Yoshihiko&lt;/author&gt;&lt;author&gt;Hirao, Toshikazu&lt;/author&gt;&lt;author&gt;Tsubata, Kenji&lt;/author&gt;&lt;author&gt;Saegusa, Takeo&lt;/author&gt;&lt;/authors&gt;&lt;/contributors&gt;&lt;titles&gt;&lt;title&gt;A new preparation of imidazolidinylidene palladium(II) complexes&lt;/title&gt;&lt;secondary-title&gt;Tetrahedron Lett.&lt;/secondary-title&gt;&lt;/titles&gt;&lt;periodical&gt;&lt;full-title&gt;Tetrahedron Lett.&lt;/full-title&gt;&lt;/periodical&gt;&lt;pages&gt;1535-1538&lt;/pages&gt;&lt;volume&gt;19&lt;/volume&gt;&lt;number&gt;18&lt;/number&gt;&lt;dates&gt;&lt;year&gt;1978&lt;/year&gt;&lt;pub-dates&gt;&lt;date&gt;1978/01/01/&lt;/date&gt;&lt;/pub-dates&gt;&lt;/dates&gt;&lt;isbn&gt;0040-4039&lt;/isbn&gt;&lt;urls&gt;&lt;related-urls&gt;&lt;url&gt;http://www.sciencedirect.com/science/article/pii/S0040403901945976&lt;/url&gt;&lt;/related-urls&gt;&lt;/urls&gt;&lt;electronic-resource-num&gt;10.1016/S0040-4039(01)94597-6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76" w:tooltip="Ito, 1978 #7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7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rhenium(I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Ng&lt;/Author&gt;&lt;Year&gt;2014&lt;/Year&gt;&lt;RecNum&gt;76&lt;/RecNum&gt;&lt;DisplayText&gt;[77]&lt;/DisplayText&gt;&lt;record&gt;&lt;rec-number&gt;76&lt;/rec-number&gt;&lt;foreign-keys&gt;&lt;key app="EN" db-id="zsrpawe9frt5pve0er7xwtw65vasdszt9wva" timestamp="1557869787"&gt;76&lt;/key&gt;&lt;/foreign-keys&gt;&lt;ref-type name="Journal Article"&gt;17&lt;/ref-type&gt;&lt;contributors&gt;&lt;authors&gt;&lt;author&gt;Ng, Chi-On&lt;/author&gt;&lt;author&gt;Yiu, Shek-Man&lt;/author&gt;&lt;author&gt;Ko, Chi-Chiu&lt;/author&gt;&lt;/authors&gt;&lt;/contributors&gt;&lt;titles&gt;&lt;title&gt;Synthesis, Characterization, and Photophysical Study of Luminescent Rhenium(I) Diimine Complexes with Various Types of N-Heterocyclic Carbene Ligands&lt;/title&gt;&lt;secondary-title&gt;Inorg. Chem.&lt;/secondary-title&gt;&lt;/titles&gt;&lt;periodical&gt;&lt;full-title&gt;Inorg. Chem.&lt;/full-title&gt;&lt;/periodical&gt;&lt;pages&gt;3022-3031&lt;/pages&gt;&lt;volume&gt;53&lt;/volume&gt;&lt;number&gt;6&lt;/number&gt;&lt;dates&gt;&lt;year&gt;2014&lt;/year&gt;&lt;pub-dates&gt;&lt;date&gt;2014/03/17&lt;/date&gt;&lt;/pub-dates&gt;&lt;/dates&gt;&lt;publisher&gt;American Chemical Society&lt;/publisher&gt;&lt;isbn&gt;0020-1669&lt;/isbn&gt;&lt;urls&gt;&lt;related-urls&gt;&lt;url&gt;http://dx.doi.org/10.1021/ic4028145&lt;/url&gt;&lt;/related-urls&gt;&lt;/urls&gt;&lt;electronic-resource-num&gt;10.1021/ic4028145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77" w:tooltip="Ng, 2014 #7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7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complexes. </w:t>
      </w:r>
    </w:p>
    <w:p w:rsidR="00EC0C3B" w:rsidRPr="00765F5C" w:rsidRDefault="00EC0C3B" w:rsidP="00EC0C3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C0C3B" w:rsidRPr="00765F5C" w:rsidRDefault="00EC0C3B" w:rsidP="00EC0C3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>Reaction of coordinated isocyanides with haloamines represents a well-established method for the preparation of NHC derivatives, and</w:t>
      </w:r>
      <w:r w:rsidR="007F49FD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t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s extensively review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NoZWxpbjwvQXV0aG9yPjxZZWFyPjIwMDE8L1llYXI+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NoZWxpbjwvQXV0aG9yPjxZZWFyPjIwMDE8L1llYXI+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3" w:tooltip="Michelin, 2001 #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84" w:tooltip="Jahnke, 2015 #8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84-8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Insofar as this process is related to the above-mentioned cyclisation of ADC derivatives, we provide herein a few representative examples. Hence,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Michelin and coworkers </w:t>
      </w:r>
      <w:r w:rsidR="00C308AD" w:rsidRPr="00765F5C">
        <w:rPr>
          <w:rFonts w:ascii="Times New Roman" w:hAnsi="Times New Roman" w:cs="Times New Roman"/>
          <w:sz w:val="24"/>
          <w:szCs w:val="24"/>
          <w:lang w:val="en-US"/>
        </w:rPr>
        <w:t>described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he reaction of palladium(II) and platinum(II) isocyanide complexes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09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0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with 2-bromoethylamine hydrobromide in the presence of </w:t>
      </w:r>
      <w:r w:rsidRPr="00765F5C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BuLi to give five-membered diaminocarbene derivatives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3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4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a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Michelin&lt;/Author&gt;&lt;Year&gt;1988&lt;/Year&gt;&lt;RecNum&gt;87&lt;/RecNum&gt;&lt;DisplayText&gt;[88]&lt;/DisplayText&gt;&lt;record&gt;&lt;rec-number&gt;87&lt;/rec-number&gt;&lt;foreign-keys&gt;&lt;key app="EN" db-id="zsrpawe9frt5pve0er7xwtw65vasdszt9wva" timestamp="1557869792"&gt;87&lt;/key&gt;&lt;/foreign-keys&gt;&lt;ref-type name="Journal Article"&gt;17&lt;/ref-type&gt;&lt;contributors&gt;&lt;authors&gt;&lt;author&gt;Michelin, Rino A.&lt;/author&gt;&lt;author&gt;Zanotto, Livio&lt;/author&gt;&lt;author&gt;Braga, Dario&lt;/author&gt;&lt;author&gt;Sabatino, Piera&lt;/author&gt;&lt;author&gt;Angelici, Robert J.&lt;/author&gt;&lt;/authors&gt;&lt;/contributors&gt;&lt;titles&gt;&lt;title&gt;Transition-metal-promoted cyclization reactions of isocyanide ligands. Synthesis of cyclic diaminocarbenes from isocyanide complexes of palladium(II) and platinum(II) and x-ray structure of cis-Br2Pt[CN(C6H4-p-Me)CH2CH2N(H)](PPh3)&lt;/title&gt;&lt;secondary-title&gt;Inorg. Chem.&lt;/secondary-title&gt;&lt;/titles&gt;&lt;periodical&gt;&lt;full-title&gt;Inorg. Chem.&lt;/full-title&gt;&lt;/periodical&gt;&lt;pages&gt;93-99&lt;/pages&gt;&lt;volume&gt;27&lt;/volume&gt;&lt;number&gt;1&lt;/number&gt;&lt;dates&gt;&lt;year&gt;1988&lt;/year&gt;&lt;pub-dates&gt;&lt;date&gt;1988/01/01&lt;/date&gt;&lt;/pub-dates&gt;&lt;/dates&gt;&lt;publisher&gt;American Chemical Society&lt;/publisher&gt;&lt;isbn&gt;0020-1669&lt;/isbn&gt;&lt;urls&gt;&lt;related-urls&gt;&lt;url&gt;https://doi.org/10.1021/ic00274a020&lt;/url&gt;&lt;/related-urls&gt;&lt;/urls&gt;&lt;electronic-resource-num&gt;10.1021/ic00274a020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88" w:tooltip="Michelin, 1988 #8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8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7638DA">
        <w:rPr>
          <w:rFonts w:ascii="Times New Roman" w:hAnsi="Times New Roman" w:cs="Times New Roman"/>
          <w:sz w:val="24"/>
          <w:szCs w:val="24"/>
          <w:lang w:val="en-US"/>
        </w:rPr>
        <w:t>The r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eaction proceeds through the </w:t>
      </w:r>
      <w:r w:rsidR="00856180">
        <w:rPr>
          <w:rFonts w:ascii="Times New Roman" w:hAnsi="Times New Roman" w:cs="Times New Roman"/>
          <w:sz w:val="24"/>
          <w:szCs w:val="24"/>
          <w:lang w:val="en-US"/>
        </w:rPr>
        <w:t>initial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formation of the ADC 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species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1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and the subsequent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ation.</w:t>
      </w:r>
      <w:r w:rsidRPr="00765F5C">
        <w:rPr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 the same time, iron(II) ADC complexes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7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generated from the isocyanide complex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2-chloroethylamine or 3-chloropropylamine, give</w:t>
      </w:r>
      <w:r w:rsidR="007F49FD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NHC derivatives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8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9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only upon deprotonation by excess EtONa 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, b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Yu&lt;/Author&gt;&lt;Year&gt;2010&lt;/Year&gt;&lt;RecNum&gt;88&lt;/RecNum&gt;&lt;DisplayText&gt;[89]&lt;/DisplayText&gt;&lt;record&gt;&lt;rec-number&gt;88&lt;/rec-number&gt;&lt;foreign-keys&gt;&lt;key app="EN" db-id="zsrpawe9frt5pve0er7xwtw65vasdszt9wva" timestamp="1557869792"&gt;88&lt;/key&gt;&lt;/foreign-keys&gt;&lt;ref-type name="Journal Article"&gt;17&lt;/ref-type&gt;&lt;contributors&gt;&lt;authors&gt;&lt;author&gt;Yu, Insun&lt;/author&gt;&lt;author&gt;Wallis, Christopher J.&lt;/author&gt;&lt;author&gt;Patrick, Brian O.&lt;/author&gt;&lt;author&gt;Diaconescu, Paula L.&lt;/author&gt;&lt;author&gt;Mehrkhodavandi, Parisa&lt;/author&gt;&lt;/authors&gt;&lt;/contributors&gt;&lt;titles&gt;&lt;title&gt;Phosphine-Tethered Carbene Ligands: Template Synthesis and Reactivity of Cyclic and Acyclic Functionalized Carbenes&lt;/title&gt;&lt;secondary-title&gt;Organometallics&lt;/secondary-title&gt;&lt;/titles&gt;&lt;periodical&gt;&lt;full-title&gt;Organometallics&lt;/full-title&gt;&lt;/periodical&gt;&lt;pages&gt;6065-6076&lt;/pages&gt;&lt;volume&gt;29&lt;/volume&gt;&lt;number&gt;22&lt;/number&gt;&lt;dates&gt;&lt;year&gt;2010&lt;/year&gt;&lt;pub-dates&gt;&lt;date&gt;2010/11/22&lt;/date&gt;&lt;/pub-dates&gt;&lt;/dates&gt;&lt;publisher&gt;American Chemical Society&lt;/publisher&gt;&lt;isbn&gt;0276-7333&lt;/isbn&gt;&lt;urls&gt;&lt;related-urls&gt;&lt;url&gt;http://dx.doi.org/10.1021/om100841j&lt;/url&gt;&lt;/related-urls&gt;&lt;/urls&gt;&lt;electronic-resource-num&gt;10.1021/om100841j&lt;/electronic-resource-num&gt;&lt;/record&gt;&lt;/Cite&gt;&lt;/EndNote&gt;</w:instrTex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89" w:tooltip="Yu, 2010 #8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8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C0C3B" w:rsidRPr="00765F5C" w:rsidRDefault="00EC0C3B" w:rsidP="00EC0C3B">
      <w:pPr>
        <w:spacing w:after="0" w:line="480" w:lineRule="auto"/>
        <w:jc w:val="both"/>
        <w:rPr>
          <w:lang w:val="en-US"/>
        </w:rPr>
      </w:pPr>
    </w:p>
    <w:p w:rsidR="00EC0C3B" w:rsidRPr="00765F5C" w:rsidRDefault="00697DBB" w:rsidP="006D564A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A714F">
        <w:rPr>
          <w:noProof/>
        </w:rPr>
        <w:object w:dxaOrig="9246" w:dyaOrig="4293">
          <v:shape id="_x0000_i1051" type="#_x0000_t75" alt="" style="width:461.6pt;height:212.95pt;mso-width-percent:0;mso-height-percent:0;mso-width-percent:0;mso-height-percent:0" o:ole="">
            <v:imagedata r:id="rId55" o:title=""/>
          </v:shape>
          <o:OLEObject Type="Embed" ProgID="ChemDraw.Document.6.0" ShapeID="_x0000_i1051" DrawAspect="Content" ObjectID="_1619895861" r:id="rId56"/>
        </w:object>
      </w:r>
    </w:p>
    <w:p w:rsidR="00EC0C3B" w:rsidRPr="00765F5C" w:rsidRDefault="00EC0C3B" w:rsidP="00EC0C3B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Intramolecular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lkylation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of ADC species to NHC derivatives</w: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NaWNoZWxpbjwvQXV0aG9yPjxZZWFyPjE5ODg8L1llYXI+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NaWNoZWxpbjwvQXV0aG9yPjxZZWFyPjE5ODg8L1llYXI+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88" w:tooltip="Michelin, 1988 #8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8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hyperlink w:anchor="_ENREF_89" w:tooltip="Yu, 2010 #8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8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="00CA77A5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F54A2"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C0C3B" w:rsidRPr="00765F5C" w:rsidRDefault="00EC0C3B" w:rsidP="00EC0C3B">
      <w:pPr>
        <w:spacing w:after="0" w:line="480" w:lineRule="auto"/>
        <w:jc w:val="both"/>
        <w:rPr>
          <w:lang w:val="en-US"/>
        </w:rPr>
      </w:pPr>
    </w:p>
    <w:p w:rsidR="00EC0C3B" w:rsidRPr="00765F5C" w:rsidRDefault="00EC0C3B" w:rsidP="00EC0C3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Hashmi and coworkers demonstrated that gold(I) isocyanide complexes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0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react with α-amino ester and 3-bromopropylamine to furnish five- and six-membered carbene complexes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2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24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IYXNobWk8L0F1dGhvcj48WWVhcj4yMDExPC9ZZWFyPjxS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IYXNobWk8L0F1dGhvcj48WWVhcj4yMDExPC9ZZWFyPjxS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0" w:tooltip="Hashmi, 2011 #8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hyperlink w:anchor="_ENREF_91" w:tooltip="Wurm, 2016 #9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Reactions proceeds through the initial formation of ADC complexes 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1</w:t>
      </w:r>
      <w:r w:rsidR="00F2023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23</w:t>
      </w:r>
      <w:r w:rsidR="00F20237"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7F49FD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subsequent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ion </w:t>
      </w:r>
      <w:r w:rsidRPr="00F47A5F">
        <w:rPr>
          <w:rFonts w:ascii="Times New Roman" w:hAnsi="Times New Roman" w:cs="Times New Roman"/>
          <w:i/>
          <w:iCs/>
          <w:sz w:val="24"/>
          <w:szCs w:val="24"/>
          <w:lang w:val="en-US"/>
        </w:rPr>
        <w:t>via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ntramolecular </w:t>
      </w:r>
      <w:r w:rsidR="00BB202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cylation or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lkylation. </w:t>
      </w:r>
    </w:p>
    <w:p w:rsidR="00EC0C3B" w:rsidRPr="00765F5C" w:rsidRDefault="00697DBB" w:rsidP="002F1220">
      <w:pPr>
        <w:spacing w:before="240" w:after="0" w:line="48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714F">
        <w:rPr>
          <w:noProof/>
        </w:rPr>
        <w:object w:dxaOrig="8065" w:dyaOrig="3696">
          <v:shape id="_x0000_i1050" type="#_x0000_t75" alt="" style="width:404.95pt;height:182.8pt;mso-width-percent:0;mso-height-percent:0;mso-width-percent:0;mso-height-percent:0" o:ole="">
            <v:imagedata r:id="rId57" o:title=""/>
          </v:shape>
          <o:OLEObject Type="Embed" ProgID="ChemDraw.Document.6.0" ShapeID="_x0000_i1050" DrawAspect="Content" ObjectID="_1619895862" r:id="rId58"/>
        </w:object>
      </w:r>
    </w:p>
    <w:p w:rsidR="00EC0C3B" w:rsidRPr="00765F5C" w:rsidRDefault="00EC0C3B" w:rsidP="00EC0C3B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ion of </w:t>
      </w:r>
      <w:r w:rsidR="006D564A">
        <w:rPr>
          <w:rFonts w:ascii="Times New Roman" w:hAnsi="Times New Roman" w:cs="Times New Roman"/>
          <w:sz w:val="24"/>
          <w:szCs w:val="24"/>
          <w:lang w:val="en-US"/>
        </w:rPr>
        <w:t>metal-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ADC</w:t>
      </w:r>
      <w:r w:rsidR="006D564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927E3" w:rsidRPr="006D564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D564A" w:rsidRPr="006D564A">
        <w:rPr>
          <w:rFonts w:ascii="Times New Roman" w:hAnsi="Times New Roman" w:cs="Times New Roman"/>
          <w:sz w:val="24"/>
          <w:szCs w:val="24"/>
          <w:lang w:val="en-US"/>
        </w:rPr>
        <w:t>th</w:t>
      </w:r>
      <w:r w:rsidR="006D564A">
        <w:rPr>
          <w:rFonts w:ascii="Times New Roman" w:hAnsi="Times New Roman" w:cs="Times New Roman"/>
          <w:sz w:val="24"/>
          <w:szCs w:val="24"/>
          <w:lang w:val="en-US"/>
        </w:rPr>
        <w:t>ro</w:t>
      </w:r>
      <w:r w:rsidR="006D564A" w:rsidRPr="006D564A">
        <w:rPr>
          <w:rFonts w:ascii="Times New Roman" w:hAnsi="Times New Roman" w:cs="Times New Roman"/>
          <w:sz w:val="24"/>
          <w:szCs w:val="24"/>
          <w:lang w:val="en-US"/>
        </w:rPr>
        <w:t>ugh</w:t>
      </w:r>
      <w:r w:rsidR="00BB2023" w:rsidRPr="006D564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202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intramolecular acylation </w:t>
      </w:r>
      <w:r w:rsidR="006D564A">
        <w:rPr>
          <w:rFonts w:ascii="Times New Roman" w:hAnsi="Times New Roman" w:cs="Times New Roman"/>
          <w:sz w:val="24"/>
          <w:szCs w:val="24"/>
          <w:lang w:val="en-US"/>
        </w:rPr>
        <w:t>or</w:t>
      </w:r>
      <w:r w:rsidR="00BB202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lkylation </w:t>
      </w:r>
      <w:r w:rsidR="00E03286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IYXNobWk8L0F1dGhvcj48WWVhcj4yMDExPC9ZZWFyPjxS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IYXNobWk8L0F1dGhvcj48WWVhcj4yMDExPC9ZZWFyPjxS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E03286" w:rsidRPr="00765F5C">
        <w:rPr>
          <w:rFonts w:ascii="Times New Roman" w:hAnsi="Times New Roman" w:cs="Times New Roman"/>
          <w:sz w:val="24"/>
          <w:szCs w:val="24"/>
          <w:lang w:val="en-US"/>
        </w:rPr>
      </w:r>
      <w:r w:rsidR="00E03286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0" w:tooltip="Hashmi, 2011 #8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hyperlink w:anchor="_ENREF_91" w:tooltip="Wurm, 2016 #9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="00E03286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E03286"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C357E" w:rsidRDefault="00CC357E" w:rsidP="00EC0C3B">
      <w:pPr>
        <w:spacing w:after="0" w:line="480" w:lineRule="auto"/>
        <w:ind w:firstLine="708"/>
        <w:jc w:val="both"/>
        <w:rPr>
          <w:lang w:val="en-US"/>
        </w:rPr>
      </w:pPr>
    </w:p>
    <w:p w:rsidR="00EC0C3B" w:rsidRPr="00765F5C" w:rsidRDefault="00EC0C3B" w:rsidP="00EC0C3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>Ruiz and coworkers reported on the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ion of ADC complexes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6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generated by the nucleophilic attack of propargylamine </w:t>
      </w:r>
      <w:r w:rsidR="007F49FD" w:rsidRPr="00765F5C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manganese(I)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isocyanide complexes </w:t>
      </w:r>
      <w:r w:rsidRPr="00765F5C">
        <w:rPr>
          <w:rFonts w:ascii="Times New Roman" w:hAnsi="Times New Roman" w:cs="Times New Roman"/>
          <w:b/>
          <w:sz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lang w:val="en-US"/>
        </w:rPr>
        <w:t>25</w:t>
      </w:r>
      <w:r w:rsidRPr="00765F5C">
        <w:rPr>
          <w:rFonts w:ascii="Times New Roman" w:hAnsi="Times New Roman" w:cs="Times New Roman"/>
          <w:b/>
          <w:sz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lastRenderedPageBreak/>
        <w:fldChar w:fldCharType="begin">
          <w:fldData xml:space="preserve">PEVuZE5vdGU+PENpdGU+PEF1dGhvcj5SdWl6PC9BdXRob3I+PFllYXI+MjAwNTwvWWVhcj48UmVj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SdWl6PC9BdXRob3I+PFllYXI+MjAwNTwvWWVhcj48UmVj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2" w:tooltip="Ruiz, 2005 #9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hyperlink w:anchor="_ENREF_93" w:tooltip="Ruiz, 2007 #9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ADC species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6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fo</w:t>
      </w:r>
      <w:r w:rsidR="00BB2023" w:rsidRPr="00765F5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med undergo an intramolecular hydroamination to give the cyclic carbene</w:t>
      </w:r>
      <w:r w:rsidR="0036634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derivative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27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, which</w:t>
      </w:r>
      <w:r w:rsidR="0036634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re further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ransformed to NHC complexes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3CE7" w:rsidRPr="00765F5C">
        <w:rPr>
          <w:rFonts w:ascii="Times New Roman" w:hAnsi="Times New Roman" w:cs="Times New Roman"/>
          <w:b/>
          <w:sz w:val="24"/>
          <w:szCs w:val="24"/>
          <w:lang w:val="en-US"/>
        </w:rPr>
        <w:t>28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by a</w:t>
      </w:r>
      <w:r w:rsidR="00C8104C" w:rsidRPr="00765F5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765F5C">
        <w:rPr>
          <w:rFonts w:ascii="Times New Roman" w:hAnsi="Times New Roman" w:cs="Times New Roman"/>
          <w:sz w:val="24"/>
          <w:szCs w:val="24"/>
          <w:lang w:val="en-US"/>
        </w:rPr>
        <w:t>1,3 proton</w:t>
      </w:r>
      <w:proofErr w:type="gramEnd"/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shift from the endocyclic methylene group to the exocyclic one. </w:t>
      </w:r>
    </w:p>
    <w:p w:rsidR="00EC0C3B" w:rsidRPr="00765F5C" w:rsidRDefault="00697DBB" w:rsidP="002F1220">
      <w:pPr>
        <w:spacing w:before="240" w:after="0" w:line="480" w:lineRule="auto"/>
        <w:jc w:val="center"/>
        <w:rPr>
          <w:lang w:val="en-US"/>
        </w:rPr>
      </w:pPr>
      <w:r w:rsidRPr="00AA714F">
        <w:rPr>
          <w:noProof/>
        </w:rPr>
        <w:object w:dxaOrig="5981" w:dyaOrig="5666">
          <v:shape id="_x0000_i1049" type="#_x0000_t75" alt="" style="width:278.8pt;height:265pt;mso-width-percent:0;mso-height-percent:0;mso-width-percent:0;mso-height-percent:0" o:ole="">
            <v:imagedata r:id="rId59" o:title=""/>
          </v:shape>
          <o:OLEObject Type="Embed" ProgID="ChemDraw.Document.6.0" ShapeID="_x0000_i1049" DrawAspect="Content" ObjectID="_1619895863" r:id="rId60"/>
        </w:object>
      </w:r>
    </w:p>
    <w:p w:rsidR="00EC0C3B" w:rsidRPr="00765F5C" w:rsidRDefault="00EC0C3B" w:rsidP="00EC0C3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lang w:val="en-US"/>
        </w:rPr>
        <w:t>2</w:t>
      </w:r>
      <w:r w:rsidR="00F83CE7" w:rsidRPr="00765F5C">
        <w:rPr>
          <w:rFonts w:ascii="Times New Roman" w:hAnsi="Times New Roman" w:cs="Times New Roman"/>
          <w:b/>
          <w:sz w:val="24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 Cycli</w:t>
      </w:r>
      <w:r w:rsidR="003C6DD5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tion of ADC ligands in </w:t>
      </w:r>
      <w:r w:rsidRPr="00765F5C">
        <w:rPr>
          <w:rFonts w:ascii="Times New Roman" w:hAnsi="Times New Roman" w:cs="Times New Roman"/>
          <w:sz w:val="24"/>
          <w:lang w:val="en-GB"/>
        </w:rPr>
        <w:t>manganese(I)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complexes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o give NHC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SdWl6PC9BdXRob3I+PFllYXI+MjAwNTwvWWVhcj48UmVj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SdWl6PC9BdXRob3I+PFllYXI+MjAwNTwvWWVhcj48UmVj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2" w:tooltip="Ruiz, 2005 #9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hyperlink w:anchor="_ENREF_93" w:tooltip="Ruiz, 2007 #9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C0C3B" w:rsidRPr="00765F5C" w:rsidRDefault="00EC0C3B" w:rsidP="00EC0C3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812E1" w:rsidRPr="00765F5C" w:rsidRDefault="00444F85" w:rsidP="001970B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In the further study, </w:t>
      </w:r>
      <w:r w:rsidR="004D1ABB">
        <w:rPr>
          <w:rFonts w:ascii="Times New Roman" w:hAnsi="Times New Roman" w:cs="Times New Roman"/>
          <w:sz w:val="24"/>
          <w:szCs w:val="24"/>
          <w:lang w:val="en-US"/>
        </w:rPr>
        <w:t>it was</w:t>
      </w:r>
      <w:r w:rsidR="00176FCE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reported </w:t>
      </w:r>
      <w:r w:rsidR="001970BB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hat gold(I) ADC complex </w:t>
      </w:r>
      <w:r w:rsidR="007F70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29</w:t>
      </w:r>
      <w:r w:rsidR="00C8104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which is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structurally related to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126</w:t>
      </w:r>
      <w:r w:rsidR="00C8104C" w:rsidRPr="00765F5C">
        <w:rPr>
          <w:rFonts w:ascii="Times New Roman" w:hAnsi="Times New Roman" w:cs="Times New Roman"/>
          <w:bCs/>
          <w:sz w:val="24"/>
          <w:szCs w:val="24"/>
          <w:lang w:val="en-US"/>
        </w:rPr>
        <w:t>,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cyclises</w:t>
      </w:r>
      <w:r w:rsidR="00176FCE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970BB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o give the cyclic carbene </w:t>
      </w:r>
      <w:r w:rsidR="001970BB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7F70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30</w:t>
      </w:r>
      <w:r w:rsidR="001970BB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in the presence of NaH</w:t>
      </w:r>
      <w:r w:rsidR="00176FCE" w:rsidRPr="00765F5C">
        <w:rPr>
          <w:rFonts w:ascii="Times New Roman" w:hAnsi="Times New Roman" w:cs="Times New Roman"/>
          <w:b/>
          <w:sz w:val="24"/>
          <w:lang w:val="en-US"/>
        </w:rPr>
        <w:t xml:space="preserve"> </w:t>
      </w:r>
      <w:r w:rsidR="00176FCE" w:rsidRPr="00765F5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176F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Scheme 2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7F70DD" w:rsidRPr="00765F5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76FCE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812E1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Ruiz&lt;/Author&gt;&lt;Year&gt;2016&lt;/Year&gt;&lt;RecNum&gt;93&lt;/RecNum&gt;&lt;DisplayText&gt;[94]&lt;/DisplayText&gt;&lt;record&gt;&lt;rec-number&gt;93&lt;/rec-number&gt;&lt;foreign-keys&gt;&lt;key app="EN" db-id="zsrpawe9frt5pve0er7xwtw65vasdszt9wva" timestamp="1557869794"&gt;93&lt;/key&gt;&lt;/foreign-keys&gt;&lt;ref-type name="Journal Article"&gt;17&lt;/ref-type&gt;&lt;contributors&gt;&lt;authors&gt;&lt;author&gt;Ruiz, Javier&lt;/author&gt;&lt;author&gt;García, Lucía&lt;/author&gt;&lt;author&gt;Sol, Daniel&lt;/author&gt;&lt;author&gt;Vivanco, Marilín&lt;/author&gt;&lt;/authors&gt;&lt;/contributors&gt;&lt;titles&gt;&lt;title&gt;Template Synthesis, Metalation, and Self‐Assembly of Protic Gold(I)/(NHC)2 Tectons Driven by Metallophilic Interactions&lt;/title&gt;&lt;secondary-title&gt;Angew. Chem. Int. Ed. &lt;/secondary-title&gt;&lt;/titles&gt;&lt;periodical&gt;&lt;full-title&gt;Angew. Chem. Int. Ed.&lt;/full-title&gt;&lt;/periodical&gt;&lt;pages&gt;8386-8390&lt;/pages&gt;&lt;volume&gt;55&lt;/volume&gt;&lt;number&gt;29&lt;/number&gt;&lt;dates&gt;&lt;year&gt;2016&lt;/year&gt;&lt;/dates&gt;&lt;publisher&gt;Wiley Online Library&lt;/publisher&gt;&lt;isbn&gt;1433-7851&lt;/isbn&gt;&lt;urls&gt;&lt;related-urls&gt;&lt;url&gt;https://doi.org/10.1002/anie.201603688&lt;/url&gt;&lt;/related-urls&gt;&lt;/urls&gt;&lt;electronic-resource-num&gt;10.1002/anie.201603688&lt;/electronic-resource-num&gt;&lt;/record&gt;&lt;/Cite&gt;&lt;/EndNote&gt;</w:instrText>
      </w:r>
      <w:r w:rsidR="009812E1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4" w:tooltip="Ruiz, 2016 #9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="009812E1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7F70DD"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61846" w:rsidRPr="00765F5C" w:rsidRDefault="00697DBB" w:rsidP="002F1220">
      <w:pPr>
        <w:spacing w:before="240" w:after="0" w:line="480" w:lineRule="auto"/>
        <w:jc w:val="center"/>
        <w:rPr>
          <w:lang w:val="en-US"/>
        </w:rPr>
      </w:pPr>
      <w:r>
        <w:rPr>
          <w:noProof/>
        </w:rPr>
        <w:object w:dxaOrig="4520" w:dyaOrig="3008">
          <v:shape id="_x0000_i1048" type="#_x0000_t75" alt="" style="width:225.2pt;height:150.15pt;mso-width-percent:0;mso-height-percent:0;mso-width-percent:0;mso-height-percent:0" o:ole="">
            <v:imagedata r:id="rId61" o:title=""/>
          </v:shape>
          <o:OLEObject Type="Embed" ProgID="ChemDraw.Document.6.0" ShapeID="_x0000_i1048" DrawAspect="Content" ObjectID="_1619895864" r:id="rId62"/>
        </w:object>
      </w:r>
    </w:p>
    <w:p w:rsidR="009812E1" w:rsidRPr="00765F5C" w:rsidRDefault="00161846" w:rsidP="0016184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lang w:val="en-US"/>
        </w:rPr>
        <w:t>Scheme 2</w:t>
      </w:r>
      <w:r w:rsidR="007333CE" w:rsidRPr="00765F5C">
        <w:rPr>
          <w:rFonts w:ascii="Times New Roman" w:hAnsi="Times New Roman" w:cs="Times New Roman"/>
          <w:b/>
          <w:sz w:val="24"/>
          <w:lang w:val="en-US"/>
        </w:rPr>
        <w:t>5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Cyclisation of ADC ligands in </w:t>
      </w:r>
      <w:r w:rsidR="001970BB" w:rsidRPr="00765F5C">
        <w:rPr>
          <w:rFonts w:ascii="Times New Roman" w:hAnsi="Times New Roman" w:cs="Times New Roman"/>
          <w:sz w:val="24"/>
          <w:lang w:val="en-GB"/>
        </w:rPr>
        <w:t>gold</w:t>
      </w:r>
      <w:r w:rsidRPr="00765F5C">
        <w:rPr>
          <w:rFonts w:ascii="Times New Roman" w:hAnsi="Times New Roman" w:cs="Times New Roman"/>
          <w:sz w:val="24"/>
          <w:lang w:val="en-GB"/>
        </w:rPr>
        <w:t>(I)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complexes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to NHC</w:t>
      </w:r>
      <w:r w:rsidR="004475FA" w:rsidRPr="00765F5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7333CE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333CE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Ruiz&lt;/Author&gt;&lt;Year&gt;2016&lt;/Year&gt;&lt;RecNum&gt;93&lt;/RecNum&gt;&lt;DisplayText&gt;[94]&lt;/DisplayText&gt;&lt;record&gt;&lt;rec-number&gt;93&lt;/rec-number&gt;&lt;foreign-keys&gt;&lt;key app="EN" db-id="zsrpawe9frt5pve0er7xwtw65vasdszt9wva" timestamp="1557869794"&gt;93&lt;/key&gt;&lt;/foreign-keys&gt;&lt;ref-type name="Journal Article"&gt;17&lt;/ref-type&gt;&lt;contributors&gt;&lt;authors&gt;&lt;author&gt;Ruiz, Javier&lt;/author&gt;&lt;author&gt;García, Lucía&lt;/author&gt;&lt;author&gt;Sol, Daniel&lt;/author&gt;&lt;author&gt;Vivanco, Marilín&lt;/author&gt;&lt;/authors&gt;&lt;/contributors&gt;&lt;titles&gt;&lt;title&gt;Template Synthesis, Metalation, and Self‐Assembly of Protic Gold(I)/(NHC)2 Tectons Driven by Metallophilic Interactions&lt;/title&gt;&lt;secondary-title&gt;Angew. Chem. Int. Ed. &lt;/secondary-title&gt;&lt;/titles&gt;&lt;periodical&gt;&lt;full-title&gt;Angew. Chem. Int. Ed.&lt;/full-title&gt;&lt;/periodical&gt;&lt;pages&gt;8386-8390&lt;/pages&gt;&lt;volume&gt;55&lt;/volume&gt;&lt;number&gt;29&lt;/number&gt;&lt;dates&gt;&lt;year&gt;2016&lt;/year&gt;&lt;/dates&gt;&lt;publisher&gt;Wiley Online Library&lt;/publisher&gt;&lt;isbn&gt;1433-7851&lt;/isbn&gt;&lt;urls&gt;&lt;related-urls&gt;&lt;url&gt;https://doi.org/10.1002/anie.201603688&lt;/url&gt;&lt;/related-urls&gt;&lt;/urls&gt;&lt;electronic-resource-num&gt;10.1002/anie.201603688&lt;/electronic-resource-num&gt;&lt;/record&gt;&lt;/Cite&gt;&lt;/EndNote&gt;</w:instrText>
      </w:r>
      <w:r w:rsidR="007333CE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4" w:tooltip="Ruiz, 2016 #9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="007333CE"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7333CE"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61846" w:rsidRPr="00765F5C" w:rsidRDefault="00161846" w:rsidP="00EC0C3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C0C3B" w:rsidRPr="00765F5C" w:rsidRDefault="00EC0C3B" w:rsidP="00EC0C3B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lastRenderedPageBreak/>
        <w:t>Ab</w:t>
      </w:r>
      <w:r w:rsidR="00BB2023" w:rsidRPr="00765F5C">
        <w:rPr>
          <w:rFonts w:ascii="Times New Roman" w:hAnsi="Times New Roman" w:cs="Times New Roman"/>
          <w:sz w:val="24"/>
          <w:szCs w:val="24"/>
          <w:lang w:val="en-US"/>
        </w:rPr>
        <w:t>ove-mentioned examples for</w:t>
      </w:r>
      <w:r w:rsidR="00C8104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="00BB202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2023" w:rsidRPr="00765F5C">
        <w:rPr>
          <w:rFonts w:ascii="Times New Roman" w:hAnsi="Times New Roman" w:cs="Times New Roman"/>
          <w:sz w:val="24"/>
          <w:szCs w:val="24"/>
          <w:lang w:val="en-GB"/>
        </w:rPr>
        <w:t>addi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Pr="00765F5C">
        <w:rPr>
          <w:rFonts w:ascii="Symbol" w:hAnsi="Symbol" w:cs="Times New Roman"/>
          <w:i/>
          <w:sz w:val="24"/>
          <w:szCs w:val="24"/>
          <w:lang w:val="en-GB"/>
        </w:rPr>
        <w:t>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unctiona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ed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ucleophiles to metal-bound isocyanides illustrate </w:t>
      </w:r>
      <w:r w:rsidR="00FB1ABE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C8104C" w:rsidRPr="00765F5C">
        <w:rPr>
          <w:rFonts w:ascii="Times New Roman" w:hAnsi="Times New Roman" w:cs="Times New Roman"/>
          <w:sz w:val="24"/>
          <w:szCs w:val="24"/>
          <w:lang w:val="en-GB"/>
        </w:rPr>
        <w:t>prepara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metal-NHCs </w:t>
      </w:r>
      <w:r w:rsidR="00C8104C" w:rsidRPr="00765F5C">
        <w:rPr>
          <w:rFonts w:ascii="Times New Roman" w:hAnsi="Times New Roman" w:cs="Times New Roman"/>
          <w:sz w:val="24"/>
          <w:szCs w:val="24"/>
          <w:lang w:val="en-GB"/>
        </w:rPr>
        <w:t>from the corresponding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tal-ADC species. This reactivity type </w:t>
      </w:r>
      <w:r w:rsidR="00C8104C" w:rsidRPr="00765F5C">
        <w:rPr>
          <w:rFonts w:ascii="Times New Roman" w:hAnsi="Times New Roman" w:cs="Times New Roman"/>
          <w:sz w:val="24"/>
          <w:szCs w:val="24"/>
          <w:lang w:val="en-GB"/>
        </w:rPr>
        <w:t>for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DC complexes is therefore complementary to th</w:t>
      </w:r>
      <w:r w:rsidR="00C8104C" w:rsidRPr="00765F5C">
        <w:rPr>
          <w:rFonts w:ascii="Times New Roman" w:hAnsi="Times New Roman" w:cs="Times New Roman"/>
          <w:sz w:val="24"/>
          <w:szCs w:val="24"/>
          <w:lang w:val="en-GB"/>
        </w:rPr>
        <w:t>at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Pr="00765F5C">
        <w:rPr>
          <w:rFonts w:ascii="Symbol" w:hAnsi="Symbol" w:cs="Times New Roman"/>
          <w:i/>
          <w:sz w:val="24"/>
          <w:szCs w:val="24"/>
          <w:lang w:val="en-GB"/>
        </w:rPr>
        <w:t>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functiona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ed isocyanides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DC59E3" w:rsidRPr="00DC59E3">
        <w:rPr>
          <w:rFonts w:ascii="Times New Roman" w:hAnsi="Times New Roman" w:cs="Times New Roman"/>
          <w:i/>
          <w:iCs/>
          <w:sz w:val="24"/>
          <w:szCs w:val="24"/>
          <w:lang w:val="en-GB"/>
        </w:rPr>
        <w:t>e.g.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 xml:space="preserve"> generation of gold-NHCs </w:t>
      </w:r>
      <w:r w:rsidR="00DC59E3" w:rsidRPr="00DC59E3">
        <w:rPr>
          <w:rFonts w:ascii="Times New Roman" w:hAnsi="Times New Roman" w:cs="Times New Roman"/>
          <w:b/>
          <w:bCs/>
          <w:sz w:val="24"/>
          <w:szCs w:val="24"/>
          <w:lang w:val="en-GB"/>
        </w:rPr>
        <w:t>132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C59E3" w:rsidRPr="000C2454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 xml:space="preserve"> the cyclization of starting isocyanide species </w:t>
      </w:r>
      <w:r w:rsidR="00DC59E3" w:rsidRPr="00DC59E3">
        <w:rPr>
          <w:rFonts w:ascii="Times New Roman" w:hAnsi="Times New Roman" w:cs="Times New Roman"/>
          <w:b/>
          <w:bCs/>
          <w:sz w:val="24"/>
          <w:szCs w:val="24"/>
          <w:lang w:val="en-GB"/>
        </w:rPr>
        <w:t>13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lang w:val="en-US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lang w:val="en-US"/>
        </w:rPr>
        <w:t>2</w:t>
      </w:r>
      <w:r w:rsidR="007333CE" w:rsidRPr="00765F5C">
        <w:rPr>
          <w:rFonts w:ascii="Times New Roman" w:hAnsi="Times New Roman" w:cs="Times New Roman"/>
          <w:b/>
          <w:sz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aXVzdGluaWFubzwvQXV0aG9yPjxZZWFyPjIwMTc8L1ll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aXVzdGluaWFubzwvQXV0aG9yPjxZZWFyPjIwMTc8L1ll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US"/>
        </w:rPr>
      </w:r>
      <w:r w:rsidR="008F2AF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hyperlink w:anchor="_ENREF_95" w:tooltip="Giustiniano, 2017 #9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hyperlink w:anchor="_ENREF_96" w:tooltip="Tamm, 1999 #9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US"/>
          </w:rPr>
          <w:t>9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nd it was recently reviewed by Kuwata and Hahn </w:t>
      </w:r>
      <w:r w:rsidR="00BB202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s one of the synthetic routes to </w:t>
      </w:r>
      <w:r w:rsidR="00BB2023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BB202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HC </w:t>
      </w:r>
      <w:r w:rsidRPr="00765F5C">
        <w:rPr>
          <w:rFonts w:ascii="Times New Roman" w:hAnsi="Times New Roman" w:cs="Times New Roman"/>
          <w:sz w:val="24"/>
          <w:szCs w:val="24"/>
        </w:rPr>
        <w:fldChar w:fldCharType="begin"/>
      </w:r>
      <w:r w:rsidR="008F2AFD" w:rsidRP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Kuwata&lt;/Author&gt;&lt;Year&gt;2018&lt;/Year&gt;&lt;RecNum&gt;96&lt;/RecNum&gt;&lt;DisplayText&gt;[97]&lt;/DisplayText&gt;&lt;record&gt;&lt;rec-number&gt;96&lt;/rec-number&gt;&lt;foreign-keys&gt;&lt;key app="EN" db-id="zsrpawe9frt5pve0er7xwtw65vasdszt9wva" timestamp="1557869795"&gt;96&lt;/key&gt;&lt;/foreign-keys&gt;&lt;ref-type name="Journal Article"&gt;17&lt;/ref-type&gt;&lt;contributors&gt;&lt;authors&gt;&lt;author&gt;Kuwata, Shigeki&lt;/author&gt;&lt;author&gt;Hahn, F. Ekkehardt&lt;/author&gt;&lt;/authors&gt;&lt;/contributors&gt;&lt;titles&gt;&lt;title&gt;Complexes Bearing Protic N-Heterocyclic Carbene Ligands&lt;/title&gt;&lt;secondary-title&gt;Chem. Rev.&lt;/secondary-title&gt;&lt;/titles&gt;&lt;periodical&gt;&lt;full-title&gt;Chem. Rev.&lt;/full-title&gt;&lt;/periodical&gt;&lt;pages&gt;9642-9677&lt;/pages&gt;&lt;volume&gt;118&lt;/volume&gt;&lt;number&gt;19&lt;/number&gt;&lt;dates&gt;&lt;year&gt;2018&lt;/year&gt;&lt;pub-dates&gt;&lt;date&gt;2018/10/10&lt;/date&gt;&lt;/pub-dates&gt;&lt;/dates&gt;&lt;publisher&gt;American Chemical Society&lt;/publisher&gt;&lt;isbn&gt;0009-2665&lt;/isbn&gt;&lt;urls&gt;&lt;related-urls&gt;&lt;url&gt;https://doi.org/10.1021/acs.chemrev.8b00176&lt;/url&gt;&lt;/related-urls&gt;&lt;/urls&gt;&lt;electronic-resource-num&gt;10.1021/acs.chemrev.8b00176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</w:rPr>
        <w:fldChar w:fldCharType="separate"/>
      </w:r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97" w:tooltip="Kuwata, 2018 #96" w:history="1">
        <w:r w:rsidR="008413F5" w:rsidRPr="008F2AFD">
          <w:rPr>
            <w:rFonts w:ascii="Times New Roman" w:hAnsi="Times New Roman" w:cs="Times New Roman"/>
            <w:noProof/>
            <w:sz w:val="24"/>
            <w:szCs w:val="24"/>
            <w:lang w:val="en-GB"/>
          </w:rPr>
          <w:t>97</w:t>
        </w:r>
      </w:hyperlink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C0C3B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A714F">
        <w:rPr>
          <w:noProof/>
        </w:rPr>
        <w:object w:dxaOrig="4584" w:dyaOrig="1425">
          <v:shape id="_x0000_i1047" type="#_x0000_t75" alt="" style="width:229.8pt;height:71pt;mso-width-percent:0;mso-height-percent:0;mso-width-percent:0;mso-height-percent:0" o:ole="">
            <v:imagedata r:id="rId63" o:title=""/>
          </v:shape>
          <o:OLEObject Type="Embed" ProgID="ChemDraw.Document.6.0" ShapeID="_x0000_i1047" DrawAspect="Content" ObjectID="_1619895865" r:id="rId64"/>
        </w:object>
      </w:r>
    </w:p>
    <w:p w:rsidR="00F35957" w:rsidRPr="00AA714F" w:rsidRDefault="00F35957" w:rsidP="00F3595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714F">
        <w:rPr>
          <w:rFonts w:ascii="Times New Roman" w:hAnsi="Times New Roman" w:cs="Times New Roman"/>
          <w:b/>
          <w:sz w:val="24"/>
          <w:lang w:val="en-US"/>
        </w:rPr>
        <w:t>Scheme 2</w:t>
      </w:r>
      <w:r w:rsidRPr="006F6924">
        <w:rPr>
          <w:rFonts w:ascii="Times New Roman" w:hAnsi="Times New Roman" w:cs="Times New Roman"/>
          <w:b/>
          <w:sz w:val="24"/>
          <w:lang w:val="en-US"/>
        </w:rPr>
        <w:t>6</w:t>
      </w:r>
      <w:r w:rsidRPr="00AA714F">
        <w:rPr>
          <w:rFonts w:ascii="Times New Roman" w:hAnsi="Times New Roman" w:cs="Times New Roman"/>
          <w:sz w:val="24"/>
          <w:szCs w:val="24"/>
          <w:lang w:val="en-US"/>
        </w:rPr>
        <w:t>. 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yclisation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A947E9">
        <w:rPr>
          <w:rFonts w:ascii="Times New Roman" w:hAnsi="Times New Roman" w:cs="Times New Roman"/>
          <w:sz w:val="24"/>
          <w:szCs w:val="24"/>
          <w:lang w:val="en-US"/>
        </w:rPr>
        <w:t>metal-boun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i/>
          <w:iCs/>
          <w:sz w:val="24"/>
          <w:szCs w:val="24"/>
        </w:rPr>
        <w:t>β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-amino-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unctionalised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socyanid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give </w:t>
      </w:r>
      <w:r w:rsidR="00715488">
        <w:rPr>
          <w:rFonts w:ascii="Times New Roman" w:hAnsi="Times New Roman" w:cs="Times New Roman"/>
          <w:sz w:val="24"/>
          <w:szCs w:val="24"/>
          <w:lang w:val="en-US"/>
        </w:rPr>
        <w:t>metal-</w:t>
      </w:r>
      <w:r>
        <w:rPr>
          <w:rFonts w:ascii="Times New Roman" w:hAnsi="Times New Roman" w:cs="Times New Roman"/>
          <w:sz w:val="24"/>
          <w:szCs w:val="24"/>
          <w:lang w:val="en-US"/>
        </w:rPr>
        <w:t>NHCs</w:t>
      </w:r>
      <w:r w:rsidRPr="00AA714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C0C3B" w:rsidRPr="00F35957" w:rsidRDefault="00EC0C3B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B5841" w:rsidRPr="00765F5C" w:rsidRDefault="000B5841" w:rsidP="000B5841">
      <w:pPr>
        <w:spacing w:line="48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iCs/>
          <w:sz w:val="24"/>
          <w:szCs w:val="24"/>
          <w:lang w:val="en-GB"/>
        </w:rPr>
        <w:t xml:space="preserve">2.4 </w:t>
      </w:r>
      <w:r w:rsidR="00E47B28" w:rsidRPr="00765F5C">
        <w:rPr>
          <w:rFonts w:ascii="Times New Roman" w:hAnsi="Times New Roman" w:cs="Times New Roman"/>
          <w:b/>
          <w:sz w:val="24"/>
          <w:szCs w:val="24"/>
          <w:lang w:val="en-GB"/>
        </w:rPr>
        <w:t>Reversible formation of metal-ADC species from isocyanide complexes and amines</w:t>
      </w:r>
    </w:p>
    <w:p w:rsidR="000B5841" w:rsidRDefault="000B5841" w:rsidP="000B5841">
      <w:pPr>
        <w:spacing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s far as the nucleophilic addition to isocyanides is concerned, several studies describe that this reaction might exhibit a reversible character. Thus, the addition of amine to a</w:t>
      </w:r>
      <w:r w:rsidR="00CF1F0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Fe</w:t>
      </w:r>
      <w:r w:rsidRPr="00765F5C">
        <w:rPr>
          <w:rFonts w:ascii="Times New Roman" w:hAnsi="Times New Roman" w:cs="Times New Roman"/>
          <w:iCs/>
          <w:sz w:val="24"/>
          <w:szCs w:val="24"/>
          <w:vertAlign w:val="superscript"/>
          <w:lang w:val="en-GB"/>
        </w:rPr>
        <w:t>II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-activated isocyanide leads to the monodentate ADC species </w:t>
      </w:r>
      <w:r w:rsidR="00F83CE7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</w:t>
      </w:r>
      <w:r w:rsidR="007333CE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4</w:t>
      </w:r>
      <w:r w:rsidR="004E76F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that exist in dynamic equilibrium with the starting isocyanide complex </w:t>
      </w:r>
      <w:r w:rsidR="00F83CE7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</w:t>
      </w:r>
      <w:r w:rsidR="007333CE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3</w:t>
      </w:r>
      <w:r w:rsidR="004E76FF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iCs/>
          <w:sz w:val="24"/>
          <w:szCs w:val="24"/>
          <w:lang w:val="en-GB"/>
        </w:rPr>
        <w:t xml:space="preserve">Scheme </w:t>
      </w:r>
      <w:r w:rsidR="004E76FF" w:rsidRPr="00765F5C">
        <w:rPr>
          <w:rFonts w:ascii="Times New Roman" w:hAnsi="Times New Roman" w:cs="Times New Roman"/>
          <w:b/>
          <w:iCs/>
          <w:sz w:val="24"/>
          <w:szCs w:val="24"/>
          <w:lang w:val="en-GB"/>
        </w:rPr>
        <w:t>2</w:t>
      </w:r>
      <w:r w:rsidR="007333CE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GZWhsaGFtbWVyPC9BdXRob3I+PFllYXI+MTk4MTwvWWVh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GZWhsaGFtbWVyPC9BdXRob3I+PFllYXI+MTk4MTwvWWVh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98" w:tooltip="Fehlhammer, 1981 #97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98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 xml:space="preserve">, </w:t>
      </w:r>
      <w:hyperlink w:anchor="_ENREF_99" w:tooltip="Johnson, 1979 #98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99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36871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A similar reversibility was observed for the related Ru</w:t>
      </w:r>
      <w:r w:rsidRPr="00765F5C">
        <w:rPr>
          <w:rFonts w:ascii="Times New Roman" w:hAnsi="Times New Roman" w:cs="Times New Roman"/>
          <w:iCs/>
          <w:sz w:val="24"/>
          <w:szCs w:val="24"/>
          <w:vertAlign w:val="superscript"/>
          <w:lang w:val="en-GB"/>
        </w:rPr>
        <w:t>II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species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&lt;EndNote&gt;&lt;Cite&gt;&lt;Author&gt;Steinmetz&lt;/Author&gt;&lt;Year&gt;1983&lt;/Year&gt;&lt;RecNum&gt;99&lt;/RecNum&gt;&lt;DisplayText&gt;[100]&lt;/DisplayText&gt;&lt;record&gt;&lt;rec-number&gt;99&lt;/rec-number&gt;&lt;foreign-keys&gt;&lt;key app="EN" db-id="zsrpawe9frt5pve0er7xwtw65vasdszt9wva" timestamp="1557869797"&gt;99&lt;/key&gt;&lt;/foreign-keys&gt;&lt;ref-type name="Journal Article"&gt;17&lt;/ref-type&gt;&lt;contributors&gt;&lt;authors&gt;&lt;author&gt;Steinmetz, Alan L.&lt;/author&gt;&lt;author&gt;Johnson, Bryce V.&lt;/author&gt;&lt;/authors&gt;&lt;/contributors&gt;&lt;titles&gt;&lt;title&gt;Reactions of (.eta.5-cyclopentadienyl)ruthenium isocyanide complexes with primary and secondary amines&lt;/title&gt;&lt;secondary-title&gt;Organometallics&lt;/secondary-title&gt;&lt;/titles&gt;&lt;periodical&gt;&lt;full-title&gt;Organometallics&lt;/full-title&gt;&lt;/periodical&gt;&lt;pages&gt;705–709&lt;/pages&gt;&lt;volume&gt;2&lt;/volume&gt;&lt;number&gt;6&lt;/number&gt;&lt;dates&gt;&lt;year&gt;1983&lt;/year&gt;&lt;pub-dates&gt;&lt;date&gt;1983/06/01&lt;/date&gt;&lt;/pub-dates&gt;&lt;/dates&gt;&lt;publisher&gt;American Chemical Society&lt;/publisher&gt;&lt;isbn&gt;0276-7333&lt;/isbn&gt;&lt;urls&gt;&lt;related-urls&gt;&lt;url&gt;http://dx.doi.org/10.1021/om00078a002&lt;/url&gt;&lt;/related-urls&gt;&lt;/urls&gt;&lt;electronic-resource-num&gt;10.1021/om00078a002&lt;/electronic-resource-num&gt;&lt;/record&gt;&lt;/Cite&gt;&lt;/EndNote&gt;</w:instrTex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100" w:tooltip="Steinmetz, 1983 #99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100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 xml:space="preserve"> </w:t>
      </w:r>
    </w:p>
    <w:p w:rsidR="000B5841" w:rsidRPr="00765F5C" w:rsidRDefault="00697DBB" w:rsidP="002F1220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4806" w:dyaOrig="3048">
          <v:shape id="_x0000_i1046" type="#_x0000_t75" alt="" style="width:239pt;height:151.15pt;mso-width-percent:0;mso-height-percent:0;mso-width-percent:0;mso-height-percent:0" o:ole="">
            <v:imagedata r:id="rId65" o:title=""/>
          </v:shape>
          <o:OLEObject Type="Embed" ProgID="ChemDraw.Document.6.0" ShapeID="_x0000_i1046" DrawAspect="Content" ObjectID="_1619895866" r:id="rId66"/>
        </w:object>
      </w:r>
    </w:p>
    <w:p w:rsidR="000B5841" w:rsidRPr="00765F5C" w:rsidRDefault="000B584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Reversible formation of </w:t>
      </w:r>
      <w:r w:rsidR="00EC0C3B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iron</w:t>
      </w:r>
      <w:r w:rsidR="00D36871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(II)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D36871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and </w:t>
      </w:r>
      <w:r w:rsidR="00EC0C3B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ruthenium</w:t>
      </w:r>
      <w:r w:rsidR="00D36871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II</w:t>
      </w:r>
      <w:r w:rsidR="00D36871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ADC </w:t>
      </w:r>
      <w:r w:rsidR="00D36871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complexes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C210F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upon addition of amines to metal-bound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>isocyanide</w:t>
      </w:r>
      <w:r w:rsidR="00C210F7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GZWhsaGFtbWVyPC9BdXRob3I+PFllYXI+MTk4MTwvWWVh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begin">
          <w:fldData xml:space="preserve">PEVuZE5vdGU+PENpdGU+PEF1dGhvcj5GZWhsaGFtbWVyPC9BdXRob3I+PFllYXI+MTk4MTwvWWVh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</w:fldData>
        </w:fldCha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[</w:t>
      </w:r>
      <w:hyperlink w:anchor="_ENREF_98" w:tooltip="Fehlhammer, 1981 #97" w:history="1">
        <w:r w:rsidR="008413F5">
          <w:rPr>
            <w:rFonts w:ascii="Times New Roman" w:hAnsi="Times New Roman" w:cs="Times New Roman"/>
            <w:iCs/>
            <w:noProof/>
            <w:sz w:val="24"/>
            <w:szCs w:val="24"/>
            <w:lang w:val="en-GB"/>
          </w:rPr>
          <w:t>98-100</w:t>
        </w:r>
      </w:hyperlink>
      <w:r w:rsidR="008F2AFD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. </w:t>
      </w:r>
    </w:p>
    <w:p w:rsidR="000B5841" w:rsidRPr="00765F5C" w:rsidRDefault="00CA271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 </w:t>
      </w:r>
    </w:p>
    <w:p w:rsidR="000B5841" w:rsidRPr="00765F5C" w:rsidRDefault="000B5841" w:rsidP="007A22BD">
      <w:pPr>
        <w:pStyle w:val="TAMainText"/>
        <w:spacing w:line="480" w:lineRule="auto"/>
        <w:ind w:firstLine="709"/>
        <w:rPr>
          <w:rFonts w:ascii="Times New Roman" w:hAnsi="Times New Roman"/>
          <w:sz w:val="24"/>
          <w:szCs w:val="24"/>
          <w:lang w:val="en-GB"/>
        </w:rPr>
      </w:pPr>
      <w:r w:rsidRPr="00765F5C">
        <w:rPr>
          <w:rFonts w:ascii="Times New Roman" w:hAnsi="Times New Roman"/>
          <w:sz w:val="24"/>
          <w:szCs w:val="24"/>
          <w:lang w:val="en-GB"/>
        </w:rPr>
        <w:t xml:space="preserve">Slaughter and coworkers </w:t>
      </w:r>
      <w:r w:rsidR="00C308AD" w:rsidRPr="00765F5C">
        <w:rPr>
          <w:rFonts w:ascii="Times New Roman" w:hAnsi="Times New Roman"/>
          <w:sz w:val="24"/>
          <w:szCs w:val="24"/>
          <w:lang w:val="en-GB"/>
        </w:rPr>
        <w:t>described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the dynamic equilibrium between the chelating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(carbene)- </w:t>
      </w:r>
      <w:r w:rsidR="004E76FF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</w:rPr>
        <w:t>3</w:t>
      </w:r>
      <w:r w:rsidR="007333CE" w:rsidRPr="00765F5C">
        <w:rPr>
          <w:rFonts w:ascii="Times New Roman" w:hAnsi="Times New Roman"/>
          <w:b/>
          <w:sz w:val="24"/>
          <w:szCs w:val="24"/>
        </w:rPr>
        <w:t>5</w:t>
      </w:r>
      <w:r w:rsidR="00826019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>and</w:t>
      </w:r>
      <w:r w:rsidR="00C03B81" w:rsidRPr="00765F5C">
        <w:rPr>
          <w:rFonts w:ascii="Times New Roman" w:hAnsi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mono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carbene-isocyanide </w:t>
      </w:r>
      <w:r w:rsidR="004E76FF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</w:rPr>
        <w:t>3</w:t>
      </w:r>
      <w:r w:rsidR="007333CE" w:rsidRPr="00765F5C">
        <w:rPr>
          <w:rFonts w:ascii="Times New Roman" w:hAnsi="Times New Roman"/>
          <w:b/>
          <w:sz w:val="24"/>
          <w:szCs w:val="24"/>
        </w:rPr>
        <w:t>6</w:t>
      </w:r>
      <w:r w:rsidR="00826019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>palladium(II) complexes (</w:t>
      </w:r>
      <w:r w:rsidRPr="00765F5C">
        <w:rPr>
          <w:rFonts w:ascii="Times New Roman" w:hAnsi="Times New Roman"/>
          <w:b/>
          <w:sz w:val="24"/>
          <w:szCs w:val="24"/>
          <w:lang w:val="en-GB"/>
        </w:rPr>
        <w:t xml:space="preserve">Scheme </w:t>
      </w:r>
      <w:r w:rsidR="004E76FF" w:rsidRPr="00765F5C">
        <w:rPr>
          <w:rFonts w:ascii="Times New Roman" w:hAnsi="Times New Roman"/>
          <w:b/>
          <w:sz w:val="24"/>
          <w:szCs w:val="24"/>
          <w:lang w:val="en-GB"/>
        </w:rPr>
        <w:t>2</w:t>
      </w:r>
      <w:r w:rsidR="007333CE" w:rsidRPr="00765F5C">
        <w:rPr>
          <w:rFonts w:ascii="Times New Roman" w:hAnsi="Times New Roman"/>
          <w:b/>
          <w:sz w:val="24"/>
          <w:szCs w:val="24"/>
        </w:rPr>
        <w:t>8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&lt;EndNote&gt;&lt;Cite&gt;&lt;Author&gt;Wanniarachchi&lt;/Author&gt;&lt;Year&gt;2008&lt;/Year&gt;&lt;RecNum&gt;100&lt;/RecNum&gt;&lt;DisplayText&gt;[101]&lt;/DisplayText&gt;&lt;record&gt;&lt;rec-number&gt;100&lt;/rec-number&gt;&lt;foreign-keys&gt;&lt;key app="EN" db-id="zsrpawe9frt5pve0er7xwtw65vasdszt9wva" timestamp="1557869797"&gt;100&lt;/key&gt;&lt;/foreign-keys&gt;&lt;ref-type name="Journal Article"&gt;17&lt;/ref-type&gt;&lt;contributors&gt;&lt;authors&gt;&lt;author&gt;Wanniarachchi, Yoshitha A.&lt;/author&gt;&lt;author&gt;Slaughter, LeGrande M.&lt;/author&gt;&lt;/authors&gt;&lt;/contributors&gt;&lt;titles&gt;&lt;title&gt;Reversible Chelate Ring Opening of a Sterically Crowded Palladium Bis(acyclic diaminocarbene) Complex&lt;/title&gt;&lt;secondary-title&gt;Organometallics&lt;/secondary-title&gt;&lt;/titles&gt;&lt;periodical&gt;&lt;full-title&gt;Organometallics&lt;/full-title&gt;&lt;/periodical&gt;&lt;pages&gt;1055–1062&lt;/pages&gt;&lt;volume&gt;27&lt;/volume&gt;&lt;number&gt;6&lt;/number&gt;&lt;dates&gt;&lt;year&gt;2008&lt;/year&gt;&lt;pub-dates&gt;&lt;date&gt;2008/03/01&lt;/date&gt;&lt;/pub-dates&gt;&lt;/dates&gt;&lt;publisher&gt;American Chemical Society&lt;/publisher&gt;&lt;isbn&gt;0276-7333&lt;/isbn&gt;&lt;urls&gt;&lt;related-urls&gt;&lt;url&gt;http://dx.doi.org/10.1021/om700866p&lt;/url&gt;&lt;/related-urls&gt;&lt;/urls&gt;&lt;electronic-resource-num&gt;10.1021/om700866p&lt;/electronic-resource-num&gt;&lt;access-date&gt;2013/09/21&lt;/access-date&gt;&lt;/record&gt;&lt;/Cite&gt;&lt;/EndNote&gt;</w:instrTex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101" w:tooltip="Wanniarachchi, 2008 #100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1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. Steric repulsion between the backbone aryl groups in the carbene moieties is suggested as a likely cause of instability of the chelated ADC ligand </w:t>
      </w:r>
      <w:r w:rsidR="00CA77A5" w:rsidRPr="00765F5C">
        <w:rPr>
          <w:rFonts w:ascii="Times New Roman" w:hAnsi="Times New Roman"/>
          <w:sz w:val="24"/>
          <w:szCs w:val="24"/>
        </w:rPr>
        <w:t>leading to</w:t>
      </w:r>
      <w:r w:rsidR="00CA77A5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>the ring opening. DFT calculations</w:t>
      </w:r>
      <w:r w:rsidR="00D775EE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>provided an estimate of 16 kcal mol</w:t>
      </w:r>
      <w:r w:rsidR="00D775EE" w:rsidRPr="00765F5C">
        <w:rPr>
          <w:rFonts w:ascii="Times New Roman" w:hAnsi="Times New Roman"/>
          <w:sz w:val="24"/>
          <w:szCs w:val="24"/>
          <w:vertAlign w:val="superscript"/>
          <w:lang w:val="en-GB"/>
        </w:rPr>
        <w:t>–</w:t>
      </w:r>
      <w:r w:rsidRPr="00765F5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for the strain energy in the </w:t>
      </w:r>
      <w:proofErr w:type="gramStart"/>
      <w:r w:rsidRPr="00765F5C">
        <w:rPr>
          <w:rFonts w:ascii="Times New Roman" w:hAnsi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/>
          <w:sz w:val="24"/>
          <w:szCs w:val="24"/>
          <w:lang w:val="en-GB"/>
        </w:rPr>
        <w:t>(</w:t>
      </w:r>
      <w:proofErr w:type="gramEnd"/>
      <w:r w:rsidRPr="00765F5C">
        <w:rPr>
          <w:rFonts w:ascii="Times New Roman" w:hAnsi="Times New Roman"/>
          <w:sz w:val="24"/>
          <w:szCs w:val="24"/>
          <w:lang w:val="en-GB"/>
        </w:rPr>
        <w:t xml:space="preserve">ADC) ligand of </w:t>
      </w:r>
      <w:r w:rsidR="004E76FF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</w:rPr>
        <w:t>3</w:t>
      </w:r>
      <w:r w:rsidR="007333CE" w:rsidRPr="00765F5C">
        <w:rPr>
          <w:rFonts w:ascii="Times New Roman" w:hAnsi="Times New Roman"/>
          <w:b/>
          <w:sz w:val="24"/>
          <w:szCs w:val="24"/>
        </w:rPr>
        <w:t>5</w:t>
      </w:r>
      <w:r w:rsidR="00D775EE" w:rsidRPr="00765F5C">
        <w:rPr>
          <w:rFonts w:ascii="Times New Roman" w:hAnsi="Times New Roman"/>
          <w:sz w:val="24"/>
          <w:szCs w:val="24"/>
          <w:lang w:val="en-GB"/>
        </w:rPr>
        <w:t xml:space="preserve">, that </w:t>
      </w:r>
      <w:r w:rsidRPr="00765F5C">
        <w:rPr>
          <w:rFonts w:ascii="Times New Roman" w:hAnsi="Times New Roman"/>
          <w:sz w:val="24"/>
          <w:szCs w:val="24"/>
          <w:lang w:val="en-GB"/>
        </w:rPr>
        <w:t>can be considered</w:t>
      </w:r>
      <w:r w:rsidR="00C03B81" w:rsidRPr="00765F5C">
        <w:rPr>
          <w:rFonts w:ascii="Times New Roman" w:hAnsi="Times New Roman"/>
          <w:sz w:val="24"/>
          <w:szCs w:val="24"/>
          <w:lang w:val="en-GB"/>
        </w:rPr>
        <w:t xml:space="preserve"> as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an approximate upper limit of chelate ring steric strain that can be accommodated </w:t>
      </w:r>
      <w:r w:rsidR="00D775EE" w:rsidRPr="00765F5C">
        <w:rPr>
          <w:rFonts w:ascii="Times New Roman" w:hAnsi="Times New Roman"/>
          <w:sz w:val="24"/>
          <w:szCs w:val="24"/>
          <w:lang w:val="en-GB"/>
        </w:rPr>
        <w:t>during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‘‘covalent self-assembly’’ of </w:t>
      </w:r>
      <w:r w:rsidR="00D775EE" w:rsidRPr="00765F5C">
        <w:rPr>
          <w:rFonts w:ascii="Times New Roman" w:hAnsi="Times New Roman"/>
          <w:sz w:val="24"/>
          <w:szCs w:val="24"/>
          <w:lang w:val="en-GB"/>
        </w:rPr>
        <w:t>carbene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ligand. </w:t>
      </w:r>
    </w:p>
    <w:p w:rsidR="000B5841" w:rsidRPr="00765F5C" w:rsidRDefault="00697DBB" w:rsidP="002F1220">
      <w:pPr>
        <w:pStyle w:val="TAMainText"/>
        <w:spacing w:before="240" w:line="480" w:lineRule="auto"/>
        <w:ind w:firstLine="0"/>
        <w:jc w:val="center"/>
        <w:rPr>
          <w:rFonts w:ascii="Times New Roman" w:hAnsi="Times New Roman"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4374" w:dyaOrig="1711">
          <v:shape id="_x0000_i1045" type="#_x0000_t75" alt="" style="width:228.25pt;height:89.85pt;mso-width-percent:0;mso-height-percent:0;mso-width-percent:0;mso-height-percent:0" o:ole="">
            <v:imagedata r:id="rId67" o:title=""/>
          </v:shape>
          <o:OLEObject Type="Embed" ProgID="MDLDrawOLE.MDLDrawObject.1" ShapeID="_x0000_i1045" DrawAspect="Content" ObjectID="_1619895867" r:id="rId68"/>
        </w:object>
      </w:r>
    </w:p>
    <w:p w:rsidR="000B5841" w:rsidRDefault="000B5841" w:rsidP="00016CC8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ynamic equilibrium between the chelating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carbene)- and </w:t>
      </w:r>
      <w:r w:rsidR="008E65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mon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rbene-isocyanide palladium(II)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anniarachchi&lt;/Author&gt;&lt;Year&gt;2008&lt;/Year&gt;&lt;RecNum&gt;100&lt;/RecNum&gt;&lt;DisplayText&gt;[101]&lt;/DisplayText&gt;&lt;record&gt;&lt;rec-number&gt;100&lt;/rec-number&gt;&lt;foreign-keys&gt;&lt;key app="EN" db-id="zsrpawe9frt5pve0er7xwtw65vasdszt9wva" timestamp="1557869797"&gt;100&lt;/key&gt;&lt;/foreign-keys&gt;&lt;ref-type name="Journal Article"&gt;17&lt;/ref-type&gt;&lt;contributors&gt;&lt;authors&gt;&lt;author&gt;Wanniarachchi, Yoshitha A.&lt;/author&gt;&lt;author&gt;Slaughter, LeGrande M.&lt;/author&gt;&lt;/authors&gt;&lt;/contributors&gt;&lt;titles&gt;&lt;title&gt;Reversible Chelate Ring Opening of a Sterically Crowded Palladium Bis(acyclic diaminocarbene) Complex&lt;/title&gt;&lt;secondary-title&gt;Organometallics&lt;/secondary-title&gt;&lt;/titles&gt;&lt;periodical&gt;&lt;full-title&gt;Organometallics&lt;/full-title&gt;&lt;/periodical&gt;&lt;pages&gt;1055–1062&lt;/pages&gt;&lt;volume&gt;27&lt;/volume&gt;&lt;number&gt;6&lt;/number&gt;&lt;dates&gt;&lt;year&gt;2008&lt;/year&gt;&lt;pub-dates&gt;&lt;date&gt;2008/03/01&lt;/date&gt;&lt;/pub-dates&gt;&lt;/dates&gt;&lt;publisher&gt;American Chemical Society&lt;/publisher&gt;&lt;isbn&gt;0276-7333&lt;/isbn&gt;&lt;urls&gt;&lt;related-urls&gt;&lt;url&gt;http://dx.doi.org/10.1021/om700866p&lt;/url&gt;&lt;/related-urls&gt;&lt;/urls&gt;&lt;electronic-resource-num&gt;10.1021/om700866p&lt;/electronic-resource-num&gt;&lt;access-date&gt;2013/09/21&lt;/access-date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1" w:tooltip="Wanniarachchi, 2008 #10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</w:p>
    <w:p w:rsidR="00BA30F1" w:rsidRPr="00AD2852" w:rsidRDefault="00BA30F1" w:rsidP="00016CC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6D564A" w:rsidRDefault="00947A8C" w:rsidP="00016CC8">
      <w:pPr>
        <w:spacing w:after="0" w:line="480" w:lineRule="auto"/>
        <w:ind w:firstLine="708"/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US"/>
        </w:rPr>
        <w:t>Competitive cleavage of either C–NH</w:t>
      </w:r>
      <w:r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2</w:t>
      </w:r>
      <w:r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or C–NHR bonds in the aminocarbene fragment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wa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bserved in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iridium(II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DC complexes 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137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enerated upon the nucleophilic addition of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ammoni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II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-bound isocyanides (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Scheme 29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Kinzhalov&lt;/Author&gt;&lt;Year&gt;2019&lt;/Year&gt;&lt;RecNum&gt;101&lt;/RecNum&gt;&lt;DisplayText&gt;[102]&lt;/DisplayText&gt;&lt;record&gt;&lt;rec-number&gt;101&lt;/rec-number&gt;&lt;foreign-keys&gt;&lt;key app="EN" db-id="zsrpawe9frt5pve0er7xwtw65vasdszt9wva" timestamp="1557869798"&gt;101&lt;/key&gt;&lt;/foreign-keys&gt;&lt;ref-type name="Journal Article"&gt;17&lt;/ref-type&gt;&lt;contributors&gt;&lt;authors&gt;&lt;author&gt;Kinzhalov, Mikhail A.&lt;/author&gt;&lt;author&gt;Eremina, Anzhelika A.&lt;/author&gt;&lt;author&gt;Smirnov, Andrey S.&lt;/author&gt;&lt;author&gt;Suslonov, Vitalii V.&lt;/author&gt;&lt;author&gt;Kukushkin, Vadim Yu&lt;/author&gt;&lt;author&gt;Luzyanin, Konstantin V.&lt;/author&gt;&lt;/authors&gt;&lt;/contributors&gt;&lt;titles&gt;&lt;title&gt;Cleavage of acyclic diaminocarbene ligands at an iridium(III) center. Recognition of a new reactivity mode for carbene ligands&lt;/title&gt;&lt;secondary-title&gt;Dalton Trans.&lt;/secondary-title&gt;&lt;/titles&gt;&lt;periodical&gt;&lt;full-title&gt;Dalton Trans.&lt;/full-title&gt;&lt;/periodical&gt;&lt;pages&gt;in press DOI:10.1039/C9DT01138B&lt;/pages&gt;&lt;dates&gt;&lt;year&gt;2019&lt;/year&gt;&lt;/dates&gt;&lt;publisher&gt;The Royal Society of Chemistry&lt;/publisher&gt;&lt;isbn&gt;1477-9226&lt;/isbn&gt;&lt;work-type&gt;10.1039/C9DT01138B&lt;/work-type&gt;&lt;urls&gt;&lt;related-urls&gt;&lt;url&gt;http://dx.doi.org/10.1039/C9DT01138B&lt;/url&gt;&lt;/related-urls&gt;&lt;/urls&gt;&lt;electronic-resource-num&gt;10.1039/C9DT01138B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2" w:tooltip="Kinzhalov, 2019 #10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The reaction of </w:t>
      </w:r>
      <w:r w:rsidR="007221F8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7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with a </w:t>
      </w:r>
      <w:r w:rsidR="007221F8" w:rsidRPr="00765F5C">
        <w:rPr>
          <w:rFonts w:ascii="Times New Roman" w:hAnsi="Times New Roman" w:cs="Times New Roman"/>
          <w:i/>
          <w:sz w:val="24"/>
          <w:szCs w:val="24"/>
          <w:lang w:val="en-US"/>
        </w:rPr>
        <w:t>weaker</w:t>
      </w:r>
      <w:r w:rsidR="007221F8" w:rsidRPr="00765F5C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>organic base (</w:t>
      </w:r>
      <w:r w:rsidR="007221F8" w:rsidRPr="009E739B">
        <w:rPr>
          <w:rFonts w:ascii="Times New Roman" w:hAnsi="Times New Roman" w:cs="Times New Roman"/>
          <w:i/>
          <w:sz w:val="24"/>
          <w:szCs w:val="24"/>
          <w:lang w:val="en-US"/>
        </w:rPr>
        <w:t>e.g.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7221F8" w:rsidRPr="00765F5C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-methylmorpholine or triethanolamine) led to the cleavage of ADC ligand to isocyanide ligand in </w:t>
      </w:r>
      <w:r w:rsidR="007221F8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8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nd the elimination of NH</w:t>
      </w:r>
      <w:r w:rsidR="007221F8"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. 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>In this case, the different acidity of CNH</w:t>
      </w:r>
      <w:r w:rsidR="007221F8"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CN(H)aryl groups are responsible for the observed reactivity: CN(H)aryl group more acidic and selective deprotonation by a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>weak</w:t>
      </w:r>
      <w:r w:rsidR="007221F8" w:rsidRPr="00765F5C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>organic base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, that is subsequently converted into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8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he addition of a </w:t>
      </w:r>
      <w:r w:rsidR="007221F8" w:rsidRPr="00765F5C">
        <w:rPr>
          <w:rFonts w:ascii="Times New Roman" w:hAnsi="Times New Roman" w:cs="Times New Roman"/>
          <w:i/>
          <w:sz w:val="24"/>
          <w:szCs w:val="24"/>
          <w:lang w:val="en-US"/>
        </w:rPr>
        <w:t>stronger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base, </w:t>
      </w:r>
      <w:r w:rsidR="007221F8" w:rsidRPr="00765F5C">
        <w:rPr>
          <w:rFonts w:ascii="Times New Roman" w:hAnsi="Times New Roman" w:cs="Times New Roman"/>
          <w:i/>
          <w:sz w:val="24"/>
          <w:szCs w:val="24"/>
          <w:lang w:val="en-US"/>
        </w:rPr>
        <w:t>i.e.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Et</w:t>
      </w:r>
      <w:r w:rsidR="007221F8"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N or KOH to the aminocarbene species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7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results in the concurrent non-selective deprotonation of either NH</w:t>
      </w:r>
      <w:r w:rsidR="007221F8" w:rsidRPr="00765F5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or NH–Aryl moieties of the ADC leading to a mixture of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8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9</w:t>
      </w:r>
      <w:r w:rsidR="007221F8" w:rsidRPr="00765F5C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.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>When an excess of gaseous NH</w:t>
      </w:r>
      <w:r w:rsidR="007221F8"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is used, the cleavage of ADC ligand proceeded </w:t>
      </w:r>
      <w:r w:rsidR="007221F8" w:rsidRPr="00DF263B">
        <w:rPr>
          <w:rFonts w:ascii="Times New Roman" w:hAnsi="Times New Roman" w:cs="Times New Roman"/>
          <w:i/>
          <w:sz w:val="24"/>
          <w:szCs w:val="24"/>
          <w:lang w:val="en-US"/>
        </w:rPr>
        <w:t>via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n alternative route furnishing cyanide species </w:t>
      </w:r>
      <w:r w:rsidR="007221F8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9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nd a substituted aniline.</w:t>
      </w:r>
      <w:r w:rsidR="007221F8" w:rsidRPr="007221F8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Insofar 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lastRenderedPageBreak/>
        <w:t>as the basicity of NH</w:t>
      </w:r>
      <w:r w:rsidR="007221F8"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in organic solvents is comparable to that of Et</w:t>
      </w:r>
      <w:r w:rsidR="007221F8"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N, one can expect that the application of ammonia as a base should subsequently lead to a mixture of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8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9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>. However, in this case, ammonia plays a dual role of a base and a nucleophile. As a base, NH</w:t>
      </w:r>
      <w:r w:rsidR="007221F8"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converts </w:t>
      </w:r>
      <w:r w:rsidR="007221F8" w:rsidRPr="00765F5C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137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o a mixture of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8</w:t>
      </w:r>
      <w:r w:rsidR="007221F8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221F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39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, while as a nucleophile, it reacts with </w:t>
      </w:r>
      <w:r w:rsidR="007221F8" w:rsidRPr="00765F5C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138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o regenerate the starting complex </w:t>
      </w:r>
      <w:r w:rsidR="007221F8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7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>. As a result, when NH</w:t>
      </w:r>
      <w:r w:rsidR="007221F8"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3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is used, the reaction proceeds until the full conversion of </w:t>
      </w:r>
      <w:r w:rsidR="007221F8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7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o </w:t>
      </w:r>
      <w:r w:rsidR="007221F8" w:rsidRPr="00765F5C">
        <w:rPr>
          <w:rFonts w:ascii="Times New Roman" w:hAnsi="Times New Roman" w:cs="Times New Roman"/>
          <w:b/>
          <w:iCs/>
          <w:sz w:val="24"/>
          <w:szCs w:val="24"/>
          <w:lang w:val="en-US"/>
        </w:rPr>
        <w:t>139</w:t>
      </w:r>
      <w:r w:rsidR="007221F8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is achieved.</w:t>
      </w:r>
      <w:r w:rsidR="007221F8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7221F8" w:rsidRPr="00036B68">
        <w:rPr>
          <w:rFonts w:ascii="Times New Roman" w:hAnsi="Times New Roman" w:cs="Times New Roman"/>
          <w:sz w:val="24"/>
          <w:szCs w:val="24"/>
          <w:lang w:val="en-US"/>
        </w:rPr>
        <w:t>X-ray data</w:t>
      </w:r>
      <w:r w:rsidR="007221F8" w:rsidRPr="00036B68">
        <w:rPr>
          <w:rFonts w:ascii="Times New Roman" w:hAnsi="Times New Roman" w:cs="Times New Roman"/>
          <w:w w:val="108"/>
          <w:sz w:val="24"/>
          <w:szCs w:val="24"/>
          <w:lang w:val="en-GB"/>
        </w:rPr>
        <w:t xml:space="preserve"> </w:t>
      </w:r>
      <w:r w:rsidR="007221F8">
        <w:rPr>
          <w:rFonts w:ascii="Times New Roman" w:hAnsi="Times New Roman" w:cs="Times New Roman"/>
          <w:w w:val="108"/>
          <w:sz w:val="24"/>
          <w:szCs w:val="24"/>
          <w:lang w:val="en-GB"/>
        </w:rPr>
        <w:t>for</w:t>
      </w:r>
      <w:r w:rsidR="007221F8" w:rsidRPr="00036B68">
        <w:rPr>
          <w:rFonts w:ascii="Times New Roman" w:hAnsi="Times New Roman" w:cs="Times New Roman"/>
          <w:w w:val="108"/>
          <w:sz w:val="24"/>
          <w:szCs w:val="24"/>
          <w:lang w:val="en-GB"/>
        </w:rPr>
        <w:t xml:space="preserve"> </w:t>
      </w:r>
      <w:r w:rsidR="007221F8" w:rsidRPr="00036B6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complex </w:t>
      </w:r>
      <w:r w:rsidR="007221F8" w:rsidRPr="00036B68">
        <w:rPr>
          <w:rFonts w:ascii="Times New Roman" w:hAnsi="Times New Roman" w:cs="Times New Roman"/>
          <w:b/>
          <w:iCs/>
          <w:sz w:val="24"/>
          <w:szCs w:val="24"/>
          <w:lang w:val="en-GB"/>
        </w:rPr>
        <w:t xml:space="preserve">137 </w:t>
      </w:r>
      <w:r w:rsidR="007221F8" w:rsidRPr="00036B68">
        <w:rPr>
          <w:rFonts w:ascii="Times New Roman" w:hAnsi="Times New Roman" w:cs="Times New Roman"/>
          <w:iCs/>
          <w:sz w:val="24"/>
          <w:szCs w:val="24"/>
          <w:lang w:val="en-GB"/>
        </w:rPr>
        <w:t>show that the intramolecular repulsion between two ADC ligands, could contribute toward the cleavage of ADC ligands.</w:t>
      </w:r>
      <w:r w:rsidR="007221F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7221F8" w:rsidRPr="00036B68">
        <w:rPr>
          <w:rFonts w:ascii="Times New Roman" w:hAnsi="Times New Roman" w:cs="Times New Roman"/>
          <w:iCs/>
          <w:sz w:val="24"/>
          <w:szCs w:val="24"/>
          <w:lang w:val="en-GB"/>
        </w:rPr>
        <w:t>It is worth</w:t>
      </w:r>
      <w:r w:rsidR="007221F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noting that</w:t>
      </w:r>
      <w:r w:rsidR="007221F8" w:rsidRPr="00036B6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no follow-up transformation of the second ADC ligand </w:t>
      </w:r>
      <w:r w:rsidR="007221F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present in </w:t>
      </w:r>
      <w:r w:rsidR="007221F8" w:rsidRPr="000E210D">
        <w:rPr>
          <w:rFonts w:ascii="Times New Roman" w:hAnsi="Times New Roman" w:cs="Times New Roman"/>
          <w:b/>
          <w:bCs/>
          <w:iCs/>
          <w:sz w:val="24"/>
          <w:szCs w:val="24"/>
          <w:lang w:val="en-GB"/>
        </w:rPr>
        <w:t>138</w:t>
      </w:r>
      <w:r w:rsidR="007221F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and </w:t>
      </w:r>
      <w:r w:rsidR="007221F8" w:rsidRPr="000E210D">
        <w:rPr>
          <w:rFonts w:ascii="Times New Roman" w:hAnsi="Times New Roman" w:cs="Times New Roman"/>
          <w:b/>
          <w:bCs/>
          <w:iCs/>
          <w:sz w:val="24"/>
          <w:szCs w:val="24"/>
          <w:lang w:val="en-GB"/>
        </w:rPr>
        <w:t>139</w:t>
      </w:r>
      <w:r w:rsidR="007221F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was</w:t>
      </w:r>
      <w:r w:rsidR="007221F8" w:rsidRPr="00036B68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observed</w:t>
      </w:r>
      <w:r w:rsidR="007221F8" w:rsidRPr="00036B68">
        <w:rPr>
          <w:lang w:val="en-GB"/>
        </w:rPr>
        <w:t>.</w:t>
      </w:r>
    </w:p>
    <w:p w:rsidR="006D564A" w:rsidRDefault="00697DBB" w:rsidP="00415082">
      <w:pPr>
        <w:spacing w:before="240" w:after="0" w:line="480" w:lineRule="auto"/>
        <w:jc w:val="center"/>
        <w:rPr>
          <w:noProof/>
        </w:rPr>
      </w:pPr>
      <w:r>
        <w:rPr>
          <w:noProof/>
        </w:rPr>
        <w:object w:dxaOrig="7518" w:dyaOrig="6609">
          <v:shape id="_x0000_i1044" type="#_x0000_t75" alt="" style="width:339.05pt;height:299.25pt;mso-width-percent:0;mso-height-percent:0;mso-width-percent:0;mso-height-percent:0" o:ole="">
            <v:imagedata r:id="rId69" o:title=""/>
          </v:shape>
          <o:OLEObject Type="Embed" ProgID="ChemDraw.Document.6.0" ShapeID="_x0000_i1044" DrawAspect="Content" ObjectID="_1619895868" r:id="rId70"/>
        </w:object>
      </w:r>
    </w:p>
    <w:p w:rsidR="006D564A" w:rsidRPr="00765F5C" w:rsidRDefault="006D564A" w:rsidP="006D564A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 2</w:t>
      </w: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Cs/>
          <w:sz w:val="24"/>
          <w:szCs w:val="24"/>
          <w:lang w:val="en-US"/>
        </w:rPr>
        <w:t>Competitive cleavage of either C–NH</w:t>
      </w:r>
      <w:r w:rsidRPr="00765F5C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2</w:t>
      </w:r>
      <w:r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or C–NHR bonds in the aminocarbene fragment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 iridium(III) ADC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Kinzhalov&lt;/Author&gt;&lt;Year&gt;2019&lt;/Year&gt;&lt;RecNum&gt;101&lt;/RecNum&gt;&lt;DisplayText&gt;[102]&lt;/DisplayText&gt;&lt;record&gt;&lt;rec-number&gt;101&lt;/rec-number&gt;&lt;foreign-keys&gt;&lt;key app="EN" db-id="zsrpawe9frt5pve0er7xwtw65vasdszt9wva" timestamp="1557869798"&gt;101&lt;/key&gt;&lt;/foreign-keys&gt;&lt;ref-type name="Journal Article"&gt;17&lt;/ref-type&gt;&lt;contributors&gt;&lt;authors&gt;&lt;author&gt;Kinzhalov, Mikhail A.&lt;/author&gt;&lt;author&gt;Eremina, Anzhelika A.&lt;/author&gt;&lt;author&gt;Smirnov, Andrey S.&lt;/author&gt;&lt;author&gt;Suslonov, Vitalii V.&lt;/author&gt;&lt;author&gt;Kukushkin, Vadim Yu&lt;/author&gt;&lt;author&gt;Luzyanin, Konstantin V.&lt;/author&gt;&lt;/authors&gt;&lt;/contributors&gt;&lt;titles&gt;&lt;title&gt;Cleavage of acyclic diaminocarbene ligands at an iridium(III) center. Recognition of a new reactivity mode for carbene ligands&lt;/title&gt;&lt;secondary-title&gt;Dalton Trans.&lt;/secondary-title&gt;&lt;/titles&gt;&lt;periodical&gt;&lt;full-title&gt;Dalton Trans.&lt;/full-title&gt;&lt;/periodical&gt;&lt;pages&gt;in press DOI:10.1039/C9DT01138B&lt;/pages&gt;&lt;dates&gt;&lt;year&gt;2019&lt;/year&gt;&lt;/dates&gt;&lt;publisher&gt;The Royal Society of Chemistry&lt;/publisher&gt;&lt;isbn&gt;1477-9226&lt;/isbn&gt;&lt;work-type&gt;10.1039/C9DT01138B&lt;/work-type&gt;&lt;urls&gt;&lt;related-urls&gt;&lt;url&gt;http://dx.doi.org/10.1039/C9DT01138B&lt;/url&gt;&lt;/related-urls&gt;&lt;/urls&gt;&lt;electronic-resource-num&gt;10.1039/C9DT01138B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2" w:tooltip="Kinzhalov, 2019 #10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2</w:t>
        </w:r>
      </w:hyperlink>
      <w:r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A54626" w:rsidRPr="00765F5C" w:rsidRDefault="00A54626" w:rsidP="00016CC8">
      <w:pPr>
        <w:spacing w:after="0" w:line="480" w:lineRule="auto"/>
        <w:ind w:firstLine="708"/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:rsidR="00DC59E3" w:rsidRPr="00AA714F" w:rsidRDefault="008E651E" w:rsidP="00DC59E3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F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>ragmentation 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f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aminocarbene ligand to give metal-bound cyanide was reported by Che and coworkers who performed a photochemical reaction between platinum(II) ADC complex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GB"/>
        </w:rPr>
        <w:t>140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MeI 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ai&lt;/Author&gt;&lt;Year&gt;1999&lt;/Year&gt;&lt;RecNum&gt;28&lt;/RecNum&gt;&lt;DisplayText&gt;[29]&lt;/DisplayText&gt;&lt;record&gt;&lt;rec-number&gt;28&lt;/rec-number&gt;&lt;foreign-keys&gt;&lt;key app="EN" db-id="zsrpawe9frt5pve0er7xwtw65vasdszt9wva" timestamp="1557869764"&gt;28&lt;/key&gt;&lt;/foreign-keys&gt;&lt;ref-type name="Journal Article"&gt;17&lt;/ref-type&gt;&lt;contributors&gt;&lt;authors&gt;&lt;author&gt;Lai, Siu-Wai&lt;/author&gt;&lt;author&gt;Chan, Michael Chi-Wang&lt;/author&gt;&lt;author&gt;Cheung, Kung-Kai&lt;/author&gt;&lt;author&gt;Che, Chi-Ming&lt;/author&gt;&lt;/authors&gt;&lt;/contributors&gt;&lt;titles&gt;&lt;title&gt;Carbene and Isocyanide Ligation at Luminescent Cyclometalated 6-Phenyl-2,2&amp;apos;-bipyridyl Platinum(II) Complexes: Structural and Spectroscopic Studies&lt;/title&gt;&lt;secondary-title&gt;Organometallics&lt;/secondary-title&gt;&lt;/titles&gt;&lt;periodical&gt;&lt;full-title&gt;Organometallics&lt;/full-title&gt;&lt;/periodical&gt;&lt;pages&gt;3327-3336&lt;/pages&gt;&lt;volume&gt;18&lt;/volume&gt;&lt;number&gt;17&lt;/number&gt;&lt;keywords&gt;&lt;keyword&gt;crystal structure platinum bipyridinylphenyl diaminocarbene cyano complex&lt;/keyword&gt;&lt;keyword&gt;mol structure platinum bipyridinylphenyl diaminocarbene cyano complex&lt;/keyword&gt;&lt;keyword&gt;platinum bipyridinylphenyl diaminocarbene complex prepn structure reaction&lt;/keyword&gt;&lt;keyword&gt;luminescence platinum bipyridinylphenyl isocyanide diaminocarbene complex&lt;/keyword&gt;&lt;keyword&gt;UV visible spectra platinum bipyridinylphenyl isocyanide diaminocarbene complex&lt;/keyword&gt;&lt;keyword&gt;isocyanide platinum bipyridinylphenyl complex addn amine&lt;/keyword&gt;&lt;keyword&gt;carbene diamino platinum bipyridinylphenyl complex prepn structure reaction&lt;/keyword&gt;&lt;/keywords&gt;&lt;dates&gt;&lt;year&gt;1999&lt;/year&gt;&lt;pub-dates&gt;&lt;date&gt;//&lt;/date&gt;&lt;/pub-dates&gt;&lt;/dates&gt;&lt;publisher&gt;American Chemical Society&lt;/publisher&gt;&lt;isbn&gt;0276-7333&lt;/isbn&gt;&lt;work-type&gt;10.1021/om990256h&lt;/work-type&gt;&lt;urls&gt;&lt;/urls&gt;&lt;electronic-resource-num&gt;10.1021/om990256h&lt;/electronic-resource-num&gt;&lt;/record&gt;&lt;/Cite&gt;&lt;/EndNote&gt;</w:instrTex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9" w:tooltip="Lai, 1999 #2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is reaction includes the oxidation of metal center 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>fragmentation 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>diaminocarbene ligand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 xml:space="preserve"> to give a cyanide complex </w:t>
      </w:r>
      <w:r w:rsidR="00DC59E3" w:rsidRPr="00DC59E3">
        <w:rPr>
          <w:rFonts w:ascii="Times New Roman" w:hAnsi="Times New Roman" w:cs="Times New Roman"/>
          <w:b/>
          <w:bCs/>
          <w:sz w:val="24"/>
          <w:szCs w:val="24"/>
          <w:lang w:val="en-GB"/>
        </w:rPr>
        <w:t>141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A255F3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GB"/>
        </w:rPr>
        <w:t>30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A255F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DC59E3" w:rsidRPr="00AA714F">
        <w:rPr>
          <w:rFonts w:ascii="Times New Roman" w:hAnsi="Times New Roman" w:cs="Times New Roman"/>
          <w:sz w:val="24"/>
          <w:szCs w:val="24"/>
          <w:lang w:val="en-GB"/>
        </w:rPr>
        <w:t xml:space="preserve">ther fragmentation products </w:t>
      </w:r>
      <w:r w:rsidR="00DC59E3" w:rsidRPr="00444F85">
        <w:rPr>
          <w:rFonts w:ascii="Times New Roman" w:hAnsi="Times New Roman" w:cs="Times New Roman"/>
          <w:sz w:val="24"/>
          <w:szCs w:val="24"/>
          <w:lang w:val="en-GB"/>
        </w:rPr>
        <w:t xml:space="preserve">were neither identified, nor </w:t>
      </w:r>
      <w:r w:rsidR="00DC59E3" w:rsidRPr="00DC59E3">
        <w:rPr>
          <w:rFonts w:ascii="Times New Roman" w:hAnsi="Times New Roman" w:cs="Times New Roman"/>
          <w:sz w:val="24"/>
          <w:szCs w:val="24"/>
          <w:lang w:val="en-GB"/>
        </w:rPr>
        <w:t>suggested,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 xml:space="preserve"> and</w:t>
      </w:r>
      <w:r w:rsidR="00DC59E3" w:rsidRPr="00444F8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C59E3">
        <w:rPr>
          <w:rFonts w:ascii="Times New Roman" w:hAnsi="Times New Roman" w:cs="Times New Roman"/>
          <w:sz w:val="24"/>
          <w:szCs w:val="24"/>
          <w:lang w:val="en-GB"/>
        </w:rPr>
        <w:t>a</w:t>
      </w:r>
      <w:r w:rsidR="00DC59E3" w:rsidRPr="00444F85">
        <w:rPr>
          <w:rFonts w:ascii="Times New Roman" w:hAnsi="Times New Roman" w:cs="Times New Roman"/>
          <w:sz w:val="24"/>
          <w:szCs w:val="24"/>
          <w:lang w:val="en-GB"/>
        </w:rPr>
        <w:t>uthors do not comment on a plausible mechanism of this</w:t>
      </w:r>
      <w:r w:rsidR="00DC59E3" w:rsidRPr="00AA714F">
        <w:rPr>
          <w:rFonts w:ascii="Times New Roman" w:hAnsi="Times New Roman" w:cs="Times New Roman"/>
          <w:sz w:val="24"/>
          <w:szCs w:val="24"/>
          <w:lang w:val="en-GB"/>
        </w:rPr>
        <w:t xml:space="preserve"> process.</w:t>
      </w:r>
    </w:p>
    <w:p w:rsidR="00A255F3" w:rsidRPr="00765F5C" w:rsidRDefault="00697DBB" w:rsidP="005848B5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5400" w:dyaOrig="2440">
          <v:shape id="_x0000_i1043" type="#_x0000_t75" alt="" style="width:256.85pt;height:115.9pt;mso-width-percent:0;mso-height-percent:0;mso-width-percent:0;mso-height-percent:0" o:ole="">
            <v:imagedata r:id="rId71" o:title=""/>
          </v:shape>
          <o:OLEObject Type="Embed" ProgID="ChemDraw.Document.6.0" ShapeID="_x0000_i1043" DrawAspect="Content" ObjectID="_1619895869" r:id="rId72"/>
        </w:object>
      </w:r>
    </w:p>
    <w:p w:rsidR="00A255F3" w:rsidRPr="00765F5C" w:rsidRDefault="00A255F3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GB"/>
        </w:rPr>
        <w:t>30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hotochemical fragmentation of ADC ligand in platinum(II) complex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ai&lt;/Author&gt;&lt;Year&gt;1999&lt;/Year&gt;&lt;RecNum&gt;28&lt;/RecNum&gt;&lt;DisplayText&gt;[29]&lt;/DisplayText&gt;&lt;record&gt;&lt;rec-number&gt;28&lt;/rec-number&gt;&lt;foreign-keys&gt;&lt;key app="EN" db-id="zsrpawe9frt5pve0er7xwtw65vasdszt9wva" timestamp="1557869764"&gt;28&lt;/key&gt;&lt;/foreign-keys&gt;&lt;ref-type name="Journal Article"&gt;17&lt;/ref-type&gt;&lt;contributors&gt;&lt;authors&gt;&lt;author&gt;Lai, Siu-Wai&lt;/author&gt;&lt;author&gt;Chan, Michael Chi-Wang&lt;/author&gt;&lt;author&gt;Cheung, Kung-Kai&lt;/author&gt;&lt;author&gt;Che, Chi-Ming&lt;/author&gt;&lt;/authors&gt;&lt;/contributors&gt;&lt;titles&gt;&lt;title&gt;Carbene and Isocyanide Ligation at Luminescent Cyclometalated 6-Phenyl-2,2&amp;apos;-bipyridyl Platinum(II) Complexes: Structural and Spectroscopic Studies&lt;/title&gt;&lt;secondary-title&gt;Organometallics&lt;/secondary-title&gt;&lt;/titles&gt;&lt;periodical&gt;&lt;full-title&gt;Organometallics&lt;/full-title&gt;&lt;/periodical&gt;&lt;pages&gt;3327-3336&lt;/pages&gt;&lt;volume&gt;18&lt;/volume&gt;&lt;number&gt;17&lt;/number&gt;&lt;keywords&gt;&lt;keyword&gt;crystal structure platinum bipyridinylphenyl diaminocarbene cyano complex&lt;/keyword&gt;&lt;keyword&gt;mol structure platinum bipyridinylphenyl diaminocarbene cyano complex&lt;/keyword&gt;&lt;keyword&gt;platinum bipyridinylphenyl diaminocarbene complex prepn structure reaction&lt;/keyword&gt;&lt;keyword&gt;luminescence platinum bipyridinylphenyl isocyanide diaminocarbene complex&lt;/keyword&gt;&lt;keyword&gt;UV visible spectra platinum bipyridinylphenyl isocyanide diaminocarbene complex&lt;/keyword&gt;&lt;keyword&gt;isocyanide platinum bipyridinylphenyl complex addn amine&lt;/keyword&gt;&lt;keyword&gt;carbene diamino platinum bipyridinylphenyl complex prepn structure reaction&lt;/keyword&gt;&lt;/keywords&gt;&lt;dates&gt;&lt;year&gt;1999&lt;/year&gt;&lt;pub-dates&gt;&lt;date&gt;//&lt;/date&gt;&lt;/pub-dates&gt;&lt;/dates&gt;&lt;publisher&gt;American Chemical Society&lt;/publisher&gt;&lt;isbn&gt;0276-7333&lt;/isbn&gt;&lt;work-type&gt;10.1021/om990256h&lt;/work-type&gt;&lt;urls&gt;&lt;/urls&gt;&lt;electronic-resource-num&gt;10.1021/om990256h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29" w:tooltip="Lai, 1999 #2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2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A255F3" w:rsidRPr="00765F5C" w:rsidRDefault="00A255F3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/>
          <w:b/>
          <w:sz w:val="24"/>
          <w:szCs w:val="24"/>
          <w:lang w:val="en-GB"/>
        </w:rPr>
        <w:t xml:space="preserve">2.5 </w:t>
      </w:r>
      <w:r w:rsidR="004A2235" w:rsidRPr="00765F5C">
        <w:rPr>
          <w:rFonts w:ascii="Times New Roman" w:hAnsi="Times New Roman"/>
          <w:b/>
          <w:sz w:val="24"/>
          <w:szCs w:val="24"/>
          <w:lang w:val="en-GB"/>
        </w:rPr>
        <w:t>Cleavage of the N–X bond within the carbene fragment</w:t>
      </w:r>
    </w:p>
    <w:p w:rsidR="00606BC9" w:rsidRDefault="000B5841" w:rsidP="00606BC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Kukuskin and coworkers reported that 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alladium(I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binuclear diaminocarbene complexes</w:t>
      </w:r>
      <w:r w:rsidR="005E5E7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4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which were generated by coupling of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cis</w:t>
      </w:r>
      <w:r w:rsidRPr="00765F5C">
        <w:rPr>
          <w:rFonts w:ascii="Times New Roman" w:hAnsi="Times New Roman"/>
          <w:sz w:val="24"/>
          <w:szCs w:val="24"/>
          <w:lang w:val="en-GB"/>
        </w:rPr>
        <w:t>-[</w:t>
      </w:r>
      <w:r w:rsidR="001C324A" w:rsidRPr="00765F5C">
        <w:rPr>
          <w:rFonts w:ascii="Times New Roman" w:hAnsi="Times New Roman"/>
          <w:sz w:val="24"/>
          <w:szCs w:val="24"/>
          <w:lang w:val="en-GB"/>
        </w:rPr>
        <w:t>Pd</w:t>
      </w:r>
      <w:r w:rsidRPr="00765F5C">
        <w:rPr>
          <w:rFonts w:ascii="Times New Roman" w:hAnsi="Times New Roman"/>
          <w:sz w:val="24"/>
          <w:szCs w:val="24"/>
          <w:lang w:val="en-GB"/>
        </w:rPr>
        <w:t>Cl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(CNXyl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]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ith 1,3-thiazol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>-2-amin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Y = CH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1,3,4-thiadiazol-2-amines 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Y = N) 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>can be subject to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4396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reversible isomeri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tion </w:t>
      </w:r>
      <w:r w:rsidR="00C03B56" w:rsidRPr="00765F5C">
        <w:rPr>
          <w:rFonts w:ascii="Times New Roman" w:hAnsi="Times New Roman" w:cs="Times New Roman"/>
          <w:sz w:val="24"/>
          <w:szCs w:val="24"/>
          <w:lang w:val="en-GB"/>
        </w:rPr>
        <w:t>giving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mixture of two isomeric binuclear diaminocarbene 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>derivativ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42</w:t>
      </w:r>
      <w:r w:rsidR="005E5E7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GB"/>
        </w:rPr>
        <w:t>143</w:t>
      </w:r>
      <w:r w:rsidR="005E5E7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E76FF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4E76FF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4E76F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ZXJkb3Y8L0F1dGhvcj48WWVhcj4yMDE2PC9ZZWFy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ZXJkb3Y8L0F1dGhvcj48WWVhcj4yMDE2PC9ZZWFy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70" w:tooltip="Mikherdov, 2016 #6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74" w:tooltip="Mikherdov, 2018 #7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is </w:t>
      </w:r>
      <w:r w:rsidR="00244B86" w:rsidRPr="00765F5C">
        <w:rPr>
          <w:rFonts w:ascii="Times New Roman" w:hAnsi="Times New Roman" w:cs="Times New Roman"/>
          <w:sz w:val="24"/>
          <w:szCs w:val="24"/>
          <w:lang w:val="en-GB"/>
        </w:rPr>
        <w:t>isomerisa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oceed</w:t>
      </w:r>
      <w:r w:rsidR="00244B86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44B86" w:rsidRPr="00DF263B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244B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plitting </w:t>
      </w:r>
      <w:r w:rsidR="00244B8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f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the Pd−N and C−N bonds of</w:t>
      </w:r>
      <w:r w:rsidR="0034396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minocarbene fragment. </w:t>
      </w:r>
      <w:r w:rsidR="00B3579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oth isomeric structures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US"/>
        </w:rPr>
        <w:t>42</w:t>
      </w:r>
      <w:r w:rsidR="00B3579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43</w:t>
      </w:r>
      <w:r w:rsidR="00B3579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re held by intramolecular S···Cl (for kinetically controlled isomer</w:t>
      </w:r>
      <w:r w:rsidR="0019095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90957" w:rsidRPr="00190957">
        <w:rPr>
          <w:rFonts w:ascii="Times New Roman" w:hAnsi="Times New Roman" w:cs="Times New Roman"/>
          <w:b/>
          <w:bCs/>
          <w:sz w:val="24"/>
          <w:szCs w:val="24"/>
          <w:lang w:val="en-GB"/>
        </w:rPr>
        <w:t>14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 or S···N (for thermodynamically controlled isomer</w:t>
      </w:r>
      <w:r w:rsidR="0019095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90957" w:rsidRPr="00190957">
        <w:rPr>
          <w:rFonts w:ascii="Times New Roman" w:hAnsi="Times New Roman" w:cs="Times New Roman"/>
          <w:b/>
          <w:bCs/>
          <w:sz w:val="24"/>
          <w:szCs w:val="24"/>
          <w:lang w:val="en-GB"/>
        </w:rPr>
        <w:t>14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chalcogen bonds and the energy difference between these noncovalent interactions </w:t>
      </w:r>
      <w:r w:rsidR="00244B86" w:rsidRPr="00765F5C">
        <w:rPr>
          <w:rFonts w:ascii="Times New Roman" w:hAnsi="Times New Roman" w:cs="Times New Roman"/>
          <w:sz w:val="24"/>
          <w:szCs w:val="24"/>
          <w:lang w:val="en-GB"/>
        </w:rPr>
        <w:t>is a driving force of isomerisa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606BC9" w:rsidRPr="00606BC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606BC9" w:rsidRPr="00765F5C" w:rsidRDefault="00606BC9" w:rsidP="00606BC9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 contrast to </w:t>
      </w:r>
      <w:r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evious example, the binuclear species generated by using other α-amino azaheterocycles, </w:t>
      </w:r>
      <w:r w:rsidRPr="00151A85">
        <w:rPr>
          <w:rFonts w:ascii="Times New Roman" w:hAnsi="Times New Roman" w:cs="Times New Roman"/>
          <w:i/>
          <w:iCs/>
          <w:sz w:val="24"/>
          <w:szCs w:val="24"/>
          <w:lang w:val="en-GB"/>
        </w:rPr>
        <w:t>i.e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, 1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imidazol-2-amine, 4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1,2,4-triazol-3-amine, 1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tetrazol-5-amine, 1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benzimidazol-2-amine, 1-methyl-1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benzimidazol-2-amine, 1-ethyl-1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benzimidazol-2-amin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kherdov&lt;/Author&gt;&lt;Year&gt;2018&lt;/Year&gt;&lt;RecNum&gt;71&lt;/RecNum&gt;&lt;DisplayText&gt;[72]&lt;/DisplayText&gt;&lt;record&gt;&lt;rec-number&gt;71&lt;/rec-number&gt;&lt;foreign-keys&gt;&lt;key app="EN" db-id="zsrpawe9frt5pve0er7xwtw65vasdszt9wva" timestamp="1557869784"&gt;71&lt;/key&gt;&lt;/foreign-keys&gt;&lt;ref-type name="Journal Article"&gt;17&lt;/ref-type&gt;&lt;contributors&gt;&lt;authors&gt;&lt;author&gt;Mikherdov, Alexander S.&lt;/author&gt;&lt;author&gt;Kinzhalov, Mikhail A.&lt;/author&gt;&lt;author&gt;Novikov, Alexander S.&lt;/author&gt;&lt;author&gt;Boyarskiy, Vadim P.&lt;/author&gt;&lt;author&gt;Boyarskaya, Irina A.&lt;/author&gt;&lt;author&gt;Avdontceva, Margarita S.&lt;/author&gt;&lt;author&gt;Kukushkin, Vadim Yu&lt;/author&gt;&lt;/authors&gt;&lt;/contributors&gt;&lt;titles&gt;&lt;title&gt;Ligation-Enhanced π-Hole···π Interactions Involving Isocyanides: Effect of π-Hole···π Noncovalent Bonding on Conformational Stabilization of Acyclic Diaminocarbene Ligands&lt;/title&gt;&lt;secondary-title&gt;Inorg. Chem.&lt;/secondary-title&gt;&lt;/titles&gt;&lt;periodical&gt;&lt;full-title&gt;Inorg. Chem.&lt;/full-title&gt;&lt;/periodical&gt;&lt;pages&gt;6722-6733&lt;/pages&gt;&lt;volume&gt;57&lt;/volume&gt;&lt;number&gt;11&lt;/number&gt;&lt;dates&gt;&lt;year&gt;2018&lt;/year&gt;&lt;pub-dates&gt;&lt;date&gt;2018/06/04&lt;/date&gt;&lt;/pub-dates&gt;&lt;/dates&gt;&lt;publisher&gt;American Chemical Society&lt;/publisher&gt;&lt;isbn&gt;0020-1669&lt;/isbn&gt;&lt;urls&gt;&lt;related-urls&gt;&lt;url&gt;https://doi.org/10.1021/acs.inorgchem.8b01027&lt;/url&gt;&lt;/related-urls&gt;&lt;/urls&gt;&lt;electronic-resource-num&gt;10.1021/acs.inorgchem.8b0102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72" w:tooltip="Mikherdov, 2018 #7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2</w:t>
        </w:r>
      </w:hyperlink>
      <w:r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2-aminopyridin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Tskhovrebov&lt;/Author&gt;&lt;Year&gt;2011&lt;/Year&gt;&lt;RecNum&gt;67&lt;/RecNum&gt;&lt;DisplayText&gt;[68]&lt;/DisplayText&gt;&lt;record&gt;&lt;rec-number&gt;67&lt;/rec-number&gt;&lt;foreign-keys&gt;&lt;key app="EN" db-id="zsrpawe9frt5pve0er7xwtw65vasdszt9wva" timestamp="1557869782"&gt;67&lt;/key&gt;&lt;/foreign-keys&gt;&lt;ref-type name="Journal Article"&gt;17&lt;/ref-type&gt;&lt;contributors&gt;&lt;authors&gt;&lt;author&gt;Tskhovrebov, A. G.&lt;/author&gt;&lt;author&gt;Luzyanin, K. V.&lt;/author&gt;&lt;author&gt;Dolgushin, F. M.&lt;/author&gt;&lt;author&gt;Guedes da Silva, M. F. C. &lt;/author&gt;&lt;author&gt;Pombeiro, A. J. L.&lt;/author&gt;&lt;author&gt;Kukushkin, V. Yu.&lt;/author&gt;&lt;/authors&gt;&lt;/contributors&gt;&lt;titles&gt;&lt;title&gt;Novel reactivity mode of metal diaminocarbenes: palladium(II)-mediated coupling between acyclic diaminocarbenes and isonitriles leading to dinuclear species&lt;/title&gt;&lt;secondary-title&gt;Organometallics&lt;/secondary-title&gt;&lt;/titles&gt;&lt;periodical&gt;&lt;full-title&gt;Organometallics&lt;/full-title&gt;&lt;/periodical&gt;&lt;pages&gt;3362–3370&lt;/pages&gt;&lt;volume&gt;30&lt;/volume&gt;&lt;dates&gt;&lt;year&gt;2011&lt;/year&gt;&lt;/dates&gt;&lt;urls&gt;&lt;/urls&gt;&lt;electronic-resource-num&gt;10.1021/om2002574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8" w:tooltip="Tskhovrebov, 2011 #6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8</w:t>
        </w:r>
      </w:hyperlink>
      <w:r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nd 2-aminoperazin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Kinzhalov&lt;/Author&gt;&lt;Year&gt;2013&lt;/Year&gt;&lt;RecNum&gt;68&lt;/RecNum&gt;&lt;DisplayText&gt;[69]&lt;/DisplayText&gt;&lt;record&gt;&lt;rec-number&gt;68&lt;/rec-number&gt;&lt;foreign-keys&gt;&lt;key app="EN" db-id="zsrpawe9frt5pve0er7xwtw65vasdszt9wva" timestamp="1557869783"&gt;68&lt;/key&gt;&lt;/foreign-keys&gt;&lt;ref-type name="Journal Article"&gt;17&lt;/ref-type&gt;&lt;contributors&gt;&lt;authors&gt;&lt;author&gt;Kinzhalov, M. A.&lt;/author&gt;&lt;author&gt;Luzyanin, K. V.&lt;/author&gt;&lt;author&gt;Boyarskiy, V. P.&lt;/author&gt;&lt;author&gt;Haukka, M.&lt;/author&gt;&lt;author&gt;Kukushkin, V. Yu&lt;/author&gt;&lt;/authors&gt;&lt;/contributors&gt;&lt;titles&gt;&lt;title&gt;Coupling of C-amino aza-substituted heterocycles with an isocyanide ligand in palladium(II) complex&lt;/title&gt;&lt;secondary-title&gt;Russ. Chem. Bull.&lt;/secondary-title&gt;&lt;alt-title&gt;Russ Chem Bull&lt;/alt-title&gt;&lt;/titles&gt;&lt;periodical&gt;&lt;full-title&gt;Russ. Chem. Bull.&lt;/full-title&gt;&lt;abbr-1&gt;Russ Chem Bull&lt;/abbr-1&gt;&lt;/periodical&gt;&lt;alt-periodical&gt;&lt;full-title&gt;Russ. Chem. Bull.&lt;/full-title&gt;&lt;abbr-1&gt;Russ Chem Bull&lt;/abbr-1&gt;&lt;/alt-periodical&gt;&lt;pages&gt;758–766&lt;/pages&gt;&lt;volume&gt;62&lt;/volume&gt;&lt;number&gt;3&lt;/number&gt;&lt;keywords&gt;&lt;keyword&gt;palladium carbene complexes&lt;/keyword&gt;&lt;keyword&gt;palladacycles&lt;/keyword&gt;&lt;keyword&gt;metal-promoted coupling&lt;/keyword&gt;&lt;keyword&gt;isocyanides&lt;/keyword&gt;&lt;keyword&gt;2-aminopyrazine&lt;/keyword&gt;&lt;keyword&gt;4-acetyl-3-amino-5-methylpyrazole&lt;/keyword&gt;&lt;/keywords&gt;&lt;dates&gt;&lt;year&gt;2013&lt;/year&gt;&lt;pub-dates&gt;&lt;date&gt;2013/03/01&lt;/date&gt;&lt;/pub-dates&gt;&lt;/dates&gt;&lt;publisher&gt;Springer US&lt;/publisher&gt;&lt;isbn&gt;1066-5285&lt;/isbn&gt;&lt;urls&gt;&lt;related-urls&gt;&lt;url&gt;http://dx.doi.org/10.1007/s11172-013-0103-4&lt;/url&gt;&lt;/related-urls&gt;&lt;/urls&gt;&lt;electronic-resource-num&gt;10.1007/s11172-013-0103-4&lt;/electronic-resource-num&gt;&lt;language&gt;English&lt;/language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9" w:tooltip="Kinzhalov, 2013 #6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9</w:t>
        </w:r>
      </w:hyperlink>
      <w:r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re stable at RT or even upon reflux at C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H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Cl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or 2 days, and they are not subject to isomerisation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5726" w:dyaOrig="2116">
          <v:shape id="_x0000_i1042" type="#_x0000_t75" alt="" style="width:287pt;height:108.75pt;mso-width-percent:0;mso-height-percent:0;mso-width-percent:0;mso-height-percent:0" o:ole="">
            <v:imagedata r:id="rId73" o:title=""/>
          </v:shape>
          <o:OLEObject Type="Embed" ProgID="ChemDraw.Document.6.0" ShapeID="_x0000_i1042" DrawAspect="Content" ObjectID="_1619895870" r:id="rId74"/>
        </w:objec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B3579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versible regioisomeri</w:t>
      </w:r>
      <w:r w:rsidR="00C03B56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tion of binuclear diaminocarbene </w:t>
      </w:r>
      <w:r w:rsidR="009E08E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alladium(I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accompanied with splitting the Pd−N and C−N bonds of the aminocarbene fragment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ZXJkb3Y8L0F1dGhvcj48WWVhcj4yMDE2PC9ZZWFy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NaWtoZXJkb3Y8L0F1dGhvcj48WWVhcj4yMDE2PC9ZZWFy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70" w:tooltip="Mikherdov, 2016 #6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74" w:tooltip="Mikherdov, 2018 #7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7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244B86" w:rsidRPr="00765F5C" w:rsidRDefault="00244B86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Default="000B5841" w:rsidP="000B5841">
      <w:pPr>
        <w:spacing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>Werner and Strecker reported that cobalt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>(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aminocarbene complexes </w:t>
      </w:r>
      <w:r w:rsidR="006751D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B84C3C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n 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e subject </w:t>
      </w:r>
      <w:r w:rsidR="00B84C3C" w:rsidRPr="00765F5C">
        <w:rPr>
          <w:rFonts w:ascii="Times New Roman" w:hAnsi="Times New Roman" w:cs="Times New Roman"/>
          <w:sz w:val="24"/>
          <w:szCs w:val="24"/>
          <w:lang w:val="en-GB"/>
        </w:rPr>
        <w:t>to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reversibl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isomeri</w:t>
      </w:r>
      <w:r w:rsidR="003C3C52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tion</w:t>
      </w:r>
      <w:r w:rsidR="00184292">
        <w:rPr>
          <w:rFonts w:ascii="Times New Roman" w:hAnsi="Times New Roman" w:cs="Times New Roman"/>
          <w:sz w:val="24"/>
          <w:szCs w:val="24"/>
          <w:lang w:val="en-GB"/>
        </w:rPr>
        <w:t xml:space="preserve"> giving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 mixture of two isomeric diaminocarbene 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>derivativ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751D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7333CE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B84C3C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6751D8" w:rsidRPr="00765F5C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B84C3C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1C324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751D8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B84C3C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91&lt;/Year&gt;&lt;RecNum&gt;58&lt;/RecNum&gt;&lt;DisplayText&gt;[59]&lt;/DisplayText&gt;&lt;record&gt;&lt;rec-number&gt;58&lt;/rec-number&gt;&lt;foreign-keys&gt;&lt;key app="EN" db-id="zsrpawe9frt5pve0er7xwtw65vasdszt9wva" timestamp="1557869777"&gt;58&lt;/key&gt;&lt;/foreign-keys&gt;&lt;ref-type name="Journal Article"&gt;17&lt;/ref-type&gt;&lt;contributors&gt;&lt;authors&gt;&lt;author&gt;Werner, H.&lt;/author&gt;&lt;author&gt;Strecker, B.&lt;/author&gt;&lt;/authors&gt;&lt;/contributors&gt;&lt;titles&gt;&lt;title&gt;Cycloadditionsreaktionen von Organometallkomplexen.: XIII. Synthese und Reaktivität viergliedriger Cobalta-Heterocyclen aus C5H5Co(CNR)(PMe3) und Isocyanaten bzw. Isothiocyanaten sowie eine ungewöhnliche Fragmentierung des chiralen Isocyanid-Liganden (S)-CNCH(Me)Ph&lt;/title&gt;&lt;secondary-title&gt;J. Organomet. Chem.&lt;/secondary-title&gt;&lt;/titles&gt;&lt;periodical&gt;&lt;full-title&gt;J. Organomet. Chem.&lt;/full-title&gt;&lt;/periodical&gt;&lt;pages&gt;379-397&lt;/pages&gt;&lt;volume&gt;413&lt;/volume&gt;&lt;number&gt;1&lt;/number&gt;&lt;dates&gt;&lt;year&gt;1991&lt;/year&gt;&lt;pub-dates&gt;&lt;date&gt;1991/08/07/&lt;/date&gt;&lt;/pub-dates&gt;&lt;/dates&gt;&lt;isbn&gt;0022-328X&lt;/isbn&gt;&lt;urls&gt;&lt;related-urls&gt;&lt;url&gt;http://www.sciencedirect.com/science/article/pii/0022328X9180064Q&lt;/url&gt;&lt;/related-urls&gt;&lt;/urls&gt;&lt;electronic-resource-num&gt;10.1016/0022-328X(91)80064-Q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 This r</w:t>
      </w:r>
      <w:r w:rsidR="003C3C52" w:rsidRPr="00765F5C">
        <w:rPr>
          <w:rFonts w:ascii="Times New Roman" w:hAnsi="Times New Roman" w:cs="Times New Roman"/>
          <w:sz w:val="24"/>
          <w:szCs w:val="24"/>
          <w:lang w:val="en-GB"/>
        </w:rPr>
        <w:t>eac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oceed</w:t>
      </w:r>
      <w:r w:rsidR="00CA77A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C3C52" w:rsidRPr="00DF263B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0A6FA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plitting </w:t>
      </w:r>
      <w:r w:rsidR="00FC41E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f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the N−C bond of the aminocarbene fragment</w:t>
      </w:r>
      <w:r w:rsidR="00184292">
        <w:rPr>
          <w:rFonts w:ascii="Times New Roman" w:hAnsi="Times New Roman" w:cs="Times New Roman"/>
          <w:sz w:val="24"/>
          <w:szCs w:val="24"/>
          <w:lang w:val="en-GB"/>
        </w:rPr>
        <w:t xml:space="preserve"> and formation of the corresponding intermediate species </w:t>
      </w:r>
      <w:r w:rsidR="00184292" w:rsidRPr="00FA7307">
        <w:rPr>
          <w:rFonts w:ascii="Times New Roman" w:hAnsi="Times New Roman" w:cs="Times New Roman"/>
          <w:b/>
          <w:bCs/>
          <w:sz w:val="24"/>
          <w:szCs w:val="24"/>
          <w:lang w:val="en-GB"/>
        </w:rPr>
        <w:t>145</w:t>
      </w:r>
      <w:r w:rsidR="00184292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184292" w:rsidRPr="00FA7307">
        <w:rPr>
          <w:rFonts w:ascii="Times New Roman" w:hAnsi="Times New Roman" w:cs="Times New Roman"/>
          <w:b/>
          <w:bCs/>
          <w:sz w:val="24"/>
          <w:szCs w:val="24"/>
          <w:lang w:val="en-GB"/>
        </w:rPr>
        <w:t>14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5918" w:dyaOrig="4250">
          <v:shape id="_x0000_i1041" type="#_x0000_t75" alt="" style="width:305.85pt;height:218.05pt;mso-width-percent:0;mso-height-percent:0;mso-width-percent:0;mso-height-percent:0" o:ole="">
            <v:imagedata r:id="rId75" o:title=""/>
          </v:shape>
          <o:OLEObject Type="Embed" ProgID="ChemDraw.Document.6.0" ShapeID="_x0000_i1041" DrawAspect="Content" ObjectID="_1619895871" r:id="rId76"/>
        </w:objec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751D8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B84C3C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versible regioisomeri</w:t>
      </w:r>
      <w:r w:rsidR="003C3C52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tion of cobalt</w:t>
      </w:r>
      <w:r w:rsidR="009E08EA" w:rsidRPr="00765F5C">
        <w:rPr>
          <w:rFonts w:ascii="Times New Roman" w:hAnsi="Times New Roman" w:cs="Times New Roman"/>
          <w:sz w:val="24"/>
          <w:szCs w:val="24"/>
          <w:lang w:val="en-GB"/>
        </w:rPr>
        <w:t>(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aminocarbene complexes accompanied with </w:t>
      </w:r>
      <w:r w:rsidR="00292EB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plitting the C−N bond of the aminocarbene fragment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erner&lt;/Author&gt;&lt;Year&gt;1991&lt;/Year&gt;&lt;RecNum&gt;58&lt;/RecNum&gt;&lt;DisplayText&gt;[59]&lt;/DisplayText&gt;&lt;record&gt;&lt;rec-number&gt;58&lt;/rec-number&gt;&lt;foreign-keys&gt;&lt;key app="EN" db-id="zsrpawe9frt5pve0er7xwtw65vasdszt9wva" timestamp="1557869777"&gt;58&lt;/key&gt;&lt;/foreign-keys&gt;&lt;ref-type name="Journal Article"&gt;17&lt;/ref-type&gt;&lt;contributors&gt;&lt;authors&gt;&lt;author&gt;Werner, H.&lt;/author&gt;&lt;author&gt;Strecker, B.&lt;/author&gt;&lt;/authors&gt;&lt;/contributors&gt;&lt;titles&gt;&lt;title&gt;Cycloadditionsreaktionen von Organometallkomplexen.: XIII. Synthese und Reaktivität viergliedriger Cobalta-Heterocyclen aus C5H5Co(CNR)(PMe3) und Isocyanaten bzw. Isothiocyanaten sowie eine ungewöhnliche Fragmentierung des chiralen Isocyanid-Liganden (S)-CNCH(Me)Ph&lt;/title&gt;&lt;secondary-title&gt;J. Organomet. Chem.&lt;/secondary-title&gt;&lt;/titles&gt;&lt;periodical&gt;&lt;full-title&gt;J. Organomet. Chem.&lt;/full-title&gt;&lt;/periodical&gt;&lt;pages&gt;379-397&lt;/pages&gt;&lt;volume&gt;413&lt;/volume&gt;&lt;number&gt;1&lt;/number&gt;&lt;dates&gt;&lt;year&gt;1991&lt;/year&gt;&lt;pub-dates&gt;&lt;date&gt;1991/08/07/&lt;/date&gt;&lt;/pub-dates&gt;&lt;/dates&gt;&lt;isbn&gt;0022-328X&lt;/isbn&gt;&lt;urls&gt;&lt;related-urls&gt;&lt;url&gt;http://www.sciencedirect.com/science/article/pii/0022328X9180064Q&lt;/url&gt;&lt;/related-urls&gt;&lt;/urls&gt;&lt;electronic-resource-num&gt;10.1016/0022-328X(91)80064-Q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59" w:tooltip="Werner, 1991 #5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5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B5841" w:rsidRPr="00765F5C" w:rsidRDefault="000B5841" w:rsidP="000B5841">
      <w:pPr>
        <w:rPr>
          <w:lang w:val="en-GB"/>
        </w:rPr>
      </w:pPr>
    </w:p>
    <w:p w:rsidR="000B5841" w:rsidRPr="00765F5C" w:rsidRDefault="000B5841" w:rsidP="000B5841">
      <w:pPr>
        <w:spacing w:line="480" w:lineRule="auto"/>
        <w:ind w:firstLine="708"/>
        <w:jc w:val="both"/>
        <w:rPr>
          <w:rFonts w:ascii="Times New Roman" w:hAnsi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ehlhammer and 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coworkers reported that </w:t>
      </w:r>
      <w:r w:rsidR="00CA77A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amino(hy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drazino)carbene complexes of </w:t>
      </w:r>
      <w:r w:rsidR="00FC4456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сhromium(0) </w:t>
      </w:r>
      <w:r w:rsidR="008114B7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</w:t>
      </w:r>
      <w:r w:rsidR="0028059B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50</w:t>
      </w:r>
      <w:r w:rsidR="008114B7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nd </w:t>
      </w:r>
      <w:r w:rsidR="00FC4456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tungsten(0)</w:t>
      </w:r>
      <w:r w:rsidR="008114B7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(</w:t>
      </w:r>
      <w:r w:rsidR="0028059B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51</w:t>
      </w:r>
      <w:r w:rsidR="008114B7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generated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in situ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by reaction of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/>
          <w:sz w:val="24"/>
          <w:szCs w:val="24"/>
          <w:lang w:val="en-GB"/>
        </w:rPr>
        <w:t>-isocyanodialkylamine complexes [M(CO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765F5C">
        <w:rPr>
          <w:rFonts w:ascii="Times New Roman" w:hAnsi="Times New Roman"/>
          <w:sz w:val="24"/>
          <w:szCs w:val="24"/>
          <w:lang w:val="en-GB"/>
        </w:rPr>
        <w:t>CNNR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]</w:t>
      </w:r>
      <w:r w:rsidR="00E35DD5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A68B1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  <w:lang w:val="en-US"/>
        </w:rPr>
        <w:t>4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8</w:t>
      </w:r>
      <w:r w:rsidR="008114B7" w:rsidRPr="00765F5C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8114B7" w:rsidRPr="00765F5C">
        <w:rPr>
          <w:rFonts w:ascii="Times New Roman" w:hAnsi="Times New Roman"/>
          <w:sz w:val="24"/>
          <w:szCs w:val="24"/>
          <w:lang w:val="en-GB"/>
        </w:rPr>
        <w:t xml:space="preserve">and </w:t>
      </w:r>
      <w:r w:rsidR="00CA68B1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  <w:lang w:val="en-US"/>
        </w:rPr>
        <w:t>4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[M = Cr, W; R = Et, </w:t>
      </w:r>
      <w:r w:rsidRPr="00765F5C">
        <w:rPr>
          <w:rFonts w:ascii="Times New Roman" w:hAnsi="Times New Roman"/>
          <w:i/>
          <w:sz w:val="24"/>
          <w:szCs w:val="24"/>
          <w:vertAlign w:val="superscript"/>
          <w:lang w:val="en-GB"/>
        </w:rPr>
        <w:t>i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Pr, ½ </w:t>
      </w:r>
      <w:r w:rsidRPr="00765F5C">
        <w:rPr>
          <w:rFonts w:ascii="Times New Roman" w:hAnsi="Times New Roman"/>
          <w:sz w:val="24"/>
          <w:szCs w:val="24"/>
          <w:lang w:val="en-GB"/>
        </w:rPr>
        <w:noBreakHyphen/>
        <w:t>CH(Me)(CH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CH(Me)-] </w:t>
      </w:r>
      <w:r w:rsidRPr="00765F5C">
        <w:rPr>
          <w:rFonts w:ascii="Times New Roman" w:hAnsi="Times New Roman"/>
          <w:sz w:val="24"/>
          <w:szCs w:val="24"/>
          <w:lang w:val="en-GB"/>
        </w:rPr>
        <w:lastRenderedPageBreak/>
        <w:t xml:space="preserve">with secondary amines, </w:t>
      </w:r>
      <w:r w:rsidR="000A6FAA" w:rsidRPr="00765F5C">
        <w:rPr>
          <w:rFonts w:ascii="Times New Roman" w:hAnsi="Times New Roman"/>
          <w:sz w:val="24"/>
          <w:szCs w:val="24"/>
          <w:lang w:val="en-GB"/>
        </w:rPr>
        <w:t xml:space="preserve">are subject </w:t>
      </w:r>
      <w:r w:rsidR="00CA77A5" w:rsidRPr="00765F5C">
        <w:rPr>
          <w:rFonts w:ascii="Times New Roman" w:hAnsi="Times New Roman"/>
          <w:sz w:val="24"/>
          <w:szCs w:val="24"/>
          <w:lang w:val="en-GB"/>
        </w:rPr>
        <w:t xml:space="preserve">to 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N–N bond </w:t>
      </w:r>
      <w:r w:rsidR="000A6FAA" w:rsidRPr="00765F5C">
        <w:rPr>
          <w:rFonts w:ascii="Times New Roman" w:hAnsi="Times New Roman"/>
          <w:sz w:val="24"/>
          <w:szCs w:val="24"/>
          <w:lang w:val="en-GB"/>
        </w:rPr>
        <w:t xml:space="preserve">cleavage </w:t>
      </w:r>
      <w:r w:rsidRPr="00765F5C">
        <w:rPr>
          <w:rFonts w:ascii="Times New Roman" w:hAnsi="Times New Roman"/>
          <w:sz w:val="24"/>
          <w:szCs w:val="24"/>
          <w:lang w:val="en-GB"/>
        </w:rPr>
        <w:t>and C</w:t>
      </w:r>
      <w:r w:rsidR="00CA77A5" w:rsidRPr="00765F5C">
        <w:rPr>
          <w:rFonts w:ascii="Times New Roman" w:hAnsi="Times New Roman"/>
          <w:sz w:val="24"/>
          <w:szCs w:val="24"/>
          <w:lang w:val="en-GB"/>
        </w:rPr>
        <w:t>–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N migration of the metal to </w:t>
      </w:r>
      <w:r w:rsidR="000A6FAA" w:rsidRPr="00765F5C">
        <w:rPr>
          <w:rFonts w:ascii="Times New Roman" w:hAnsi="Times New Roman"/>
          <w:sz w:val="24"/>
          <w:szCs w:val="24"/>
          <w:lang w:val="en-GB"/>
        </w:rPr>
        <w:t>give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-cyanamide </w:t>
      </w:r>
      <w:r w:rsidR="000A6FAA" w:rsidRPr="00765F5C">
        <w:rPr>
          <w:rFonts w:ascii="Times New Roman" w:hAnsi="Times New Roman"/>
          <w:sz w:val="24"/>
          <w:szCs w:val="24"/>
          <w:lang w:val="en-GB"/>
        </w:rPr>
        <w:t>species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[M(CO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765F5C">
        <w:rPr>
          <w:rFonts w:ascii="Times New Roman" w:hAnsi="Times New Roman"/>
          <w:sz w:val="24"/>
          <w:szCs w:val="24"/>
          <w:lang w:val="en-GB"/>
        </w:rPr>
        <w:t>NCNR’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] </w:t>
      </w:r>
      <w:r w:rsidR="00CA68B1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52</w:t>
      </w:r>
      <w:r w:rsidR="00E35DD5" w:rsidRPr="00765F5C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E35DD5" w:rsidRPr="00765F5C">
        <w:rPr>
          <w:rFonts w:ascii="Times New Roman" w:hAnsi="Times New Roman"/>
          <w:sz w:val="24"/>
          <w:szCs w:val="24"/>
          <w:lang w:val="en-GB"/>
        </w:rPr>
        <w:t xml:space="preserve">and </w:t>
      </w:r>
      <w:r w:rsidR="00E35DD5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7333CE" w:rsidRPr="00765F5C">
        <w:rPr>
          <w:rFonts w:ascii="Times New Roman" w:hAnsi="Times New Roman"/>
          <w:b/>
          <w:sz w:val="24"/>
          <w:szCs w:val="24"/>
          <w:lang w:val="en-US"/>
        </w:rPr>
        <w:t>5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3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6751D8" w:rsidRPr="00765F5C">
        <w:rPr>
          <w:rFonts w:ascii="Times New Roman" w:hAnsi="Times New Roman" w:cs="Times New Roman"/>
          <w:b/>
          <w:sz w:val="24"/>
          <w:lang w:val="en-US"/>
        </w:rPr>
        <w:t>3</w:t>
      </w:r>
      <w:r w:rsidR="0028059B" w:rsidRPr="00765F5C">
        <w:rPr>
          <w:rFonts w:ascii="Times New Roman" w:hAnsi="Times New Roman" w:cs="Times New Roman"/>
          <w:b/>
          <w:sz w:val="24"/>
          <w:lang w:val="en-US"/>
        </w:rPr>
        <w:t>3</w:t>
      </w:r>
      <w:r w:rsidRPr="00765F5C">
        <w:rPr>
          <w:rFonts w:ascii="Times New Roman" w:hAnsi="Times New Roman" w:cs="Times New Roman"/>
          <w:sz w:val="24"/>
          <w:lang w:val="en-GB"/>
        </w:rPr>
        <w:t>, a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&lt;EndNote&gt;&lt;Cite&gt;&lt;Author&gt;Fehlhammer&lt;/Author&gt;&lt;Year&gt;1994&lt;/Year&gt;&lt;RecNum&gt;102&lt;/RecNum&gt;&lt;DisplayText&gt;[103]&lt;/DisplayText&gt;&lt;record&gt;&lt;rec-number&gt;102&lt;/rec-number&gt;&lt;foreign-keys&gt;&lt;key app="EN" db-id="zsrpawe9frt5pve0er7xwtw65vasdszt9wva" timestamp="1557869798"&gt;102&lt;/key&gt;&lt;/foreign-keys&gt;&lt;ref-type name="Journal Article"&gt;17&lt;/ref-type&gt;&lt;contributors&gt;&lt;authors&gt;&lt;author&gt;Fehlhammer, Wolf Peter&lt;/author&gt;&lt;author&gt;Metzner, Robert&lt;/author&gt;&lt;author&gt;Sperber, Wilfried&lt;/author&gt;&lt;/authors&gt;&lt;/contributors&gt;&lt;titles&gt;&lt;title&gt;Metallkomplexe funktioneller Isocyanide, XXIV. Reaktionen von N-Isocyandialkylamin-Metallkomplexen mit sekundären Aminen&lt;/title&gt;&lt;secondary-title&gt;Chem. Ber.&lt;/secondary-title&gt;&lt;/titles&gt;&lt;periodical&gt;&lt;full-title&gt;Chem. Ber.&lt;/full-title&gt;&lt;/periodical&gt;&lt;pages&gt;829-833&lt;/pages&gt;&lt;volume&gt;127&lt;/volume&gt;&lt;number&gt;5&lt;/number&gt;&lt;dates&gt;&lt;year&gt;1994&lt;/year&gt;&lt;/dates&gt;&lt;urls&gt;&lt;related-urls&gt;&lt;url&gt;https://onlinelibrary.wiley.com/doi/abs/10.1002/cber.19941270507&lt;/url&gt;&lt;/related-urls&gt;&lt;/urls&gt;&lt;electronic-resource-num&gt;10.1002/cber.19941270507&lt;/electronic-resource-num&gt;&lt;/record&gt;&lt;/Cite&gt;&lt;/EndNote&gt;</w:instrTex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103" w:tooltip="Fehlhammer, 1994 #102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3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  <w:t>. At the same time</w:t>
      </w:r>
      <w:r w:rsidR="00FD1DE1" w:rsidRPr="00765F5C">
        <w:rPr>
          <w:rFonts w:ascii="Times New Roman" w:hAnsi="Times New Roman"/>
          <w:sz w:val="24"/>
          <w:szCs w:val="24"/>
          <w:lang w:val="en-GB"/>
        </w:rPr>
        <w:t>,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the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-isocyanodialkylamine complexes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of </w:t>
      </w:r>
      <w:r w:rsidR="00E35DD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platinum(II) </w:t>
      </w:r>
      <w:r w:rsidR="00E35DD5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</w:t>
      </w:r>
      <w:r w:rsidR="007333CE" w:rsidRPr="00765F5C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5</w:t>
      </w:r>
      <w:r w:rsidR="0028059B" w:rsidRPr="00765F5C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4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react with an excess of </w:t>
      </w:r>
      <w:r w:rsidRPr="00765F5C">
        <w:rPr>
          <w:rFonts w:ascii="Times New Roman" w:hAnsi="Times New Roman"/>
          <w:sz w:val="24"/>
          <w:szCs w:val="24"/>
          <w:lang w:val="en-GB"/>
        </w:rPr>
        <w:t>secondary amine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to give amine(guanidine)platinum(II) complexes </w:t>
      </w:r>
      <w:r w:rsidR="00622BCF"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trans-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[PtI</w:t>
      </w:r>
      <w:r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HNR’</w:t>
      </w:r>
      <w:r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(HN=C(NR’</w:t>
      </w:r>
      <w:r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}] (</w:t>
      </w:r>
      <w:r w:rsidR="00E35DD5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5</w:t>
      </w:r>
      <w:r w:rsidR="00A22966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 [</w:t>
      </w:r>
      <w:r w:rsidRPr="00765F5C">
        <w:rPr>
          <w:rFonts w:ascii="Times New Roman" w:hAnsi="Times New Roman"/>
          <w:sz w:val="24"/>
          <w:szCs w:val="24"/>
          <w:lang w:val="en-GB"/>
        </w:rPr>
        <w:t>R’ = Et, ½ -(CH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765F5C">
        <w:rPr>
          <w:rFonts w:ascii="Times New Roman" w:hAnsi="Times New Roman"/>
          <w:sz w:val="24"/>
          <w:szCs w:val="24"/>
          <w:lang w:val="en-GB"/>
        </w:rPr>
        <w:t>-, ½ -(CH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O(CH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/>
          <w:sz w:val="24"/>
          <w:szCs w:val="24"/>
          <w:lang w:val="en-GB"/>
        </w:rPr>
        <w:t>-] 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6751D8" w:rsidRPr="00765F5C">
        <w:rPr>
          <w:rFonts w:ascii="Times New Roman" w:hAnsi="Times New Roman" w:cs="Times New Roman"/>
          <w:b/>
          <w:sz w:val="24"/>
          <w:lang w:val="en-US"/>
        </w:rPr>
        <w:t>3</w:t>
      </w:r>
      <w:r w:rsidR="0028059B" w:rsidRPr="00765F5C">
        <w:rPr>
          <w:rFonts w:ascii="Times New Roman" w:hAnsi="Times New Roman" w:cs="Times New Roman"/>
          <w:b/>
          <w:sz w:val="24"/>
          <w:lang w:val="en-US"/>
        </w:rPr>
        <w:t>3</w:t>
      </w:r>
      <w:r w:rsidRPr="00765F5C">
        <w:rPr>
          <w:rFonts w:ascii="Times New Roman" w:hAnsi="Times New Roman" w:cs="Times New Roman"/>
          <w:sz w:val="24"/>
          <w:lang w:val="en-GB"/>
        </w:rPr>
        <w:t>, b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&lt;EndNote&gt;&lt;Cite&gt;&lt;Author&gt;Fehlhammer&lt;/Author&gt;&lt;Year&gt;1994&lt;/Year&gt;&lt;RecNum&gt;102&lt;/RecNum&gt;&lt;DisplayText&gt;[103]&lt;/DisplayText&gt;&lt;record&gt;&lt;rec-number&gt;102&lt;/rec-number&gt;&lt;foreign-keys&gt;&lt;key app="EN" db-id="zsrpawe9frt5pve0er7xwtw65vasdszt9wva" timestamp="1557869798"&gt;102&lt;/key&gt;&lt;/foreign-keys&gt;&lt;ref-type name="Journal Article"&gt;17&lt;/ref-type&gt;&lt;contributors&gt;&lt;authors&gt;&lt;author&gt;Fehlhammer, Wolf Peter&lt;/author&gt;&lt;author&gt;Metzner, Robert&lt;/author&gt;&lt;author&gt;Sperber, Wilfried&lt;/author&gt;&lt;/authors&gt;&lt;/contributors&gt;&lt;titles&gt;&lt;title&gt;Metallkomplexe funktioneller Isocyanide, XXIV. Reaktionen von N-Isocyandialkylamin-Metallkomplexen mit sekundären Aminen&lt;/title&gt;&lt;secondary-title&gt;Chem. Ber.&lt;/secondary-title&gt;&lt;/titles&gt;&lt;periodical&gt;&lt;full-title&gt;Chem. Ber.&lt;/full-title&gt;&lt;/periodical&gt;&lt;pages&gt;829-833&lt;/pages&gt;&lt;volume&gt;127&lt;/volume&gt;&lt;number&gt;5&lt;/number&gt;&lt;dates&gt;&lt;year&gt;1994&lt;/year&gt;&lt;/dates&gt;&lt;urls&gt;&lt;related-urls&gt;&lt;url&gt;https://onlinelibrary.wiley.com/doi/abs/10.1002/cber.19941270507&lt;/url&gt;&lt;/related-urls&gt;&lt;/urls&gt;&lt;electronic-resource-num&gt;10.1002/cber.19941270507&lt;/electronic-resource-num&gt;&lt;/record&gt;&lt;/Cite&gt;&lt;/EndNote&gt;</w:instrTex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103" w:tooltip="Fehlhammer, 1994 #102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3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  <w:t>.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bookmarkStart w:id="8" w:name="OLE_LINK13"/>
      <w:bookmarkStart w:id="9" w:name="OLE_LINK14"/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It is </w:t>
      </w:r>
      <w:r w:rsidR="00E11E5A" w:rsidRPr="00765F5C">
        <w:rPr>
          <w:rFonts w:ascii="Times New Roman" w:hAnsi="Times New Roman"/>
          <w:sz w:val="24"/>
          <w:szCs w:val="24"/>
          <w:lang w:val="en-GB"/>
        </w:rPr>
        <w:t>likely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 that </w:t>
      </w:r>
      <w:r w:rsidR="007D196F" w:rsidRPr="00765F5C">
        <w:rPr>
          <w:rFonts w:ascii="Times New Roman" w:hAnsi="Times New Roman"/>
          <w:sz w:val="24"/>
          <w:szCs w:val="24"/>
          <w:lang w:val="en-GB"/>
        </w:rPr>
        <w:t xml:space="preserve">conversion of </w:t>
      </w:r>
      <w:r w:rsidR="007D196F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7333CE" w:rsidRPr="00765F5C">
        <w:rPr>
          <w:rFonts w:ascii="Times New Roman" w:hAnsi="Times New Roman"/>
          <w:b/>
          <w:sz w:val="24"/>
          <w:szCs w:val="24"/>
          <w:lang w:val="en-US"/>
        </w:rPr>
        <w:t>5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4</w:t>
      </w:r>
      <w:r w:rsidR="007D196F" w:rsidRPr="00765F5C">
        <w:rPr>
          <w:rFonts w:ascii="Times New Roman" w:hAnsi="Times New Roman"/>
          <w:sz w:val="24"/>
          <w:szCs w:val="24"/>
          <w:lang w:val="en-GB"/>
        </w:rPr>
        <w:t xml:space="preserve"> to </w:t>
      </w:r>
      <w:r w:rsidR="007D196F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  <w:lang w:val="en-US"/>
        </w:rPr>
        <w:t>5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7</w:t>
      </w:r>
      <w:r w:rsidR="007D196F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proceeds </w:t>
      </w:r>
      <w:r w:rsidR="007D196F" w:rsidRPr="00765F5C">
        <w:rPr>
          <w:rFonts w:ascii="Times New Roman" w:hAnsi="Times New Roman"/>
          <w:sz w:val="24"/>
          <w:szCs w:val="24"/>
          <w:lang w:val="en-GB"/>
        </w:rPr>
        <w:t>through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06BC9">
        <w:rPr>
          <w:rFonts w:ascii="Times New Roman" w:hAnsi="Times New Roman"/>
          <w:sz w:val="24"/>
          <w:szCs w:val="24"/>
          <w:lang w:val="en-GB"/>
        </w:rPr>
        <w:t>the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56180">
        <w:rPr>
          <w:rFonts w:ascii="Times New Roman" w:hAnsi="Times New Roman"/>
          <w:sz w:val="24"/>
          <w:szCs w:val="24"/>
          <w:lang w:val="en-GB"/>
        </w:rPr>
        <w:t>initial</w:t>
      </w:r>
      <w:r w:rsidR="007D196F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751D8" w:rsidRPr="00765F5C">
        <w:rPr>
          <w:rFonts w:ascii="Times New Roman" w:hAnsi="Times New Roman"/>
          <w:sz w:val="24"/>
          <w:szCs w:val="24"/>
          <w:lang w:val="en-GB"/>
        </w:rPr>
        <w:t>formation of the</w:t>
      </w:r>
      <w:r w:rsidR="00606BC9">
        <w:rPr>
          <w:rFonts w:ascii="Times New Roman" w:hAnsi="Times New Roman"/>
          <w:sz w:val="24"/>
          <w:szCs w:val="24"/>
          <w:lang w:val="en-GB"/>
        </w:rPr>
        <w:t xml:space="preserve"> metal-hydrazi</w:t>
      </w:r>
      <w:r w:rsidR="0016062D">
        <w:rPr>
          <w:rFonts w:ascii="Times New Roman" w:hAnsi="Times New Roman"/>
          <w:sz w:val="24"/>
          <w:szCs w:val="24"/>
          <w:lang w:val="en-GB"/>
        </w:rPr>
        <w:t>n</w:t>
      </w:r>
      <w:r w:rsidR="00606BC9">
        <w:rPr>
          <w:rFonts w:ascii="Times New Roman" w:hAnsi="Times New Roman"/>
          <w:sz w:val="24"/>
          <w:szCs w:val="24"/>
          <w:lang w:val="en-GB"/>
        </w:rPr>
        <w:t xml:space="preserve">ocarbene species </w:t>
      </w:r>
      <w:r w:rsidR="00606BC9" w:rsidRPr="00606BC9">
        <w:rPr>
          <w:rFonts w:ascii="Times New Roman" w:hAnsi="Times New Roman"/>
          <w:b/>
          <w:bCs/>
          <w:sz w:val="24"/>
          <w:szCs w:val="24"/>
          <w:lang w:val="en-GB"/>
        </w:rPr>
        <w:t>155</w:t>
      </w:r>
      <w:r w:rsidR="00606BC9">
        <w:rPr>
          <w:rFonts w:ascii="Times New Roman" w:hAnsi="Times New Roman"/>
          <w:sz w:val="24"/>
          <w:szCs w:val="24"/>
          <w:lang w:val="en-GB"/>
        </w:rPr>
        <w:t>, and subsequently</w:t>
      </w:r>
      <w:r w:rsidR="006751D8" w:rsidRPr="00765F5C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>metal-</w:t>
      </w:r>
      <w:r w:rsidR="00F05D32" w:rsidRPr="00765F5C">
        <w:rPr>
          <w:rFonts w:ascii="Times New Roman" w:hAnsi="Times New Roman"/>
          <w:i/>
          <w:sz w:val="24"/>
          <w:szCs w:val="24"/>
          <w:lang w:val="en-GB"/>
        </w:rPr>
        <w:t>N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-cyanamide species </w:t>
      </w:r>
      <w:r w:rsidR="006751D8" w:rsidRPr="00765F5C">
        <w:rPr>
          <w:rFonts w:ascii="Times New Roman" w:hAnsi="Times New Roman"/>
          <w:b/>
          <w:sz w:val="24"/>
          <w:szCs w:val="24"/>
          <w:lang w:val="en-GB"/>
        </w:rPr>
        <w:t>1</w:t>
      </w:r>
      <w:r w:rsidR="006751D8" w:rsidRPr="00765F5C">
        <w:rPr>
          <w:rFonts w:ascii="Times New Roman" w:hAnsi="Times New Roman"/>
          <w:b/>
          <w:sz w:val="24"/>
          <w:szCs w:val="24"/>
          <w:lang w:val="en-US"/>
        </w:rPr>
        <w:t>5</w:t>
      </w:r>
      <w:r w:rsidR="0028059B" w:rsidRPr="00765F5C">
        <w:rPr>
          <w:rFonts w:ascii="Times New Roman" w:hAnsi="Times New Roman"/>
          <w:b/>
          <w:sz w:val="24"/>
          <w:szCs w:val="24"/>
          <w:lang w:val="en-US"/>
        </w:rPr>
        <w:t>6</w:t>
      </w:r>
      <w:r w:rsidR="006751D8" w:rsidRPr="00765F5C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 xml:space="preserve">that reacts </w:t>
      </w:r>
      <w:r w:rsidR="00B56272" w:rsidRPr="00765F5C">
        <w:rPr>
          <w:rFonts w:ascii="Times New Roman" w:hAnsi="Times New Roman"/>
          <w:sz w:val="24"/>
          <w:szCs w:val="24"/>
          <w:lang w:val="en-GB"/>
        </w:rPr>
        <w:t xml:space="preserve">further </w:t>
      </w:r>
      <w:r w:rsidR="00F05D32" w:rsidRPr="00765F5C">
        <w:rPr>
          <w:rFonts w:ascii="Times New Roman" w:hAnsi="Times New Roman"/>
          <w:sz w:val="24"/>
          <w:szCs w:val="24"/>
          <w:lang w:val="en-GB"/>
        </w:rPr>
        <w:t>with an excess of amine.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bookmarkEnd w:id="8"/>
      <w:bookmarkEnd w:id="9"/>
      <w:r w:rsidR="00FD1DE1" w:rsidRPr="00765F5C">
        <w:rPr>
          <w:rFonts w:ascii="Times New Roman" w:hAnsi="Times New Roman"/>
          <w:sz w:val="24"/>
          <w:szCs w:val="24"/>
          <w:lang w:val="en-GB"/>
        </w:rPr>
        <w:t>Noteworthy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, similar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amino(h</w:t>
      </w:r>
      <w:r w:rsidR="006751D8" w:rsidRPr="00765F5C">
        <w:rPr>
          <w:rFonts w:ascii="Times New Roman" w:hAnsi="Times New Roman" w:cs="Times New Roman"/>
          <w:noProof/>
          <w:sz w:val="24"/>
          <w:szCs w:val="24"/>
          <w:lang w:val="en-US"/>
        </w:rPr>
        <w:t>y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drazino)carbene complexes of </w:t>
      </w:r>
      <w:r w:rsidR="00E35DD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сhromium(0) and tungsten(0) </w:t>
      </w:r>
      <w:r w:rsidR="00622BCF" w:rsidRPr="00765F5C">
        <w:rPr>
          <w:rFonts w:ascii="Times New Roman" w:hAnsi="Times New Roman"/>
          <w:sz w:val="24"/>
          <w:szCs w:val="24"/>
          <w:lang w:val="en-GB"/>
        </w:rPr>
        <w:t>[M(CO)</w:t>
      </w:r>
      <w:r w:rsidR="00622BCF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622BCF" w:rsidRPr="00765F5C">
        <w:rPr>
          <w:rFonts w:ascii="Times New Roman" w:hAnsi="Times New Roman"/>
          <w:sz w:val="24"/>
          <w:szCs w:val="24"/>
          <w:lang w:val="en-GB"/>
        </w:rPr>
        <w:t>{C(NHR’)NHNHR</w:t>
      </w:r>
      <w:r w:rsidR="00622BCF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22BCF" w:rsidRPr="00765F5C">
        <w:rPr>
          <w:rFonts w:ascii="Times New Roman" w:hAnsi="Times New Roman"/>
          <w:sz w:val="24"/>
          <w:szCs w:val="24"/>
          <w:lang w:val="en-GB"/>
        </w:rPr>
        <w:t xml:space="preserve">}] 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[M = Cr, </w:t>
      </w:r>
      <w:r w:rsidR="00B437DD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W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nd </w:t>
      </w:r>
      <w:r w:rsidR="00E35DD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platinum(II) </w:t>
      </w:r>
      <w:r w:rsidR="00622BCF"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trans-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[PtI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2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CNNR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2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</w:t>
      </w:r>
      <w:r w:rsidR="00622BCF" w:rsidRPr="00765F5C">
        <w:rPr>
          <w:rFonts w:ascii="Times New Roman" w:hAnsi="Times New Roman"/>
          <w:sz w:val="24"/>
          <w:szCs w:val="24"/>
          <w:lang w:val="en-GB"/>
        </w:rPr>
        <w:t>{C(NHR’)NHNHR</w:t>
      </w:r>
      <w:r w:rsidR="00622BCF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22BCF" w:rsidRPr="00765F5C">
        <w:rPr>
          <w:rFonts w:ascii="Times New Roman" w:hAnsi="Times New Roman"/>
          <w:sz w:val="24"/>
          <w:szCs w:val="24"/>
          <w:lang w:val="en-GB"/>
        </w:rPr>
        <w:t>}</w:t>
      </w:r>
      <w:r w:rsidR="00622BCF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]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generated by addition of primary amines to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/>
          <w:sz w:val="24"/>
          <w:szCs w:val="24"/>
          <w:lang w:val="en-GB"/>
        </w:rPr>
        <w:t>-isocyanodialkylamine complexes are stable</w:t>
      </w:r>
      <w:r w:rsidR="00FD1DE1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in the presence </w:t>
      </w:r>
      <w:r w:rsidR="00FD1DE1" w:rsidRPr="00765F5C">
        <w:rPr>
          <w:rFonts w:ascii="Times New Roman" w:hAnsi="Times New Roman"/>
          <w:sz w:val="24"/>
          <w:szCs w:val="24"/>
          <w:lang w:val="en-GB"/>
        </w:rPr>
        <w:t>or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the absence of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mines </w:t>
      </w:r>
      <w:r w:rsidR="00047F43" w:rsidRPr="00765F5C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&lt;EndNote&gt;&lt;Cite&gt;&lt;Author&gt;Fehlhammer&lt;/Author&gt;&lt;Year&gt;1995&lt;/Year&gt;&lt;RecNum&gt;103&lt;/RecNum&gt;&lt;DisplayText&gt;[104]&lt;/DisplayText&gt;&lt;record&gt;&lt;rec-number&gt;103&lt;/rec-number&gt;&lt;foreign-keys&gt;&lt;key app="EN" db-id="zsrpawe9frt5pve0er7xwtw65vasdszt9wva" timestamp="1557869798"&gt;103&lt;/key&gt;&lt;/foreign-keys&gt;&lt;ref-type name="Journal Article"&gt;17&lt;/ref-type&gt;&lt;contributors&gt;&lt;authors&gt;&lt;author&gt;Fehlhammer, Wolf Peter&lt;/author&gt;&lt;author&gt;Metzner, Robert&lt;/author&gt;&lt;author&gt;Luger, Peter&lt;/author&gt;&lt;author&gt;Dauter, Zbigniew&lt;/author&gt;&lt;/authors&gt;&lt;/contributors&gt;&lt;titles&gt;&lt;title&gt;Metal Complexes of Functional Isocyanides, XXV. Amino(hydrazino)carbene Complexes&lt;/title&gt;&lt;secondary-title&gt;Chem. Ber.&lt;/secondary-title&gt;&lt;/titles&gt;&lt;periodical&gt;&lt;full-title&gt;Chem. Ber.&lt;/full-title&gt;&lt;/periodical&gt;&lt;pages&gt;1061-1068&lt;/pages&gt;&lt;volume&gt;128&lt;/volume&gt;&lt;number&gt;11&lt;/number&gt;&lt;keywords&gt;&lt;keyword&gt;N-Isocyanides&lt;/keyword&gt;&lt;keyword&gt;N-Isocyanodialkylamine complexes&lt;/keyword&gt;&lt;keyword&gt;Carbene complexes&lt;/keyword&gt;&lt;keyword&gt;Imaging-Plate data collection&lt;/keyword&gt;&lt;/keywords&gt;&lt;dates&gt;&lt;year&gt;1995&lt;/year&gt;&lt;/dates&gt;&lt;publisher&gt;WILEY-VCH Verlag&lt;/publisher&gt;&lt;isbn&gt;1099-0682&lt;/isbn&gt;&lt;urls&gt;&lt;related-urls&gt;&lt;url&gt;http://dx.doi.org/10.1002/cber.19951281102&lt;/url&gt;&lt;/related-urls&gt;&lt;/urls&gt;&lt;electronic-resource-num&gt;10.1002/cber.19951281102&lt;/electronic-resource-num&gt;&lt;/record&gt;&lt;/Cite&gt;&lt;/EndNote&gt;</w:instrText>
      </w:r>
      <w:r w:rsidR="00047F43"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104" w:tooltip="Fehlhammer, 1995 #103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4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="00047F43"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noProof/>
        </w:rPr>
        <w:object w:dxaOrig="8925" w:dyaOrig="3499">
          <v:shape id="_x0000_i1040" type="#_x0000_t75" alt="" style="width:445.8pt;height:175.15pt;mso-width-percent:0;mso-height-percent:0;mso-width-percent:0;mso-height-percent:0" o:ole="">
            <v:imagedata r:id="rId77" o:title=""/>
          </v:shape>
          <o:OLEObject Type="Embed" ProgID="ChemDraw.Document.6.0" ShapeID="_x0000_i1040" DrawAspect="Content" ObjectID="_1619895872" r:id="rId78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28059B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A6FAA" w:rsidRPr="00765F5C">
        <w:rPr>
          <w:rFonts w:ascii="Times New Roman" w:hAnsi="Times New Roman"/>
          <w:sz w:val="24"/>
          <w:szCs w:val="24"/>
          <w:lang w:val="en-GB"/>
        </w:rPr>
        <w:t>C</w:t>
      </w:r>
      <w:r w:rsidR="00CA77A5" w:rsidRPr="00765F5C">
        <w:rPr>
          <w:rFonts w:ascii="Times New Roman" w:hAnsi="Times New Roman"/>
          <w:sz w:val="24"/>
          <w:szCs w:val="24"/>
          <w:lang w:val="en-GB"/>
        </w:rPr>
        <w:t xml:space="preserve">leavage of </w:t>
      </w:r>
      <w:r w:rsidRPr="00765F5C">
        <w:rPr>
          <w:rFonts w:ascii="Times New Roman" w:hAnsi="Times New Roman"/>
          <w:sz w:val="24"/>
          <w:szCs w:val="24"/>
          <w:lang w:val="en-GB"/>
        </w:rPr>
        <w:t>N</w:t>
      </w:r>
      <w:r w:rsidR="00500807" w:rsidRPr="00765F5C">
        <w:rPr>
          <w:rFonts w:ascii="Times New Roman" w:hAnsi="Times New Roman"/>
          <w:sz w:val="24"/>
          <w:szCs w:val="24"/>
          <w:lang w:val="en-GB"/>
        </w:rPr>
        <w:t>–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N bond and </w:t>
      </w:r>
      <w:r w:rsidR="00CA77A5" w:rsidRPr="00765F5C">
        <w:rPr>
          <w:rFonts w:ascii="Times New Roman" w:hAnsi="Times New Roman"/>
          <w:sz w:val="24"/>
          <w:szCs w:val="24"/>
          <w:lang w:val="en-GB"/>
        </w:rPr>
        <w:t xml:space="preserve">C–N </w:t>
      </w:r>
      <w:r w:rsidRPr="00765F5C">
        <w:rPr>
          <w:rFonts w:ascii="Times New Roman" w:hAnsi="Times New Roman"/>
          <w:sz w:val="24"/>
          <w:szCs w:val="24"/>
          <w:lang w:val="en-GB"/>
        </w:rPr>
        <w:t>migration of</w:t>
      </w:r>
      <w:r w:rsidR="00EB54CB" w:rsidRPr="00765F5C">
        <w:rPr>
          <w:rFonts w:ascii="Times New Roman" w:hAnsi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DC complexes generated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in situ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by reaction of </w:t>
      </w:r>
      <w:r w:rsidRPr="00765F5C">
        <w:rPr>
          <w:rFonts w:ascii="Times New Roman" w:hAnsi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-isocyanodialkylamine complexes of </w:t>
      </w:r>
      <w:r w:rsidR="00E35DD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сhromium(0) and tungsten(0) and platinum(II) </w:t>
      </w:r>
      <w:r w:rsidRPr="00765F5C">
        <w:rPr>
          <w:rFonts w:ascii="Times New Roman" w:hAnsi="Times New Roman"/>
          <w:sz w:val="24"/>
          <w:szCs w:val="24"/>
          <w:lang w:val="en-GB"/>
        </w:rPr>
        <w:t>with secondary amin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begin">
          <w:fldData xml:space="preserve">PEVuZE5vdGU+PENpdGU+PEF1dGhvcj5GZWhsaGFtbWVyPC9BdXRob3I+PFllYXI+MTk5NDwvWWVh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</w:fldData>
        </w:fldChar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/>
          <w:sz w:val="24"/>
          <w:szCs w:val="24"/>
          <w:lang w:val="en-GB"/>
        </w:rPr>
        <w:fldChar w:fldCharType="begin">
          <w:fldData xml:space="preserve">PEVuZE5vdGU+PENpdGU+PEF1dGhvcj5GZWhsaGFtbWVyPC9BdXRob3I+PFllYXI+MTk5NDwvWWVh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</w:fldData>
        </w:fldChar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/>
          <w:sz w:val="24"/>
          <w:szCs w:val="24"/>
          <w:lang w:val="en-GB"/>
        </w:rPr>
      </w:r>
      <w:r w:rsidR="008F2AFD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89" w:tooltip="Yu, 2010 #88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89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 xml:space="preserve">, </w:t>
      </w:r>
      <w:hyperlink w:anchor="_ENREF_103" w:tooltip="Fehlhammer, 1994 #102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3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  <w:t>.</w:t>
      </w:r>
      <w:r w:rsidR="00BA3E4C"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851764" w:rsidRPr="00765F5C" w:rsidRDefault="00851764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D05BA" w:rsidRPr="00765F5C" w:rsidRDefault="002D05BA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>Kostyuk, Biff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coworkers </w:t>
      </w:r>
      <w:r w:rsidR="00A73A67" w:rsidRPr="00765F5C">
        <w:rPr>
          <w:rFonts w:ascii="Times New Roman" w:hAnsi="Times New Roman" w:cs="Times New Roman"/>
          <w:sz w:val="24"/>
          <w:szCs w:val="24"/>
          <w:lang w:val="en-GB"/>
        </w:rPr>
        <w:t>described</w:t>
      </w:r>
      <w:r w:rsidR="0085176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coordination of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ADC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specie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6D288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="00DF263B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proofErr w:type="gramStart"/>
      <w:r w:rsidRPr="00765F5C">
        <w:rPr>
          <w:rFonts w:ascii="Times New Roman" w:hAnsi="Times New Roman" w:cs="Times New Roman"/>
          <w:sz w:val="24"/>
          <w:szCs w:val="24"/>
          <w:lang w:val="en-US"/>
        </w:rPr>
        <w:t>palladium(</w:t>
      </w:r>
      <w:proofErr w:type="gramEnd"/>
      <w:r w:rsidRPr="00765F5C">
        <w:rPr>
          <w:rFonts w:ascii="Times New Roman" w:hAnsi="Times New Roman" w:cs="Times New Roman"/>
          <w:sz w:val="24"/>
          <w:szCs w:val="24"/>
          <w:lang w:val="en-US"/>
        </w:rPr>
        <w:t>II)</w:t>
      </w:r>
      <w:r w:rsidR="00851764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F263B">
        <w:rPr>
          <w:rFonts w:ascii="Times New Roman" w:hAnsi="Times New Roman" w:cs="Times New Roman"/>
          <w:sz w:val="24"/>
          <w:szCs w:val="24"/>
          <w:lang w:val="en-US"/>
        </w:rPr>
        <w:t xml:space="preserve">center 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leading to a mixture of </w:t>
      </w:r>
      <w:r w:rsidR="00A73A67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73A67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P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chelated ADC </w:t>
      </w:r>
      <w:r w:rsidR="007101C3" w:rsidRPr="00765F5C">
        <w:rPr>
          <w:rFonts w:ascii="Times New Roman" w:hAnsi="Times New Roman" w:cs="Times New Roman"/>
          <w:sz w:val="24"/>
          <w:szCs w:val="24"/>
          <w:lang w:val="en-US"/>
        </w:rPr>
        <w:t>derivatives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6D2885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longside </w:t>
      </w:r>
      <w:r w:rsidR="00A73A67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73A67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P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chelated iminophosphane species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6D2885" w:rsidRPr="00765F5C">
        <w:rPr>
          <w:rFonts w:ascii="Times New Roman" w:hAnsi="Times New Roman" w:cs="Times New Roman"/>
          <w:b/>
          <w:sz w:val="24"/>
          <w:szCs w:val="24"/>
          <w:lang w:val="en-US"/>
        </w:rPr>
        <w:t>60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>. The later derivative originates from the</w:t>
      </w:r>
      <w:r w:rsidR="007101C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somerization of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ADC ligand, </w:t>
      </w:r>
      <w:r w:rsidR="00851764" w:rsidRPr="00765F5C">
        <w:rPr>
          <w:rFonts w:ascii="Times New Roman" w:hAnsi="Times New Roman" w:cs="Times New Roman"/>
          <w:i/>
          <w:sz w:val="24"/>
          <w:szCs w:val="24"/>
          <w:lang w:val="en-US"/>
        </w:rPr>
        <w:t>viz</w:t>
      </w:r>
      <w:r w:rsidR="00851764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1,2-shift of the phosphanyl moiety from the N atom to the adjacent carb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ne </w:t>
      </w:r>
      <w:r w:rsidR="003C0DF2"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>(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F0580F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3C0DF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begin">
          <w:fldData xml:space="preserve">PEVuZE5vdGU+PENpdGU+PEF1dGhvcj5NYXJjaGVua288L0F1dGhvcj48WWVhcj4yMDE2PC9ZZWFy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</w:fldData>
        </w:fldChar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/>
          <w:sz w:val="24"/>
          <w:szCs w:val="24"/>
          <w:lang w:val="en-GB"/>
        </w:rPr>
        <w:fldChar w:fldCharType="begin">
          <w:fldData xml:space="preserve">PEVuZE5vdGU+PENpdGU+PEF1dGhvcj5NYXJjaGVua288L0F1dGhvcj48WWVhcj4yMDE2PC9ZZWFy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</w:fldData>
        </w:fldChar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/>
          <w:sz w:val="24"/>
          <w:szCs w:val="24"/>
          <w:lang w:val="en-GB"/>
        </w:rPr>
      </w:r>
      <w:r w:rsidR="008F2AFD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105" w:tooltip="Marchenko, 2016 #104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5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 xml:space="preserve">, </w:t>
      </w:r>
      <w:hyperlink w:anchor="_ENREF_106" w:tooltip="Marchenko, 2018 #105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6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US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It was reported that the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catalytic activity of iminophosphane 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complexes of </w:t>
      </w:r>
      <w:r w:rsidR="007101C3" w:rsidRPr="00765F5C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ype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82C23" w:rsidRPr="00765F5C">
        <w:rPr>
          <w:rFonts w:ascii="Times New Roman" w:hAnsi="Times New Roman" w:cs="Times New Roman"/>
          <w:b/>
          <w:sz w:val="24"/>
          <w:szCs w:val="24"/>
          <w:lang w:val="en-US"/>
        </w:rPr>
        <w:t>160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is superior </w:t>
      </w:r>
      <w:r w:rsidR="007101C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o that </w:t>
      </w:r>
      <w:r w:rsidR="00A73A67" w:rsidRPr="00765F5C">
        <w:rPr>
          <w:rFonts w:ascii="Times New Roman" w:hAnsi="Times New Roman" w:cs="Times New Roman"/>
          <w:sz w:val="24"/>
          <w:szCs w:val="24"/>
          <w:lang w:val="en-US"/>
        </w:rPr>
        <w:t>of complexes with related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phosphanyl diaminocarbene ligands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082C23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n</w:t>
      </w:r>
      <w:r w:rsidR="007101C3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ntermolecular catalytic hydroamination of alkynes with aromatic primary amine</w:t>
      </w:r>
      <w:r w:rsidR="00DF263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</w:rPr>
        <w:fldChar w:fldCharType="begin"/>
      </w:r>
      <w:r w:rsidR="008F2AFD" w:rsidRP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archenko&lt;/Author&gt;&lt;Year&gt;2018&lt;/Year&gt;&lt;RecNum&gt;105&lt;/RecNum&gt;&lt;DisplayText&gt;[106]&lt;/DisplayText&gt;&lt;record&gt;&lt;rec-number&gt;105&lt;/rec-number&gt;&lt;foreign-keys&gt;&lt;key app="EN" db-id="zsrpawe9frt5pve0er7xwtw65vasdszt9wva" timestamp="1557869798"&gt;105&lt;/key&gt;&lt;/foreign-keys&gt;&lt;ref-type name="Journal Article"&gt;17&lt;/ref-type&gt;&lt;contributors&gt;&lt;authors&gt;&lt;author&gt;Marchenko, Anatoliy&lt;/author&gt;&lt;author&gt;Koidan, Georgyi&lt;/author&gt;&lt;author&gt;Hurieva, Anastasiya&lt;/author&gt;&lt;author&gt;Kostyuk, Aleksandr&lt;/author&gt;&lt;author&gt;Franco, Dario&lt;/author&gt;&lt;author&gt;Baron, Marco&lt;/author&gt;&lt;author&gt;Biffis, Andrea&lt;/author&gt;&lt;/authors&gt;&lt;/contributors&gt;&lt;titles&gt;&lt;title&gt;PdII Complexes with N-(Diadamantylphosphanyl)diaminocarbene and Related Ligands: Synthesis and Catalytic Applications in Intermolecular Alkyne Hydroaminations&lt;/title&gt;&lt;secondary-title&gt;Eur. J. Inorg. Chem.&lt;/secondary-title&gt;&lt;/titles&gt;&lt;periodical&gt;&lt;full-title&gt;Eur. J. Inorg. Chem.&lt;/full-title&gt;&lt;/periodical&gt;&lt;pages&gt;652-658&lt;/pages&gt;&lt;volume&gt;2018&lt;/volume&gt;&lt;number&gt;5&lt;/number&gt;&lt;dates&gt;&lt;year&gt;2018&lt;/year&gt;&lt;/dates&gt;&lt;urls&gt;&lt;related-urls&gt;&lt;url&gt;https://onlinelibrary.wiley.com/doi/abs/10.1002/ejic.201701342&lt;/url&gt;&lt;/related-urls&gt;&lt;/urls&gt;&lt;electronic-resource-num&gt;10.1002/ejic.201701342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</w:rPr>
        <w:fldChar w:fldCharType="separate"/>
      </w:r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6" w:tooltip="Marchenko, 2018 #105" w:history="1">
        <w:r w:rsidR="008413F5" w:rsidRPr="008F2AFD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6</w:t>
        </w:r>
      </w:hyperlink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. Authors 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>justify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his 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7101C3" w:rsidRPr="00765F5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lower stability of the carbene complexes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under the reaction conditions, leading to 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rapid </w:t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catalyst decomposition </w:t>
      </w:r>
      <w:r w:rsidRPr="00765F5C">
        <w:rPr>
          <w:rFonts w:ascii="Times New Roman" w:hAnsi="Times New Roman" w:cs="Times New Roman"/>
          <w:sz w:val="24"/>
          <w:szCs w:val="24"/>
        </w:rPr>
        <w:fldChar w:fldCharType="begin"/>
      </w:r>
      <w:r w:rsidR="008F2AFD" w:rsidRP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archenko&lt;/Author&gt;&lt;Year&gt;2018&lt;/Year&gt;&lt;RecNum&gt;105&lt;/RecNum&gt;&lt;DisplayText&gt;[106]&lt;/DisplayText&gt;&lt;record&gt;&lt;rec-number&gt;105&lt;/rec-number&gt;&lt;foreign-keys&gt;&lt;key app="EN" db-id="zsrpawe9frt5pve0er7xwtw65vasdszt9wva" timestamp="1557869798"&gt;105&lt;/key&gt;&lt;/foreign-keys&gt;&lt;ref-type name="Journal Article"&gt;17&lt;/ref-type&gt;&lt;contributors&gt;&lt;authors&gt;&lt;author&gt;Marchenko, Anatoliy&lt;/author&gt;&lt;author&gt;Koidan, Georgyi&lt;/author&gt;&lt;author&gt;Hurieva, Anastasiya&lt;/author&gt;&lt;author&gt;Kostyuk, Aleksandr&lt;/author&gt;&lt;author&gt;Franco, Dario&lt;/author&gt;&lt;author&gt;Baron, Marco&lt;/author&gt;&lt;author&gt;Biffis, Andrea&lt;/author&gt;&lt;/authors&gt;&lt;/contributors&gt;&lt;titles&gt;&lt;title&gt;PdII Complexes with N-(Diadamantylphosphanyl)diaminocarbene and Related Ligands: Synthesis and Catalytic Applications in Intermolecular Alkyne Hydroaminations&lt;/title&gt;&lt;secondary-title&gt;Eur. J. Inorg. Chem.&lt;/secondary-title&gt;&lt;/titles&gt;&lt;periodical&gt;&lt;full-title&gt;Eur. J. Inorg. Chem.&lt;/full-title&gt;&lt;/periodical&gt;&lt;pages&gt;652-658&lt;/pages&gt;&lt;volume&gt;2018&lt;/volume&gt;&lt;number&gt;5&lt;/number&gt;&lt;dates&gt;&lt;year&gt;2018&lt;/year&gt;&lt;/dates&gt;&lt;urls&gt;&lt;related-urls&gt;&lt;url&gt;https://onlinelibrary.wiley.com/doi/abs/10.1002/ejic.201701342&lt;/url&gt;&lt;/related-urls&gt;&lt;/urls&gt;&lt;electronic-resource-num&gt;10.1002/ejic.201701342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</w:rPr>
        <w:fldChar w:fldCharType="separate"/>
      </w:r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6" w:tooltip="Marchenko, 2018 #105" w:history="1">
        <w:r w:rsidR="008413F5" w:rsidRPr="008F2AFD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6</w:t>
        </w:r>
      </w:hyperlink>
      <w:r w:rsidR="008F2AFD" w:rsidRP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D05BA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noProof/>
        </w:rPr>
        <w:object w:dxaOrig="6698" w:dyaOrig="1665">
          <v:shape id="_x0000_i1039" type="#_x0000_t75" alt="" style="width:336pt;height:83.25pt;mso-width-percent:0;mso-height-percent:0;mso-width-percent:0;mso-height-percent:0" o:ole="">
            <v:imagedata r:id="rId79" o:title=""/>
          </v:shape>
          <o:OLEObject Type="Embed" ProgID="ChemDraw.Document.6.0" ShapeID="_x0000_i1039" DrawAspect="Content" ObjectID="_1619895873" r:id="rId80"/>
        </w:object>
      </w:r>
    </w:p>
    <w:p w:rsidR="002D05BA" w:rsidRPr="00765F5C" w:rsidRDefault="002D05BA" w:rsidP="00A829AF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C0B1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ordination of 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ADC species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to palladium(II) center leading to </w:t>
      </w:r>
      <w:r w:rsidR="001C0B1C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C0B1C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P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chelated ADC species </w:t>
      </w:r>
      <w:r w:rsidR="00B437DD" w:rsidRPr="00765F5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in a mixture with </w:t>
      </w:r>
      <w:r w:rsidR="001C0B1C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C0B1C" w:rsidRPr="00606BC9">
        <w:rPr>
          <w:rFonts w:ascii="Times New Roman" w:hAnsi="Times New Roman" w:cs="Times New Roman"/>
          <w:i/>
          <w:iCs/>
          <w:sz w:val="24"/>
          <w:szCs w:val="24"/>
          <w:lang w:val="en-US"/>
        </w:rPr>
        <w:t>P</w:t>
      </w:r>
      <w:r w:rsidR="001C0B1C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-chelated iminophosphane species 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160</w:t>
      </w:r>
      <w:r w:rsidRPr="00765F5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begin">
          <w:fldData xml:space="preserve">PEVuZE5vdGU+PENpdGU+PEF1dGhvcj5NYXJjaGVua288L0F1dGhvcj48WWVhcj4yMDE2PC9ZZWFy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</w:fldData>
        </w:fldChar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/>
          <w:sz w:val="24"/>
          <w:szCs w:val="24"/>
          <w:lang w:val="en-GB"/>
        </w:rPr>
        <w:fldChar w:fldCharType="begin">
          <w:fldData xml:space="preserve">PEVuZE5vdGU+PENpdGU+PEF1dGhvcj5NYXJjaGVua288L0F1dGhvcj48WWVhcj4yMDE2PC9ZZWFy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</w:fldData>
        </w:fldChar>
      </w:r>
      <w:r w:rsidR="008F2AFD">
        <w:rPr>
          <w:rFonts w:ascii="Times New Roman" w:hAnsi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/>
          <w:sz w:val="24"/>
          <w:szCs w:val="24"/>
          <w:lang w:val="en-GB"/>
        </w:rPr>
      </w:r>
      <w:r w:rsidR="008F2AFD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GB"/>
        </w:rPr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/>
          <w:noProof/>
          <w:sz w:val="24"/>
          <w:szCs w:val="24"/>
          <w:lang w:val="en-GB"/>
        </w:rPr>
        <w:t>[</w:t>
      </w:r>
      <w:hyperlink w:anchor="_ENREF_105" w:tooltip="Marchenko, 2016 #104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5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 xml:space="preserve">, </w:t>
      </w:r>
      <w:hyperlink w:anchor="_ENREF_106" w:tooltip="Marchenko, 2018 #105" w:history="1">
        <w:r w:rsidR="008413F5">
          <w:rPr>
            <w:rFonts w:ascii="Times New Roman" w:hAnsi="Times New Roman"/>
            <w:noProof/>
            <w:sz w:val="24"/>
            <w:szCs w:val="24"/>
            <w:lang w:val="en-GB"/>
          </w:rPr>
          <w:t>106</w:t>
        </w:r>
      </w:hyperlink>
      <w:r w:rsidR="008F2AFD">
        <w:rPr>
          <w:rFonts w:ascii="Times New Roman" w:hAnsi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/>
          <w:sz w:val="24"/>
          <w:szCs w:val="24"/>
          <w:lang w:val="en-US"/>
        </w:rPr>
        <w:t>.</w:t>
      </w:r>
      <w:r w:rsidR="001C0B1C" w:rsidRPr="00765F5C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35074" w:rsidRPr="00765F5C" w:rsidRDefault="00435074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B5841" w:rsidRPr="00765F5C" w:rsidRDefault="000B5841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Yu and co-workers </w:t>
      </w:r>
      <w:r w:rsidR="00EB54CB" w:rsidRPr="00765F5C">
        <w:rPr>
          <w:rFonts w:ascii="Times New Roman" w:hAnsi="Times New Roman" w:cs="Times New Roman"/>
          <w:sz w:val="24"/>
          <w:szCs w:val="24"/>
          <w:lang w:val="en-GB"/>
        </w:rPr>
        <w:t>described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B54CB" w:rsidRPr="00765F5C">
        <w:rPr>
          <w:rFonts w:ascii="Times New Roman" w:hAnsi="Times New Roman" w:cs="Times New Roman"/>
          <w:sz w:val="24"/>
          <w:szCs w:val="24"/>
          <w:lang w:val="en-GB"/>
        </w:rPr>
        <w:t>palladium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cataly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d oxidative C−H imidoylation </w:t>
      </w:r>
      <w:r w:rsidR="00B2463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f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methoxybenzamides 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GB"/>
        </w:rPr>
        <w:t>61</w:t>
      </w:r>
      <w:r w:rsidR="00E35DD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o </w:t>
      </w:r>
      <w:r w:rsidR="00B2463F" w:rsidRPr="00765F5C">
        <w:rPr>
          <w:rFonts w:ascii="Times New Roman" w:hAnsi="Times New Roman" w:cs="Times New Roman"/>
          <w:sz w:val="24"/>
          <w:szCs w:val="24"/>
          <w:lang w:val="en-GB"/>
        </w:rPr>
        <w:t>3-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iminoisoindolin</w:t>
      </w:r>
      <w:r w:rsidR="00B2463F" w:rsidRPr="00765F5C">
        <w:rPr>
          <w:rFonts w:ascii="Times New Roman" w:hAnsi="Times New Roman" w:cs="Times New Roman"/>
          <w:sz w:val="24"/>
          <w:szCs w:val="24"/>
          <w:lang w:val="en-GB"/>
        </w:rPr>
        <w:t>-1-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nes </w:t>
      </w:r>
      <w:r w:rsidR="00E35DD5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203984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E35DD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159FC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EB54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DF263B">
        <w:rPr>
          <w:rFonts w:ascii="Times New Roman" w:hAnsi="Times New Roman" w:cs="Times New Roman"/>
          <w:sz w:val="24"/>
          <w:szCs w:val="24"/>
          <w:lang w:val="en-GB"/>
        </w:rPr>
        <w:t>The m</w:t>
      </w:r>
      <w:r w:rsidR="00EB54CB" w:rsidRPr="00765F5C">
        <w:rPr>
          <w:rFonts w:ascii="Times New Roman" w:hAnsi="Times New Roman" w:cs="Times New Roman"/>
          <w:sz w:val="24"/>
          <w:szCs w:val="24"/>
          <w:lang w:val="en-GB"/>
        </w:rPr>
        <w:t>echanism proposed b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authors include</w:t>
      </w:r>
      <w:r w:rsidR="00EB54CB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1,3-acyl migration step </w:t>
      </w:r>
      <w:r w:rsidR="00EB54CB" w:rsidRPr="00765F5C">
        <w:rPr>
          <w:rFonts w:ascii="Times New Roman" w:hAnsi="Times New Roman" w:cs="Times New Roman"/>
          <w:sz w:val="24"/>
          <w:szCs w:val="24"/>
          <w:lang w:val="en-GB"/>
        </w:rPr>
        <w:t>in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cyclic diaminocarbene species 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62</w:t>
      </w:r>
      <w:r w:rsidR="00E35DD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enerated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 xml:space="preserve">in </w:t>
      </w:r>
      <w:r w:rsidRPr="007F558E">
        <w:rPr>
          <w:rFonts w:ascii="Times New Roman" w:hAnsi="Times New Roman" w:cs="Times New Roman"/>
          <w:i/>
          <w:sz w:val="24"/>
          <w:szCs w:val="24"/>
          <w:lang w:val="en-GB"/>
        </w:rPr>
        <w:t>situ</w:t>
      </w:r>
      <w:r w:rsidR="007F558E" w:rsidRPr="007F558E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to give an isomeric </w:t>
      </w:r>
      <w:r w:rsidR="007F558E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carbene </w:t>
      </w:r>
      <w:r w:rsidR="007F558E" w:rsidRPr="007F558E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derivative </w:t>
      </w:r>
      <w:r w:rsidR="007F558E" w:rsidRPr="007F558E">
        <w:rPr>
          <w:rFonts w:ascii="Times New Roman" w:hAnsi="Times New Roman" w:cs="Times New Roman"/>
          <w:b/>
          <w:bCs/>
          <w:iCs/>
          <w:sz w:val="24"/>
          <w:szCs w:val="24"/>
          <w:lang w:val="en-GB"/>
        </w:rPr>
        <w:t>16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iu&lt;/Author&gt;&lt;Year&gt;2014&lt;/Year&gt;&lt;RecNum&gt;106&lt;/RecNum&gt;&lt;DisplayText&gt;[107]&lt;/DisplayText&gt;&lt;record&gt;&lt;rec-number&gt;106&lt;/rec-number&gt;&lt;foreign-keys&gt;&lt;key app="EN" db-id="zsrpawe9frt5pve0er7xwtw65vasdszt9wva" timestamp="1557869799"&gt;106&lt;/key&gt;&lt;/foreign-keys&gt;&lt;ref-type name="Journal Article"&gt;17&lt;/ref-type&gt;&lt;contributors&gt;&lt;authors&gt;&lt;author&gt;Liu, Yue-Jin&lt;/author&gt;&lt;author&gt;Xu, Hui&lt;/author&gt;&lt;author&gt;Kong, Wei-Jun&lt;/author&gt;&lt;author&gt;Shang, Ming&lt;/author&gt;&lt;author&gt;Dai, Hui-Xiong&lt;/author&gt;&lt;author&gt;Yu, Jin-Quan&lt;/author&gt;&lt;/authors&gt;&lt;/contributors&gt;&lt;titles&gt;&lt;title&gt;Overcoming the limitations of directed C–H functionalizations of heterocycles&lt;/title&gt;&lt;secondary-title&gt;Nature&lt;/secondary-title&gt;&lt;/titles&gt;&lt;periodical&gt;&lt;full-title&gt;Nature&lt;/full-title&gt;&lt;/periodical&gt;&lt;pages&gt;389&lt;/pages&gt;&lt;volume&gt;515&lt;/volume&gt;&lt;dates&gt;&lt;year&gt;2014&lt;/year&gt;&lt;pub-dates&gt;&lt;date&gt;11/10/online&lt;/date&gt;&lt;/pub-dates&gt;&lt;/dates&gt;&lt;publisher&gt;Nature Publishing Group, a division of Macmillan Publishers Limited. All Rights Reserved.&lt;/publisher&gt;&lt;urls&gt;&lt;related-urls&gt;&lt;url&gt;https://doi.org/10.1038/nature13885&lt;/url&gt;&lt;/related-urls&gt;&lt;/urls&gt;&lt;electronic-resource-num&gt;10.1038/nature13885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7" w:tooltip="Liu, 2014 #10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10910" w:dyaOrig="1713">
          <v:shape id="_x0000_i1038" type="#_x0000_t75" alt="" style="width:452.95pt;height:1in;mso-width-percent:0;mso-height-percent:0;mso-width-percent:0;mso-height-percent:0" o:ole="">
            <v:imagedata r:id="rId81" o:title=""/>
          </v:shape>
          <o:OLEObject Type="Embed" ProgID="ChemDraw.Document.6.0" ShapeID="_x0000_i1038" DrawAspect="Content" ObjectID="_1619895874" r:id="rId82"/>
        </w:object>
      </w:r>
    </w:p>
    <w:p w:rsidR="000B5841" w:rsidRPr="00765F5C" w:rsidRDefault="000B5841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6159FC" w:rsidRPr="00765F5C">
        <w:rPr>
          <w:rFonts w:ascii="Times New Roman" w:hAnsi="Times New Roman" w:cs="Times New Roman"/>
          <w:b/>
          <w:sz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lang w:val="en-US"/>
        </w:rPr>
        <w:t>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1,3-Acyl migration step in deprotonated acyclic diaminocarbene species generated </w:t>
      </w:r>
      <w:r w:rsidRPr="00765F5C">
        <w:rPr>
          <w:rFonts w:ascii="Times New Roman" w:hAnsi="Times New Roman" w:cs="Times New Roman"/>
          <w:i/>
          <w:iCs/>
          <w:sz w:val="24"/>
          <w:szCs w:val="24"/>
          <w:lang w:val="en-GB"/>
        </w:rPr>
        <w:t>in situ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17969" w:rsidRPr="00765F5C">
        <w:rPr>
          <w:rFonts w:ascii="Times New Roman" w:hAnsi="Times New Roman" w:cs="Times New Roman"/>
          <w:sz w:val="24"/>
          <w:szCs w:val="24"/>
          <w:lang w:val="en-GB"/>
        </w:rPr>
        <w:t>in the course 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d-cataly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d aerobic oxidative C−H imidoylation reaction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iu&lt;/Author&gt;&lt;Year&gt;2014&lt;/Year&gt;&lt;RecNum&gt;106&lt;/RecNum&gt;&lt;DisplayText&gt;[107]&lt;/DisplayText&gt;&lt;record&gt;&lt;rec-number&gt;106&lt;/rec-number&gt;&lt;foreign-keys&gt;&lt;key app="EN" db-id="zsrpawe9frt5pve0er7xwtw65vasdszt9wva" timestamp="1557869799"&gt;106&lt;/key&gt;&lt;/foreign-keys&gt;&lt;ref-type name="Journal Article"&gt;17&lt;/ref-type&gt;&lt;contributors&gt;&lt;authors&gt;&lt;author&gt;Liu, Yue-Jin&lt;/author&gt;&lt;author&gt;Xu, Hui&lt;/author&gt;&lt;author&gt;Kong, Wei-Jun&lt;/author&gt;&lt;author&gt;Shang, Ming&lt;/author&gt;&lt;author&gt;Dai, Hui-Xiong&lt;/author&gt;&lt;author&gt;Yu, Jin-Quan&lt;/author&gt;&lt;/authors&gt;&lt;/contributors&gt;&lt;titles&gt;&lt;title&gt;Overcoming the limitations of directed C–H functionalizations of heterocycles&lt;/title&gt;&lt;secondary-title&gt;Nature&lt;/secondary-title&gt;&lt;/titles&gt;&lt;periodical&gt;&lt;full-title&gt;Nature&lt;/full-title&gt;&lt;/periodical&gt;&lt;pages&gt;389&lt;/pages&gt;&lt;volume&gt;515&lt;/volume&gt;&lt;dates&gt;&lt;year&gt;2014&lt;/year&gt;&lt;pub-dates&gt;&lt;date&gt;11/10/online&lt;/date&gt;&lt;/pub-dates&gt;&lt;/dates&gt;&lt;publisher&gt;Nature Publishing Group, a division of Macmillan Publishers Limited. All Rights Reserved.&lt;/publisher&gt;&lt;urls&gt;&lt;related-urls&gt;&lt;url&gt;https://doi.org/10.1038/nature13885&lt;/url&gt;&lt;/related-urls&gt;&lt;/urls&gt;&lt;electronic-resource-num&gt;10.1038/nature13885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7" w:tooltip="Liu, 2014 #10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</w:p>
    <w:p w:rsidR="00B81520" w:rsidRPr="00765F5C" w:rsidRDefault="00B81520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0B5841" w:rsidP="000B5841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2.6 Oxidation of diaminocarbene</w:t>
      </w:r>
      <w:r w:rsidR="00A75511" w:rsidRPr="00765F5C">
        <w:rPr>
          <w:rFonts w:ascii="Times New Roman" w:hAnsi="Times New Roman" w:cs="Times New Roman"/>
          <w:b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into carbodiimides</w:t>
      </w:r>
    </w:p>
    <w:p w:rsidR="000B5841" w:rsidRPr="00765F5C" w:rsidRDefault="000B5841" w:rsidP="000B5841">
      <w:pPr>
        <w:spacing w:line="480" w:lineRule="auto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lang w:val="en-GB"/>
        </w:rPr>
        <w:t xml:space="preserve">Saegusa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coworkers </w:t>
      </w:r>
      <w:r w:rsidR="00C308AD" w:rsidRPr="00765F5C">
        <w:rPr>
          <w:rFonts w:ascii="Times New Roman" w:hAnsi="Times New Roman" w:cs="Times New Roman"/>
          <w:sz w:val="24"/>
          <w:lang w:val="en-GB"/>
        </w:rPr>
        <w:t>described</w:t>
      </w:r>
      <w:r w:rsidR="005C748C" w:rsidRPr="00765F5C">
        <w:rPr>
          <w:rFonts w:ascii="Times New Roman" w:hAnsi="Times New Roman" w:cs="Times New Roman"/>
          <w:sz w:val="24"/>
          <w:lang w:val="en-GB"/>
        </w:rPr>
        <w:t xml:space="preserve"> the </w:t>
      </w:r>
      <w:r w:rsidRPr="00765F5C">
        <w:rPr>
          <w:rFonts w:ascii="Times New Roman" w:hAnsi="Times New Roman" w:cs="Times New Roman"/>
          <w:sz w:val="24"/>
          <w:lang w:val="en-GB"/>
        </w:rPr>
        <w:t>oxidation of palladium</w:t>
      </w:r>
      <w:r w:rsidR="002D6EB0" w:rsidRPr="00765F5C">
        <w:rPr>
          <w:rFonts w:ascii="Times New Roman" w:hAnsi="Times New Roman" w:cs="Times New Roman"/>
          <w:sz w:val="24"/>
          <w:lang w:val="en-GB"/>
        </w:rPr>
        <w:t>(II)</w:t>
      </w:r>
      <w:r w:rsidR="005C748C" w:rsidRPr="00765F5C">
        <w:rPr>
          <w:rFonts w:ascii="Times New Roman" w:hAnsi="Times New Roman" w:cs="Times New Roman"/>
          <w:sz w:val="24"/>
          <w:lang w:val="en-GB"/>
        </w:rPr>
        <w:t>-AD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mplex</w:t>
      </w:r>
      <w:r w:rsidR="002D6EB0" w:rsidRPr="00765F5C">
        <w:rPr>
          <w:rFonts w:ascii="Times New Roman" w:hAnsi="Times New Roman" w:cs="Times New Roman"/>
          <w:sz w:val="24"/>
          <w:lang w:val="en-GB"/>
        </w:rPr>
        <w:t>e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BD168C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lang w:val="en-US"/>
        </w:rPr>
        <w:t>5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Ag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O to furnish the corresponding </w:t>
      </w:r>
      <w:r w:rsidR="00226C60" w:rsidRPr="00765F5C">
        <w:rPr>
          <w:rFonts w:ascii="Times New Roman" w:hAnsi="Times New Roman" w:cs="Times New Roman"/>
          <w:sz w:val="24"/>
          <w:lang w:val="en-GB"/>
        </w:rPr>
        <w:t>uncomplexe</w:t>
      </w:r>
      <w:r w:rsidR="00102F30" w:rsidRPr="00765F5C">
        <w:rPr>
          <w:rFonts w:ascii="Times New Roman" w:hAnsi="Times New Roman" w:cs="Times New Roman"/>
          <w:sz w:val="24"/>
          <w:lang w:val="en-GB"/>
        </w:rPr>
        <w:t>d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arbodiimide </w:t>
      </w:r>
      <w:r w:rsidR="00226C60" w:rsidRPr="00765F5C">
        <w:rPr>
          <w:rFonts w:ascii="Times New Roman" w:hAnsi="Times New Roman" w:cs="Times New Roman"/>
          <w:sz w:val="24"/>
          <w:lang w:val="en-GB"/>
        </w:rPr>
        <w:t>derivatives</w:t>
      </w:r>
      <w:r w:rsidR="005C748C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2D6EB0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BD168C" w:rsidRPr="00765F5C">
        <w:rPr>
          <w:rFonts w:ascii="Times New Roman" w:hAnsi="Times New Roman" w:cs="Times New Roman"/>
          <w:b/>
          <w:sz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Ito&lt;/Author&gt;&lt;Year&gt;1975&lt;/Year&gt;&lt;RecNum&gt;107&lt;/RecNum&gt;&lt;DisplayText&gt;[108]&lt;/DisplayText&gt;&lt;record&gt;&lt;rec-number&gt;107&lt;/rec-number&gt;&lt;foreign-keys&gt;&lt;key app="EN" db-id="zsrpawe9frt5pve0er7xwtw65vasdszt9wva" timestamp="1557869799"&gt;107&lt;/key&gt;&lt;/foreign-keys&gt;&lt;ref-type name="Journal Article"&gt;17&lt;/ref-type&gt;&lt;contributors&gt;&lt;authors&gt;&lt;author&gt;Ito, Yoshihiko&lt;/author&gt;&lt;author&gt;Hirao, Toshikazu&lt;/author&gt;&lt;author&gt;Saegusa, Takeo&lt;/author&gt;&lt;/authors&gt;&lt;/contributors&gt;&lt;titles&gt;&lt;title&gt;Synthetic reactions by complex catalysts. XXXVII. Novel and versatile method of carbodiimide synthesis oxidation of carbene palladium(II) complex with silver oxide&lt;/title&gt;&lt;secondary-title&gt;J. Org. Chem. &lt;/secondary-title&gt;&lt;/titles&gt;&lt;periodical&gt;&lt;full-title&gt;J. Org. Chem.&lt;/full-title&gt;&lt;/periodical&gt;&lt;pages&gt;2981-2982&lt;/pages&gt;&lt;volume&gt;40&lt;/volume&gt;&lt;number&gt;20&lt;/number&gt;&lt;dates&gt;&lt;year&gt;1975&lt;/year&gt;&lt;pub-dates&gt;&lt;date&gt;1975/10/01&lt;/date&gt;&lt;/pub-dates&gt;&lt;/dates&gt;&lt;publisher&gt;American Chemical Society&lt;/publisher&gt;&lt;isbn&gt;0022-3263&lt;/isbn&gt;&lt;urls&gt;&lt;related-urls&gt;&lt;url&gt;https://doi.org/10.1021/jo00908a038&lt;/url&gt;&lt;/related-urls&gt;&lt;/urls&gt;&lt;electronic-resource-num&gt;10.1021/jo00908a038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08" w:tooltip="Ito, 1975 #10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0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4274" w:dyaOrig="1540">
          <v:shape id="_x0000_i1037" type="#_x0000_t75" alt="" style="width:212.95pt;height:76.1pt;mso-width-percent:0;mso-height-percent:0;mso-width-percent:0;mso-height-percent:0" o:ole="">
            <v:imagedata r:id="rId83" o:title=""/>
          </v:shape>
          <o:OLEObject Type="Embed" ProgID="ChemDraw.Document.6.0" ShapeID="_x0000_i1037" DrawAspect="Content" ObjectID="_1619895875" r:id="rId84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D168C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xidation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of </w:t>
      </w:r>
      <w:r w:rsidR="007F6E2B">
        <w:rPr>
          <w:rFonts w:ascii="Times New Roman" w:hAnsi="Times New Roman" w:cs="Times New Roman"/>
          <w:sz w:val="24"/>
          <w:lang w:val="en-GB"/>
        </w:rPr>
        <w:t>palladium</w:t>
      </w:r>
      <w:r w:rsidR="002D6EB0" w:rsidRPr="00765F5C">
        <w:rPr>
          <w:rFonts w:ascii="Times New Roman" w:hAnsi="Times New Roman" w:cs="Times New Roman"/>
          <w:sz w:val="24"/>
          <w:lang w:val="en-GB"/>
        </w:rPr>
        <w:t>(II)</w:t>
      </w:r>
      <w:r w:rsidR="004E7F7F">
        <w:rPr>
          <w:rFonts w:ascii="Times New Roman" w:hAnsi="Times New Roman" w:cs="Times New Roman"/>
          <w:sz w:val="24"/>
          <w:lang w:val="en-GB"/>
        </w:rPr>
        <w:t>-</w:t>
      </w:r>
      <w:r w:rsidR="00ED45A5" w:rsidRPr="00765F5C">
        <w:rPr>
          <w:rFonts w:ascii="Times New Roman" w:hAnsi="Times New Roman" w:cs="Times New Roman"/>
          <w:sz w:val="24"/>
          <w:lang w:val="en-GB"/>
        </w:rPr>
        <w:t xml:space="preserve">ADC </w:t>
      </w:r>
      <w:r w:rsidRPr="00765F5C">
        <w:rPr>
          <w:rFonts w:ascii="Times New Roman" w:hAnsi="Times New Roman" w:cs="Times New Roman"/>
          <w:sz w:val="24"/>
          <w:lang w:val="en-GB"/>
        </w:rPr>
        <w:t>complexe</w:t>
      </w:r>
      <w:r w:rsidR="00226C60" w:rsidRPr="00765F5C">
        <w:rPr>
          <w:rFonts w:ascii="Times New Roman" w:hAnsi="Times New Roman" w:cs="Times New Roman"/>
          <w:sz w:val="24"/>
          <w:lang w:val="en-GB"/>
        </w:rPr>
        <w:t xml:space="preserve">s </w:t>
      </w:r>
      <w:r w:rsidR="00226C60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lang w:val="en-US"/>
        </w:rPr>
        <w:t>5</w:t>
      </w:r>
      <w:r w:rsidR="00CA77A5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with Ag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O </w:t>
      </w:r>
      <w:r w:rsidR="00226C60" w:rsidRPr="00765F5C">
        <w:rPr>
          <w:rFonts w:ascii="Times New Roman" w:hAnsi="Times New Roman" w:cs="Times New Roman"/>
          <w:sz w:val="24"/>
          <w:lang w:val="en-GB"/>
        </w:rPr>
        <w:t>to give uncomplexed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arbodiimides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Ito&lt;/Author&gt;&lt;Year&gt;1975&lt;/Year&gt;&lt;RecNum&gt;107&lt;/RecNum&gt;&lt;DisplayText&gt;[108]&lt;/DisplayText&gt;&lt;record&gt;&lt;rec-number&gt;107&lt;/rec-number&gt;&lt;foreign-keys&gt;&lt;key app="EN" db-id="zsrpawe9frt5pve0er7xwtw65vasdszt9wva" timestamp="1557869799"&gt;107&lt;/key&gt;&lt;/foreign-keys&gt;&lt;ref-type name="Journal Article"&gt;17&lt;/ref-type&gt;&lt;contributors&gt;&lt;authors&gt;&lt;author&gt;Ito, Yoshihiko&lt;/author&gt;&lt;author&gt;Hirao, Toshikazu&lt;/author&gt;&lt;author&gt;Saegusa, Takeo&lt;/author&gt;&lt;/authors&gt;&lt;/contributors&gt;&lt;titles&gt;&lt;title&gt;Synthetic reactions by complex catalysts. XXXVII. Novel and versatile method of carbodiimide synthesis oxidation of carbene palladium(II) complex with silver oxide&lt;/title&gt;&lt;secondary-title&gt;J. Org. Chem. &lt;/secondary-title&gt;&lt;/titles&gt;&lt;periodical&gt;&lt;full-title&gt;J. Org. Chem.&lt;/full-title&gt;&lt;/periodical&gt;&lt;pages&gt;2981-2982&lt;/pages&gt;&lt;volume&gt;40&lt;/volume&gt;&lt;number&gt;20&lt;/number&gt;&lt;dates&gt;&lt;year&gt;1975&lt;/year&gt;&lt;pub-dates&gt;&lt;date&gt;1975/10/01&lt;/date&gt;&lt;/pub-dates&gt;&lt;/dates&gt;&lt;publisher&gt;American Chemical Society&lt;/publisher&gt;&lt;isbn&gt;0022-3263&lt;/isbn&gt;&lt;urls&gt;&lt;related-urls&gt;&lt;url&gt;https://doi.org/10.1021/jo00908a038&lt;/url&gt;&lt;/related-urls&gt;&lt;/urls&gt;&lt;electronic-resource-num&gt;10.1021/jo00908a038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08" w:tooltip="Ito, 1975 #10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0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C6A2C" w:rsidRPr="00765F5C" w:rsidRDefault="003C6A2C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C6A2C" w:rsidRPr="00765F5C" w:rsidRDefault="003C6A2C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laughter and coworkers reported that </w:t>
      </w:r>
      <w:r w:rsidRPr="00765F5C">
        <w:rPr>
          <w:rFonts w:ascii="Times New Roman" w:hAnsi="Times New Roman" w:cs="Times New Roman"/>
          <w:sz w:val="24"/>
          <w:lang w:val="en-GB"/>
        </w:rPr>
        <w:t>palladium(II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acyclic diaminocarbene) complex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A77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s </w:t>
      </w:r>
      <w:r w:rsidR="00633C3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ubject </w:t>
      </w:r>
      <w:r w:rsidR="00C308AD" w:rsidRPr="00765F5C">
        <w:rPr>
          <w:rFonts w:ascii="Times New Roman" w:hAnsi="Times New Roman" w:cs="Times New Roman"/>
          <w:sz w:val="24"/>
          <w:szCs w:val="24"/>
          <w:lang w:val="en-GB"/>
        </w:rPr>
        <w:t>to 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wo-electron oxidation to </w:t>
      </w:r>
      <w:r w:rsidR="00CA77A5" w:rsidRPr="00765F5C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amidine) complex </w:t>
      </w:r>
      <w:r w:rsidR="00BD168C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A77A5" w:rsidRPr="00765F5C">
        <w:rPr>
          <w:rFonts w:ascii="Times New Roman" w:hAnsi="Times New Roman" w:cs="Times New Roman"/>
          <w:sz w:val="24"/>
          <w:szCs w:val="24"/>
          <w:lang w:val="en-GB"/>
        </w:rPr>
        <w:t>i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ir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280314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anniarachchi&lt;/Author&gt;&lt;Year&gt;2007&lt;/Year&gt;&lt;RecNum&gt;108&lt;/RecNum&gt;&lt;DisplayText&gt;[109]&lt;/DisplayText&gt;&lt;record&gt;&lt;rec-number&gt;108&lt;/rec-number&gt;&lt;foreign-keys&gt;&lt;key app="EN" db-id="zsrpawe9frt5pve0er7xwtw65vasdszt9wva" timestamp="1557869799"&gt;108&lt;/key&gt;&lt;/foreign-keys&gt;&lt;ref-type name="Journal Article"&gt;17&lt;/ref-type&gt;&lt;contributors&gt;&lt;authors&gt;&lt;author&gt;Wanniarachchi, Y. A. &lt;/author&gt;&lt;author&gt;Slaughter, L. M.&lt;/author&gt;&lt;/authors&gt;&lt;/contributors&gt;&lt;titles&gt;&lt;title&gt;One-step assembly of a chiral palladium bis(acyclic diaminocarbene) complex and its unexpected oxidation to a bis(amidine) complex &lt;/title&gt;&lt;secondary-title&gt;Chem. Commun.&lt;/secondary-title&gt;&lt;/titles&gt;&lt;periodical&gt;&lt;full-title&gt;Chem. Commun.&lt;/full-title&gt;&lt;/periodical&gt;&lt;pages&gt;3294–3296&lt;/pages&gt;&lt;volume&gt;31&lt;/volume&gt;&lt;dates&gt;&lt;year&gt;2007&lt;/year&gt;&lt;/dates&gt;&lt;urls&gt;&lt;/urls&gt;&lt;electronic-resource-num&gt;10.1039/B703769D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9" w:tooltip="Wanniarachchi, 2007 #10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Complex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GB"/>
        </w:rPr>
        <w:t>8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n also be prepared upon oxidation of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with iodosobenzen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anniarachchi&lt;/Author&gt;&lt;Year&gt;2007&lt;/Year&gt;&lt;RecNum&gt;108&lt;/RecNum&gt;&lt;DisplayText&gt;[109]&lt;/DisplayText&gt;&lt;record&gt;&lt;rec-number&gt;108&lt;/rec-number&gt;&lt;foreign-keys&gt;&lt;key app="EN" db-id="zsrpawe9frt5pve0er7xwtw65vasdszt9wva" timestamp="1557869799"&gt;108&lt;/key&gt;&lt;/foreign-keys&gt;&lt;ref-type name="Journal Article"&gt;17&lt;/ref-type&gt;&lt;contributors&gt;&lt;authors&gt;&lt;author&gt;Wanniarachchi, Y. A. &lt;/author&gt;&lt;author&gt;Slaughter, L. M.&lt;/author&gt;&lt;/authors&gt;&lt;/contributors&gt;&lt;titles&gt;&lt;title&gt;One-step assembly of a chiral palladium bis(acyclic diaminocarbene) complex and its unexpected oxidation to a bis(amidine) complex &lt;/title&gt;&lt;secondary-title&gt;Chem. Commun.&lt;/secondary-title&gt;&lt;/titles&gt;&lt;periodical&gt;&lt;full-title&gt;Chem. Commun.&lt;/full-title&gt;&lt;/periodical&gt;&lt;pages&gt;3294–3296&lt;/pages&gt;&lt;volume&gt;31&lt;/volume&gt;&lt;dates&gt;&lt;year&gt;2007&lt;/year&gt;&lt;/dates&gt;&lt;urls&gt;&lt;/urls&gt;&lt;electronic-resource-num&gt;10.1039/B703769D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9" w:tooltip="Wanniarachchi, 2007 #10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703CBE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5306" w:dyaOrig="2260">
          <v:shape id="_x0000_i1036" type="#_x0000_t75" alt="" style="width:260.95pt;height:109.8pt;mso-width-percent:0;mso-height-percent:0;mso-width-percent:0;mso-height-percent:0" o:ole="">
            <v:imagedata r:id="rId85" o:title=""/>
          </v:shape>
          <o:OLEObject Type="Embed" ProgID="ChemDraw.Document.6.0" ShapeID="_x0000_i1036" DrawAspect="Content" ObjectID="_1619895876" r:id="rId86"/>
        </w:object>
      </w:r>
    </w:p>
    <w:p w:rsidR="003C6A2C" w:rsidRPr="00765F5C" w:rsidRDefault="003C6A2C" w:rsidP="003C6A2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280314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xidation of </w:t>
      </w:r>
      <w:r w:rsidR="007F6E2B">
        <w:rPr>
          <w:rFonts w:ascii="Times New Roman" w:hAnsi="Times New Roman" w:cs="Times New Roman"/>
          <w:sz w:val="24"/>
          <w:lang w:val="en-GB"/>
        </w:rPr>
        <w:t>palladium</w:t>
      </w:r>
      <w:r w:rsidRPr="00765F5C">
        <w:rPr>
          <w:rFonts w:ascii="Times New Roman" w:hAnsi="Times New Roman" w:cs="Times New Roman"/>
          <w:sz w:val="24"/>
          <w:lang w:val="en-GB"/>
        </w:rPr>
        <w:t>(II)</w:t>
      </w:r>
      <w:r w:rsidR="004E7F7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ADC) </w:t>
      </w:r>
      <w:r w:rsidR="005E378A">
        <w:rPr>
          <w:rFonts w:ascii="Times New Roman" w:hAnsi="Times New Roman" w:cs="Times New Roman"/>
          <w:sz w:val="24"/>
          <w:szCs w:val="24"/>
          <w:lang w:val="en-GB"/>
        </w:rPr>
        <w:t>specie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amidine) </w:t>
      </w:r>
      <w:r w:rsidR="005E378A">
        <w:rPr>
          <w:rFonts w:ascii="Times New Roman" w:hAnsi="Times New Roman" w:cs="Times New Roman"/>
          <w:sz w:val="24"/>
          <w:szCs w:val="24"/>
          <w:lang w:val="en-GB"/>
        </w:rPr>
        <w:t>complex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C0DF2" w:rsidRPr="00765F5C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="00703CBE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anniarachchi&lt;/Author&gt;&lt;Year&gt;2007&lt;/Year&gt;&lt;RecNum&gt;108&lt;/RecNum&gt;&lt;DisplayText&gt;[109]&lt;/DisplayText&gt;&lt;record&gt;&lt;rec-number&gt;108&lt;/rec-number&gt;&lt;foreign-keys&gt;&lt;key app="EN" db-id="zsrpawe9frt5pve0er7xwtw65vasdszt9wva" timestamp="1557869799"&gt;108&lt;/key&gt;&lt;/foreign-keys&gt;&lt;ref-type name="Journal Article"&gt;17&lt;/ref-type&gt;&lt;contributors&gt;&lt;authors&gt;&lt;author&gt;Wanniarachchi, Y. A. &lt;/author&gt;&lt;author&gt;Slaughter, L. M.&lt;/author&gt;&lt;/authors&gt;&lt;/contributors&gt;&lt;titles&gt;&lt;title&gt;One-step assembly of a chiral palladium bis(acyclic diaminocarbene) complex and its unexpected oxidation to a bis(amidine) complex &lt;/title&gt;&lt;secondary-title&gt;Chem. Commun.&lt;/secondary-title&gt;&lt;/titles&gt;&lt;periodical&gt;&lt;full-title&gt;Chem. Commun.&lt;/full-title&gt;&lt;/periodical&gt;&lt;pages&gt;3294–3296&lt;/pages&gt;&lt;volume&gt;31&lt;/volume&gt;&lt;dates&gt;&lt;year&gt;2007&lt;/year&gt;&lt;/dates&gt;&lt;urls&gt;&lt;/urls&gt;&lt;electronic-resource-num&gt;10.1039/B703769D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09" w:tooltip="Wanniarachchi, 2007 #10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0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C6A2C" w:rsidRPr="00765F5C" w:rsidRDefault="003C6A2C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690159" w:rsidRPr="00765F5C" w:rsidRDefault="003C6A2C" w:rsidP="003C6A2C">
      <w:pPr>
        <w:spacing w:line="48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Han and Huynh reported that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reaction of the NHC–isocyanide palladium(II) complex </w:t>
      </w:r>
      <w:r w:rsidR="003C0DF2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6</w:t>
      </w:r>
      <w:r w:rsidR="00E70535" w:rsidRPr="00765F5C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9</w:t>
      </w:r>
      <w:r w:rsidR="0069015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with 2,6-dimethylaniline leads to a mixture of </w:t>
      </w:r>
      <w:r w:rsidR="00F9246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NHC–ADC complex </w:t>
      </w:r>
      <w:r w:rsidR="00690159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</w:t>
      </w:r>
      <w:r w:rsidR="00E70535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70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and the </w:t>
      </w:r>
      <w:r w:rsidR="00E06063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uncomplexed </w:t>
      </w:r>
      <w:r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N,N’,N’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’-</w:t>
      </w:r>
      <w:r w:rsidRPr="00AC73BB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tri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2,6-dimethylphenyl)-guanidine (</w:t>
      </w:r>
      <w:r w:rsidR="00690159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</w:t>
      </w:r>
      <w:r w:rsidR="00E70535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71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) </w:t>
      </w:r>
      <w:r w:rsidR="00690159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690159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280314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E705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69015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Han&lt;/Author&gt;&lt;Year&gt;2009&lt;/Year&gt;&lt;RecNum&gt;109&lt;/RecNum&gt;&lt;DisplayText&gt;[110]&lt;/DisplayText&gt;&lt;record&gt;&lt;rec-number&gt;109&lt;/rec-number&gt;&lt;foreign-keys&gt;&lt;key app="EN" db-id="zsrpawe9frt5pve0er7xwtw65vasdszt9wva" timestamp="1557869800"&gt;109&lt;/key&gt;&lt;/foreign-keys&gt;&lt;ref-type name="Journal Article"&gt;17&lt;/ref-type&gt;&lt;contributors&gt;&lt;authors&gt;&lt;author&gt;Han, Yuan&lt;/author&gt;&lt;author&gt;Huynh, Han Vinh&lt;/author&gt;&lt;/authors&gt;&lt;/contributors&gt;&lt;titles&gt;&lt;title&gt;Mixed carbene–isocyanide Pd(ii) complexes: synthesis, structures and reactivity towards nucleophiles&lt;/title&gt;&lt;secondary-title&gt;Dalton Trans.&lt;/secondary-title&gt;&lt;/titles&gt;&lt;periodical&gt;&lt;full-title&gt;Dalton Trans.&lt;/full-title&gt;&lt;/periodical&gt;&lt;pages&gt;2201-2209&lt;/pages&gt;&lt;number&gt;12&lt;/number&gt;&lt;dates&gt;&lt;year&gt;2009&lt;/year&gt;&lt;/dates&gt;&lt;publisher&gt;The Royal Society of Chemistry&lt;/publisher&gt;&lt;isbn&gt;1477-9226&lt;/isbn&gt;&lt;work-type&gt;10.1039/B816471A&lt;/work-type&gt;&lt;urls&gt;&lt;related-urls&gt;&lt;url&gt;http://dx.doi.org/10.1039/B816471A&lt;/url&gt;&lt;/related-urls&gt;&lt;/urls&gt;&lt;electronic-resource-num&gt;10.1039/B816471A&lt;/electronic-resource-num&gt;&lt;/record&gt;&lt;/Cite&gt;&lt;/EndNote&gt;</w:instrTex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0" w:tooltip="Han, 2009 #10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. </w:t>
      </w:r>
    </w:p>
    <w:p w:rsidR="003C6A2C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>
        <w:rPr>
          <w:noProof/>
        </w:rPr>
        <w:object w:dxaOrig="7307" w:dyaOrig="2142">
          <v:shape id="_x0000_i1035" type="#_x0000_t75" alt="" style="width:365.1pt;height:107.25pt;mso-width-percent:0;mso-height-percent:0;mso-width-percent:0;mso-height-percent:0" o:ole="">
            <v:imagedata r:id="rId87" o:title=""/>
          </v:shape>
          <o:OLEObject Type="Embed" ProgID="ChemDraw.Document.6.0" ShapeID="_x0000_i1035" DrawAspect="Content" ObjectID="_1619895877" r:id="rId88"/>
        </w:object>
      </w:r>
    </w:p>
    <w:p w:rsidR="003C6A2C" w:rsidRPr="00765F5C" w:rsidRDefault="003C6A2C" w:rsidP="003C6A2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280314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E7053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Oxidatio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B5E5E" w:rsidRPr="00765F5C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="000613B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ixed </w:t>
      </w:r>
      <w:r w:rsidR="0069015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palladium(II)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NHC–ADC complex (</w:t>
      </w:r>
      <w:r w:rsidR="003C0DF2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6</w:t>
      </w:r>
      <w:r w:rsidR="00E70535" w:rsidRPr="00765F5C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B5E5E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to furnish uncomplexed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,</w:t>
      </w:r>
      <w:r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’,</w:t>
      </w:r>
      <w:r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’’-</w:t>
      </w:r>
      <w:r w:rsidRPr="00AC73BB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tri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2,6-dimethylphenyl)-guanidine</w:t>
      </w:r>
      <w:r w:rsidR="00F9246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E70535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71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Han&lt;/Author&gt;&lt;Year&gt;2009&lt;/Year&gt;&lt;RecNum&gt;109&lt;/RecNum&gt;&lt;DisplayText&gt;[110]&lt;/DisplayText&gt;&lt;record&gt;&lt;rec-number&gt;109&lt;/rec-number&gt;&lt;foreign-keys&gt;&lt;key app="EN" db-id="zsrpawe9frt5pve0er7xwtw65vasdszt9wva" timestamp="1557869800"&gt;109&lt;/key&gt;&lt;/foreign-keys&gt;&lt;ref-type name="Journal Article"&gt;17&lt;/ref-type&gt;&lt;contributors&gt;&lt;authors&gt;&lt;author&gt;Han, Yuan&lt;/author&gt;&lt;author&gt;Huynh, Han Vinh&lt;/author&gt;&lt;/authors&gt;&lt;/contributors&gt;&lt;titles&gt;&lt;title&gt;Mixed carbene–isocyanide Pd(ii) complexes: synthesis, structures and reactivity towards nucleophiles&lt;/title&gt;&lt;secondary-title&gt;Dalton Trans.&lt;/secondary-title&gt;&lt;/titles&gt;&lt;periodical&gt;&lt;full-title&gt;Dalton Trans.&lt;/full-title&gt;&lt;/periodical&gt;&lt;pages&gt;2201-2209&lt;/pages&gt;&lt;number&gt;12&lt;/number&gt;&lt;dates&gt;&lt;year&gt;2009&lt;/year&gt;&lt;/dates&gt;&lt;publisher&gt;The Royal Society of Chemistry&lt;/publisher&gt;&lt;isbn&gt;1477-9226&lt;/isbn&gt;&lt;work-type&gt;10.1039/B816471A&lt;/work-type&gt;&lt;urls&gt;&lt;related-urls&gt;&lt;url&gt;http://dx.doi.org/10.1039/B816471A&lt;/url&gt;&lt;/related-urls&gt;&lt;/urls&gt;&lt;electronic-resource-num&gt;10.1039/B816471A&lt;/electronic-resource-num&gt;&lt;/record&gt;&lt;/Cite&gt;&lt;/EndNote&gt;</w:instrTex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0" w:tooltip="Han, 2009 #10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3C6A2C" w:rsidRPr="00765F5C" w:rsidRDefault="003C6A2C" w:rsidP="000B5841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667EC" w:rsidRPr="00765F5C" w:rsidRDefault="002D6EB0" w:rsidP="005667EC">
      <w:pPr>
        <w:spacing w:line="48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lang w:val="en-GB"/>
        </w:rPr>
        <w:t>Intramolecular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oxidation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of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="00AC67C0" w:rsidRPr="00765F5C">
        <w:rPr>
          <w:rFonts w:ascii="Times New Roman" w:hAnsi="Times New Roman" w:cs="Times New Roman"/>
          <w:sz w:val="24"/>
          <w:lang w:val="en-GB"/>
        </w:rPr>
        <w:t>diprotic</w:t>
      </w:r>
      <w:r w:rsidR="00AC67C0"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="00C416B4" w:rsidRPr="00765F5C">
        <w:rPr>
          <w:rFonts w:ascii="Times New Roman" w:hAnsi="Times New Roman" w:cs="Times New Roman"/>
          <w:i/>
          <w:sz w:val="24"/>
          <w:lang w:val="en-GB"/>
        </w:rPr>
        <w:t>p</w:t>
      </w:r>
      <w:r w:rsidR="00C416B4" w:rsidRPr="00765F5C">
        <w:rPr>
          <w:rFonts w:ascii="Times New Roman" w:hAnsi="Times New Roman" w:cs="Times New Roman"/>
          <w:sz w:val="24"/>
          <w:lang w:val="en-GB"/>
        </w:rPr>
        <w:t>ADC</w:t>
      </w:r>
      <w:r w:rsidR="00C416B4"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="00C416B4" w:rsidRPr="00765F5C">
        <w:rPr>
          <w:rFonts w:ascii="Times New Roman" w:hAnsi="Times New Roman" w:cs="Times New Roman"/>
          <w:sz w:val="24"/>
          <w:lang w:val="en-GB"/>
        </w:rPr>
        <w:t>ligands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in</w:t>
      </w:r>
      <w:r w:rsidRPr="00765F5C">
        <w:rPr>
          <w:rFonts w:ascii="Times New Roman" w:hAnsi="Times New Roman" w:cs="Times New Roman"/>
          <w:sz w:val="24"/>
          <w:lang w:val="en-US"/>
        </w:rPr>
        <w:t xml:space="preserve"> </w:t>
      </w:r>
      <w:r w:rsidR="00AD3976" w:rsidRPr="00765F5C">
        <w:rPr>
          <w:rFonts w:ascii="Times New Roman" w:hAnsi="Times New Roman" w:cs="Times New Roman"/>
          <w:sz w:val="24"/>
          <w:lang w:val="en-GB"/>
        </w:rPr>
        <w:t>polystyrene</w:t>
      </w:r>
      <w:r w:rsidR="00AD3976" w:rsidRPr="00765F5C">
        <w:rPr>
          <w:rFonts w:ascii="Times New Roman" w:hAnsi="Times New Roman" w:cs="Times New Roman"/>
          <w:sz w:val="24"/>
          <w:lang w:val="en-US"/>
        </w:rPr>
        <w:t>-</w:t>
      </w:r>
      <w:r w:rsidR="00AD3976" w:rsidRPr="00765F5C">
        <w:rPr>
          <w:rFonts w:ascii="Times New Roman" w:hAnsi="Times New Roman" w:cs="Times New Roman"/>
          <w:sz w:val="24"/>
          <w:lang w:val="en-GB"/>
        </w:rPr>
        <w:t xml:space="preserve">supported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palladium(II) ADC complexes </w:t>
      </w:r>
      <w:r w:rsidR="00AD3976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E70535" w:rsidRPr="00765F5C">
        <w:rPr>
          <w:rFonts w:ascii="Times New Roman" w:hAnsi="Times New Roman" w:cs="Times New Roman"/>
          <w:b/>
          <w:sz w:val="24"/>
          <w:lang w:val="en-GB"/>
        </w:rPr>
        <w:t>72</w:t>
      </w:r>
      <w:r w:rsidR="00AD3976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in the presence of Et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N </w:t>
      </w:r>
      <w:r w:rsidR="00C416B4" w:rsidRPr="00765F5C">
        <w:rPr>
          <w:rFonts w:ascii="Times New Roman" w:hAnsi="Times New Roman" w:cs="Times New Roman"/>
          <w:sz w:val="24"/>
          <w:lang w:val="en-GB"/>
        </w:rPr>
        <w:t>leads to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rresponding </w:t>
      </w:r>
      <w:r w:rsidR="0063384B" w:rsidRPr="00765F5C">
        <w:rPr>
          <w:rFonts w:ascii="Times New Roman" w:hAnsi="Times New Roman" w:cs="Times New Roman"/>
          <w:sz w:val="24"/>
          <w:lang w:val="en-GB"/>
        </w:rPr>
        <w:t xml:space="preserve">polystyrene-supported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carbodiimide </w:t>
      </w:r>
      <w:r w:rsidR="00AD3976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FA7105" w:rsidRPr="00765F5C">
        <w:rPr>
          <w:rFonts w:ascii="Times New Roman" w:hAnsi="Times New Roman" w:cs="Times New Roman"/>
          <w:b/>
          <w:sz w:val="24"/>
          <w:lang w:val="en-US"/>
        </w:rPr>
        <w:t>7</w:t>
      </w:r>
      <w:r w:rsidR="0054481B" w:rsidRPr="00765F5C">
        <w:rPr>
          <w:rFonts w:ascii="Times New Roman" w:hAnsi="Times New Roman" w:cs="Times New Roman"/>
          <w:b/>
          <w:sz w:val="24"/>
          <w:lang w:val="en-US"/>
        </w:rPr>
        <w:t>4</w:t>
      </w:r>
      <w:r w:rsidR="00AD3976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and </w:t>
      </w:r>
      <w:r w:rsidR="00AD3976" w:rsidRPr="00765F5C">
        <w:rPr>
          <w:rFonts w:ascii="Times New Roman" w:hAnsi="Times New Roman" w:cs="Times New Roman"/>
          <w:sz w:val="24"/>
          <w:lang w:val="en-GB"/>
        </w:rPr>
        <w:t>palladium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nanoparticles</w:t>
      </w:r>
      <w:r w:rsidR="00AD3976" w:rsidRPr="00765F5C">
        <w:rPr>
          <w:rFonts w:ascii="Times New Roman" w:hAnsi="Times New Roman" w:cs="Times New Roman"/>
          <w:sz w:val="24"/>
          <w:lang w:val="en-GB"/>
        </w:rPr>
        <w:t xml:space="preserve"> (</w:t>
      </w:r>
      <w:r w:rsidR="00AD3976"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280314" w:rsidRPr="00765F5C">
        <w:rPr>
          <w:rFonts w:ascii="Times New Roman" w:hAnsi="Times New Roman" w:cs="Times New Roman"/>
          <w:b/>
          <w:sz w:val="24"/>
          <w:lang w:val="en-GB"/>
        </w:rPr>
        <w:t>3</w:t>
      </w:r>
      <w:r w:rsidR="0054481B" w:rsidRPr="00765F5C">
        <w:rPr>
          <w:rFonts w:ascii="Times New Roman" w:hAnsi="Times New Roman" w:cs="Times New Roman"/>
          <w:b/>
          <w:sz w:val="24"/>
          <w:lang w:val="en-US"/>
        </w:rPr>
        <w:t>9</w:t>
      </w:r>
      <w:r w:rsidR="00AD3976"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="00AD3976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Mikhaylov&lt;/Author&gt;&lt;Year&gt;2018&lt;/Year&gt;&lt;RecNum&gt;7&lt;/RecNum&gt;&lt;DisplayText&gt;[8]&lt;/DisplayText&gt;&lt;record&gt;&lt;rec-number&gt;7&lt;/rec-number&gt;&lt;foreign-keys&gt;&lt;key app="EN" db-id="zsrpawe9frt5pve0er7xwtw65vasdszt9wva" timestamp="1557869757"&gt;7&lt;/key&gt;&lt;/foreign-keys&gt;&lt;ref-type name="Journal Article"&gt;17&lt;/ref-type&gt;&lt;contributors&gt;&lt;authors&gt;&lt;author&gt;Mikhaylov, Vladimir N.&lt;/author&gt;&lt;author&gt;Sorokoumov, Viktor N.&lt;/author&gt;&lt;author&gt;Liakhov, Denis M.&lt;/author&gt;&lt;author&gt;Tskhovrebov, Alexander G.&lt;/author&gt;&lt;author&gt;Balova, Irina A.&lt;/author&gt;&lt;/authors&gt;&lt;/contributors&gt;&lt;titles&gt;&lt;title&gt;Polystyrene-Supported Acyclic Diaminocarbene Palladium Complexes in Sonogashira Cross-Coupling: Stability vs. Catalytic Activity&lt;/title&gt;&lt;secondary-title&gt;Catalysts&lt;/secondary-title&gt;&lt;/titles&gt;&lt;periodical&gt;&lt;full-title&gt;Catalysts&lt;/full-title&gt;&lt;/periodical&gt;&lt;pages&gt;141&lt;/pages&gt;&lt;volume&gt;8&lt;/volume&gt;&lt;number&gt;4&lt;/number&gt;&lt;dates&gt;&lt;year&gt;2018&lt;/year&gt;&lt;/dates&gt;&lt;isbn&gt;2073-4344&lt;/isbn&gt;&lt;accession-num&gt;doi:10.3390/catal8040141&lt;/accession-num&gt;&lt;urls&gt;&lt;related-urls&gt;&lt;url&gt;http://www.mdpi.com/2073-4344/8/4/141&lt;/url&gt;&lt;/related-urls&gt;&lt;/urls&gt;&lt;electronic-resource-num&gt;10.3390/catal8040141&lt;/electronic-resource-num&gt;&lt;/record&gt;&lt;/Cite&gt;&lt;/EndNote&gt;</w:instrText>
      </w:r>
      <w:r w:rsidR="00AD3976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8" w:tooltip="Mikhaylov, 2018 #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AD3976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  <w:r w:rsidR="0054481B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DF263B">
        <w:rPr>
          <w:rFonts w:ascii="Times New Roman" w:hAnsi="Times New Roman" w:cs="Times New Roman"/>
          <w:sz w:val="24"/>
          <w:lang w:val="en-GB"/>
        </w:rPr>
        <w:t>The r</w:t>
      </w:r>
      <w:r w:rsidR="0054481B" w:rsidRPr="00765F5C">
        <w:rPr>
          <w:rFonts w:ascii="Times New Roman" w:hAnsi="Times New Roman" w:cs="Times New Roman"/>
          <w:sz w:val="24"/>
          <w:lang w:val="en-GB"/>
        </w:rPr>
        <w:t xml:space="preserve">eaction proceeds through </w:t>
      </w:r>
      <w:r w:rsidR="00856180">
        <w:rPr>
          <w:rFonts w:ascii="Times New Roman" w:hAnsi="Times New Roman" w:cs="Times New Roman"/>
          <w:sz w:val="24"/>
          <w:lang w:val="en-GB"/>
        </w:rPr>
        <w:t>the</w:t>
      </w:r>
      <w:r w:rsidR="0054481B" w:rsidRPr="00765F5C">
        <w:rPr>
          <w:rFonts w:ascii="Times New Roman" w:hAnsi="Times New Roman" w:cs="Times New Roman"/>
          <w:sz w:val="24"/>
          <w:lang w:val="en-GB"/>
        </w:rPr>
        <w:t xml:space="preserve"> intermediate formation of formamidinyl derivative </w:t>
      </w:r>
      <w:r w:rsidR="0054481B" w:rsidRPr="00765F5C">
        <w:rPr>
          <w:rFonts w:ascii="Times New Roman" w:hAnsi="Times New Roman" w:cs="Times New Roman"/>
          <w:b/>
          <w:bCs/>
          <w:sz w:val="24"/>
          <w:lang w:val="en-GB"/>
        </w:rPr>
        <w:t>173</w:t>
      </w:r>
      <w:r w:rsidR="0054481B" w:rsidRPr="00765F5C">
        <w:rPr>
          <w:rFonts w:ascii="Times New Roman" w:hAnsi="Times New Roman" w:cs="Times New Roman"/>
          <w:sz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5667EC" w:rsidRPr="00765F5C">
        <w:rPr>
          <w:rFonts w:ascii="Times New Roman" w:hAnsi="Times New Roman"/>
          <w:sz w:val="24"/>
          <w:szCs w:val="24"/>
          <w:lang w:val="en-GB"/>
        </w:rPr>
        <w:t>Short-lived</w:t>
      </w:r>
      <w:r w:rsidR="005667EC" w:rsidRPr="00765F5C">
        <w:rPr>
          <w:rFonts w:ascii="Times New Roman" w:hAnsi="Times New Roman" w:cs="Times New Roman"/>
          <w:sz w:val="24"/>
          <w:lang w:val="en-GB"/>
        </w:rPr>
        <w:t xml:space="preserve"> gold(III) ADC complexes </w:t>
      </w:r>
      <w:r w:rsidR="005667EC" w:rsidRPr="00765F5C">
        <w:rPr>
          <w:rFonts w:ascii="Times New Roman" w:hAnsi="Times New Roman"/>
          <w:sz w:val="24"/>
          <w:szCs w:val="24"/>
          <w:lang w:val="en-GB"/>
        </w:rPr>
        <w:t>[AuCl</w:t>
      </w:r>
      <w:r w:rsidR="005667EC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5667EC" w:rsidRPr="00765F5C">
        <w:rPr>
          <w:rFonts w:ascii="Times New Roman" w:hAnsi="Times New Roman"/>
          <w:sz w:val="24"/>
          <w:szCs w:val="24"/>
          <w:lang w:val="en-GB"/>
        </w:rPr>
        <w:t>{C(NHNCPh</w:t>
      </w:r>
      <w:r w:rsidR="005667EC" w:rsidRPr="00765F5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67EC" w:rsidRPr="00765F5C">
        <w:rPr>
          <w:rFonts w:ascii="Times New Roman" w:hAnsi="Times New Roman"/>
          <w:sz w:val="24"/>
          <w:szCs w:val="24"/>
          <w:lang w:val="en-GB"/>
        </w:rPr>
        <w:t xml:space="preserve">)NHR}] </w:t>
      </w:r>
      <w:r w:rsidR="005667E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generated by addition of benzophenone hydrazone to the isocyanide ligand in [AuCl</w:t>
      </w:r>
      <w:r w:rsidR="005667EC" w:rsidRPr="00765F5C">
        <w:rPr>
          <w:rFonts w:ascii="Times New Roman" w:hAnsi="Times New Roman" w:cs="Times New Roman"/>
          <w:noProof/>
          <w:sz w:val="24"/>
          <w:szCs w:val="24"/>
          <w:vertAlign w:val="subscript"/>
          <w:lang w:val="en-GB"/>
        </w:rPr>
        <w:t>3</w:t>
      </w:r>
      <w:r w:rsidR="005667E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CNR)] </w:t>
      </w:r>
      <w:r w:rsidR="005667EC" w:rsidRPr="00765F5C">
        <w:rPr>
          <w:rFonts w:ascii="Times New Roman" w:hAnsi="Times New Roman" w:cs="Times New Roman"/>
          <w:sz w:val="24"/>
          <w:lang w:val="en-GB"/>
        </w:rPr>
        <w:t>in CDCl</w:t>
      </w:r>
      <w:r w:rsidR="005667EC" w:rsidRPr="00765F5C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67EC" w:rsidRPr="00765F5C">
        <w:rPr>
          <w:rFonts w:ascii="Times New Roman" w:hAnsi="Times New Roman" w:cs="Times New Roman"/>
          <w:sz w:val="24"/>
          <w:lang w:val="en-GB"/>
        </w:rPr>
        <w:t xml:space="preserve"> solution </w:t>
      </w:r>
      <w:r w:rsidR="005667E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decompose</w:t>
      </w:r>
      <w:r w:rsidR="005667EC" w:rsidRPr="00765F5C">
        <w:rPr>
          <w:rFonts w:ascii="Times New Roman" w:hAnsi="Times New Roman" w:cs="Times New Roman"/>
          <w:sz w:val="24"/>
          <w:lang w:val="en-GB"/>
        </w:rPr>
        <w:t xml:space="preserve"> in a similar way </w:t>
      </w:r>
      <w:r w:rsidR="00AC67C0" w:rsidRPr="00765F5C">
        <w:rPr>
          <w:rFonts w:ascii="Times New Roman" w:hAnsi="Times New Roman" w:cs="Times New Roman"/>
          <w:sz w:val="24"/>
          <w:lang w:val="en-GB"/>
        </w:rPr>
        <w:t>giving</w:t>
      </w:r>
      <w:r w:rsidR="005667EC" w:rsidRPr="00765F5C">
        <w:rPr>
          <w:rFonts w:ascii="Times New Roman" w:hAnsi="Times New Roman" w:cs="Times New Roman"/>
          <w:sz w:val="24"/>
          <w:lang w:val="en-GB"/>
        </w:rPr>
        <w:t xml:space="preserve"> corresponding carbodiimide and gold nanoparticles </w:t>
      </w:r>
      <w:r w:rsidR="005667EC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Anisimova&lt;/Author&gt;&lt;Year&gt;2017&lt;/Year&gt;&lt;RecNum&gt;110&lt;/RecNum&gt;&lt;DisplayText&gt;[111]&lt;/DisplayText&gt;&lt;record&gt;&lt;rec-number&gt;110&lt;/rec-number&gt;&lt;foreign-keys&gt;&lt;key app="EN" db-id="zsrpawe9frt5pve0er7xwtw65vasdszt9wva" timestamp="1557869800"&gt;110&lt;/key&gt;&lt;/foreign-keys&gt;&lt;ref-type name="Journal Article"&gt;17&lt;/ref-type&gt;&lt;contributors&gt;&lt;authors&gt;&lt;author&gt;Anisimova, Tatyana B.&lt;/author&gt;&lt;author&gt;Kinzhalov, Mikhail A.&lt;/author&gt;&lt;author&gt;Guedes da Silva, M. Fatima C.&lt;/author&gt;&lt;author&gt;Novikov, Alexander S.&lt;/author&gt;&lt;author&gt;Kukushkin, Vadim Yu&lt;/author&gt;&lt;author&gt;Pombeiro, Armando J. L.&lt;/author&gt;&lt;author&gt;Luzyanin, Konstantin V.&lt;/author&gt;&lt;/authors&gt;&lt;/contributors&gt;&lt;titles&gt;&lt;title&gt;Addition of N-nucleophiles to gold(iii)-bound isocyanides leading to short-lived gold(iii) acyclic diaminocarbene complexes&lt;/title&gt;&lt;secondary-title&gt;New J. Chem.&lt;/secondary-title&gt;&lt;/titles&gt;&lt;periodical&gt;&lt;full-title&gt;New J. Chem.&lt;/full-title&gt;&lt;/periodical&gt;&lt;pages&gt;3246–3250&lt;/pages&gt;&lt;volume&gt;41&lt;/volume&gt;&lt;number&gt;9&lt;/number&gt;&lt;dates&gt;&lt;year&gt;2017&lt;/year&gt;&lt;/dates&gt;&lt;publisher&gt;The Royal Society of Chemistry&lt;/publisher&gt;&lt;isbn&gt;1144-0546&lt;/isbn&gt;&lt;work-type&gt;10.1039/C7NJ00529F&lt;/work-type&gt;&lt;urls&gt;&lt;related-urls&gt;&lt;url&gt;http://dx.doi.org/10.1039/C7NJ00529F&lt;/url&gt;&lt;/related-urls&gt;&lt;/urls&gt;&lt;electronic-resource-num&gt;10.1039/C7NJ00529F&lt;/electronic-resource-num&gt;&lt;/record&gt;&lt;/Cite&gt;&lt;/EndNote&gt;</w:instrText>
      </w:r>
      <w:r w:rsidR="005667EC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11" w:tooltip="Anisimova, 2017 #110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11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5667EC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5667EC"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6314" w:dyaOrig="2325">
          <v:shape id="_x0000_i1034" type="#_x0000_t75" alt="" style="width:316.1pt;height:115.9pt;mso-width-percent:0;mso-height-percent:0;mso-width-percent:0;mso-height-percent:0" o:ole="">
            <v:imagedata r:id="rId89" o:title=""/>
          </v:shape>
          <o:OLEObject Type="Embed" ProgID="ChemDraw.Document.6.0" ShapeID="_x0000_i1034" DrawAspect="Content" ObjectID="_1619895878" r:id="rId90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76587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="0054481B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Polystyrene-supported </w:t>
      </w:r>
      <w:r w:rsidR="00AD3976" w:rsidRPr="00765F5C">
        <w:rPr>
          <w:rFonts w:ascii="Times New Roman" w:hAnsi="Times New Roman" w:cs="Times New Roman"/>
          <w:sz w:val="24"/>
          <w:lang w:val="en-GB"/>
        </w:rPr>
        <w:t>palladium(II) ADC complexes</w:t>
      </w:r>
      <w:r w:rsidR="00AD3976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ossessing </w:t>
      </w:r>
      <w:r w:rsidR="00AC67C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wo NH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otons decompose </w:t>
      </w:r>
      <w:r w:rsidR="00AC67C0" w:rsidRPr="000C2454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AC67C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carbene–carbodiimide path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Mikhaylov&lt;/Author&gt;&lt;Year&gt;2018&lt;/Year&gt;&lt;RecNum&gt;7&lt;/RecNum&gt;&lt;DisplayText&gt;[8]&lt;/DisplayText&gt;&lt;record&gt;&lt;rec-number&gt;7&lt;/rec-number&gt;&lt;foreign-keys&gt;&lt;key app="EN" db-id="zsrpawe9frt5pve0er7xwtw65vasdszt9wva" timestamp="1557869757"&gt;7&lt;/key&gt;&lt;/foreign-keys&gt;&lt;ref-type name="Journal Article"&gt;17&lt;/ref-type&gt;&lt;contributors&gt;&lt;authors&gt;&lt;author&gt;Mikhaylov, Vladimir N.&lt;/author&gt;&lt;author&gt;Sorokoumov, Viktor N.&lt;/author&gt;&lt;author&gt;Liakhov, Denis M.&lt;/author&gt;&lt;author&gt;Tskhovrebov, Alexander G.&lt;/author&gt;&lt;author&gt;Balova, Irina A.&lt;/author&gt;&lt;/authors&gt;&lt;/contributors&gt;&lt;titles&gt;&lt;title&gt;Polystyrene-Supported Acyclic Diaminocarbene Palladium Complexes in Sonogashira Cross-Coupling: Stability vs. Catalytic Activity&lt;/title&gt;&lt;secondary-title&gt;Catalysts&lt;/secondary-title&gt;&lt;/titles&gt;&lt;periodical&gt;&lt;full-title&gt;Catalysts&lt;/full-title&gt;&lt;/periodical&gt;&lt;pages&gt;141&lt;/pages&gt;&lt;volume&gt;8&lt;/volume&gt;&lt;number&gt;4&lt;/number&gt;&lt;dates&gt;&lt;year&gt;2018&lt;/year&gt;&lt;/dates&gt;&lt;isbn&gt;2073-4344&lt;/isbn&gt;&lt;accession-num&gt;doi:10.3390/catal8040141&lt;/accession-num&gt;&lt;urls&gt;&lt;related-urls&gt;&lt;url&gt;http://www.mdpi.com/2073-4344/8/4/141&lt;/url&gt;&lt;/related-urls&gt;&lt;/urls&gt;&lt;electronic-resource-num&gt;10.3390/catal8040141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8" w:tooltip="Mikhaylov, 2018 #7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8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lang w:val="en-GB"/>
        </w:rPr>
      </w:pPr>
    </w:p>
    <w:p w:rsidR="000B5841" w:rsidRPr="00765F5C" w:rsidRDefault="000B5841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novese and coworkers </w:t>
      </w:r>
      <w:r w:rsidR="00C308AD" w:rsidRPr="00765F5C">
        <w:rPr>
          <w:rFonts w:ascii="Times New Roman" w:hAnsi="Times New Roman" w:cs="Times New Roman"/>
          <w:sz w:val="24"/>
          <w:lang w:val="en-GB"/>
        </w:rPr>
        <w:t>showed that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mixed gold(III)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/isocyanide complex </w:t>
      </w:r>
      <w:r w:rsidR="00C76587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prepared </w:t>
      </w:r>
      <w:r w:rsidRPr="0099742A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oxidative addition of bromine to corresponding gold(I) species </w:t>
      </w:r>
      <w:r w:rsidR="00C76587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GB"/>
        </w:rPr>
        <w:t>5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ecompose to 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old(I) isocyanide complex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[AuBr(CNXyl)]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7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166EDC" w:rsidRPr="00765F5C">
        <w:rPr>
          <w:rFonts w:ascii="Times New Roman" w:hAnsi="Times New Roman" w:cs="Times New Roman"/>
          <w:sz w:val="24"/>
          <w:szCs w:val="24"/>
          <w:lang w:val="en-GB"/>
        </w:rPr>
        <w:t>uncomplexed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67C8E"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>-(2,6-dimethylphenyl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piperidine-1-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>carbimidoyl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romide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7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nd 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>(2,6-dimethylphenyl)carbonimidic dibromide (</w:t>
      </w:r>
      <w:r w:rsidR="00C67C8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C67C8E" w:rsidRPr="00765F5C">
        <w:rPr>
          <w:rFonts w:ascii="Times New Roman" w:hAnsi="Times New Roman" w:cs="Times New Roman"/>
          <w:sz w:val="24"/>
          <w:lang w:val="en-GB"/>
        </w:rPr>
        <w:t>(</w:t>
      </w:r>
      <w:r w:rsidR="00C67C8E"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FF34D7" w:rsidRPr="00765F5C">
        <w:rPr>
          <w:rFonts w:ascii="Times New Roman" w:hAnsi="Times New Roman" w:cs="Times New Roman"/>
          <w:b/>
          <w:sz w:val="24"/>
          <w:lang w:val="en-GB"/>
        </w:rPr>
        <w:t>40</w:t>
      </w:r>
      <w:r w:rsidR="0004713A" w:rsidRPr="00765F5C">
        <w:rPr>
          <w:rFonts w:ascii="Times New Roman" w:hAnsi="Times New Roman" w:cs="Times New Roman"/>
          <w:sz w:val="24"/>
          <w:lang w:val="en-GB"/>
        </w:rPr>
        <w:t>, a</w:t>
      </w:r>
      <w:r w:rsidR="00C67C8E"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anovese&lt;/Author&gt;&lt;Year&gt;2012&lt;/Year&gt;&lt;RecNum&gt;111&lt;/RecNum&gt;&lt;DisplayText&gt;[112]&lt;/DisplayText&gt;&lt;record&gt;&lt;rec-number&gt;111&lt;/rec-number&gt;&lt;foreign-keys&gt;&lt;key app="EN" db-id="zsrpawe9frt5pve0er7xwtw65vasdszt9wva" timestamp="1557869800"&gt;111&lt;/key&gt;&lt;/foreign-keys&gt;&lt;ref-type name="Journal Article"&gt;17&lt;/ref-type&gt;&lt;contributors&gt;&lt;authors&gt;&lt;author&gt;Canovese, Luciano&lt;/author&gt;&lt;author&gt;Visentin, Fabiano&lt;/author&gt;&lt;author&gt;Levi, Carlo&lt;/author&gt;&lt;author&gt;Santo, Claudio&lt;/author&gt;&lt;/authors&gt;&lt;/contributors&gt;&lt;titles&gt;&lt;title&gt;Reactivity of cationic gold(I) carbene complexes toward oxidative addition of bromine&lt;/title&gt;&lt;secondary-title&gt;Inorg. Chem.&lt;/secondary-title&gt;&lt;/titles&gt;&lt;periodical&gt;&lt;full-title&gt;Inorg. Chem.&lt;/full-title&gt;&lt;/periodical&gt;&lt;pages&gt;141-149&lt;/pages&gt;&lt;volume&gt;391&lt;/volume&gt;&lt;keywords&gt;&lt;keyword&gt;Au(I) carbene complexes&lt;/keyword&gt;&lt;keyword&gt;Br2 oxidative addition&lt;/keyword&gt;&lt;keyword&gt;Mechanistic study&lt;/keyword&gt;&lt;/keywords&gt;&lt;dates&gt;&lt;year&gt;2012&lt;/year&gt;&lt;pub-dates&gt;&lt;date&gt;8/30/&lt;/date&gt;&lt;/pub-dates&gt;&lt;/dates&gt;&lt;isbn&gt;0020-1693&lt;/isbn&gt;&lt;urls&gt;&lt;related-urls&gt;&lt;url&gt;http://www.sciencedirect.com/science/article/pii/S0020169312003507&lt;/url&gt;&lt;/related-urls&gt;&lt;/urls&gt;&lt;electronic-resource-num&gt;10.1016/j.ica.2012.05.020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2" w:tooltip="Canovese, 2012 #11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166EDC" w:rsidRPr="00765F5C">
        <w:rPr>
          <w:rFonts w:ascii="Times New Roman" w:hAnsi="Times New Roman" w:cs="Times New Roman"/>
          <w:sz w:val="24"/>
          <w:szCs w:val="24"/>
          <w:lang w:val="en-GB"/>
        </w:rPr>
        <w:t>related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intramolecular oxidation was observed for </w:t>
      </w:r>
      <w:r w:rsidR="00CE6B1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old(III) monoADC complex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GB"/>
        </w:rPr>
        <w:t>81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4713A" w:rsidRPr="00765F5C">
        <w:rPr>
          <w:rFonts w:ascii="Times New Roman" w:hAnsi="Times New Roman" w:cs="Times New Roman"/>
          <w:sz w:val="24"/>
          <w:lang w:val="en-GB"/>
        </w:rPr>
        <w:t>(</w:t>
      </w:r>
      <w:r w:rsidR="0004713A"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FF34D7" w:rsidRPr="00765F5C">
        <w:rPr>
          <w:rFonts w:ascii="Times New Roman" w:hAnsi="Times New Roman" w:cs="Times New Roman"/>
          <w:b/>
          <w:sz w:val="24"/>
          <w:lang w:val="en-GB"/>
        </w:rPr>
        <w:t>40</w:t>
      </w:r>
      <w:r w:rsidR="0004713A" w:rsidRPr="00765F5C">
        <w:rPr>
          <w:rFonts w:ascii="Times New Roman" w:hAnsi="Times New Roman" w:cs="Times New Roman"/>
          <w:sz w:val="24"/>
          <w:lang w:val="en-GB"/>
        </w:rPr>
        <w:t>, b)</w:t>
      </w:r>
      <w:r w:rsidR="00A12F36">
        <w:rPr>
          <w:rFonts w:ascii="Times New Roman" w:hAnsi="Times New Roman" w:cs="Times New Roman"/>
          <w:sz w:val="24"/>
          <w:lang w:val="en-GB"/>
        </w:rPr>
        <w:t xml:space="preserve"> prepared by bromination of</w:t>
      </w:r>
      <w:r w:rsidR="00A12F36" w:rsidRPr="00A12F3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12F36" w:rsidRPr="00765F5C">
        <w:rPr>
          <w:rFonts w:ascii="Times New Roman" w:hAnsi="Times New Roman" w:cs="Times New Roman"/>
          <w:sz w:val="24"/>
          <w:szCs w:val="24"/>
          <w:lang w:val="en-GB"/>
        </w:rPr>
        <w:t>gold(I)</w:t>
      </w:r>
      <w:r w:rsidR="00A12F36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A12F36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="00A12F36">
        <w:rPr>
          <w:rFonts w:ascii="Times New Roman" w:hAnsi="Times New Roman" w:cs="Times New Roman"/>
          <w:sz w:val="24"/>
          <w:szCs w:val="24"/>
          <w:lang w:val="en-GB"/>
        </w:rPr>
        <w:t xml:space="preserve"> complex </w:t>
      </w:r>
      <w:r w:rsidR="00A12F36" w:rsidRPr="00A12F36">
        <w:rPr>
          <w:rFonts w:ascii="Times New Roman" w:hAnsi="Times New Roman" w:cs="Times New Roman"/>
          <w:b/>
          <w:bCs/>
          <w:sz w:val="24"/>
          <w:szCs w:val="24"/>
          <w:lang w:val="en-GB"/>
        </w:rPr>
        <w:t>180</w:t>
      </w:r>
      <w:r w:rsidR="0004713A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anovese&lt;/Author&gt;&lt;Year&gt;2012&lt;/Year&gt;&lt;RecNum&gt;111&lt;/RecNum&gt;&lt;DisplayText&gt;[112]&lt;/DisplayText&gt;&lt;record&gt;&lt;rec-number&gt;111&lt;/rec-number&gt;&lt;foreign-keys&gt;&lt;key app="EN" db-id="zsrpawe9frt5pve0er7xwtw65vasdszt9wva" timestamp="1557869800"&gt;111&lt;/key&gt;&lt;/foreign-keys&gt;&lt;ref-type name="Journal Article"&gt;17&lt;/ref-type&gt;&lt;contributors&gt;&lt;authors&gt;&lt;author&gt;Canovese, Luciano&lt;/author&gt;&lt;author&gt;Visentin, Fabiano&lt;/author&gt;&lt;author&gt;Levi, Carlo&lt;/author&gt;&lt;author&gt;Santo, Claudio&lt;/author&gt;&lt;/authors&gt;&lt;/contributors&gt;&lt;titles&gt;&lt;title&gt;Reactivity of cationic gold(I) carbene complexes toward oxidative addition of bromine&lt;/title&gt;&lt;secondary-title&gt;Inorg. Chem.&lt;/secondary-title&gt;&lt;/titles&gt;&lt;periodical&gt;&lt;full-title&gt;Inorg. Chem.&lt;/full-title&gt;&lt;/periodical&gt;&lt;pages&gt;141-149&lt;/pages&gt;&lt;volume&gt;391&lt;/volume&gt;&lt;keywords&gt;&lt;keyword&gt;Au(I) carbene complexes&lt;/keyword&gt;&lt;keyword&gt;Br2 oxidative addition&lt;/keyword&gt;&lt;keyword&gt;Mechanistic study&lt;/keyword&gt;&lt;/keywords&gt;&lt;dates&gt;&lt;year&gt;2012&lt;/year&gt;&lt;pub-dates&gt;&lt;date&gt;8/30/&lt;/date&gt;&lt;/pub-dates&gt;&lt;/dates&gt;&lt;isbn&gt;0020-1693&lt;/isbn&gt;&lt;urls&gt;&lt;related-urls&gt;&lt;url&gt;http://www.sciencedirect.com/science/article/pii/S0020169312003507&lt;/url&gt;&lt;/related-urls&gt;&lt;/urls&gt;&lt;electronic-resource-num&gt;10.1016/j.ica.2012.05.020&lt;/electronic-resource-num&gt;&lt;/record&gt;&lt;/Cite&gt;&lt;/EndNote&gt;</w:instrTex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2" w:tooltip="Canovese, 2012 #11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12F36">
        <w:rPr>
          <w:rFonts w:ascii="Times New Roman" w:hAnsi="Times New Roman" w:cs="Times New Roman"/>
          <w:sz w:val="24"/>
          <w:szCs w:val="24"/>
          <w:lang w:val="en-GB"/>
        </w:rPr>
        <w:t>. At the same time,</w:t>
      </w:r>
      <w:r w:rsidR="00166ED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67C8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old(III)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complex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FA7105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12F36">
        <w:rPr>
          <w:rFonts w:ascii="Times New Roman" w:hAnsi="Times New Roman" w:cs="Times New Roman"/>
          <w:sz w:val="24"/>
          <w:szCs w:val="24"/>
          <w:lang w:val="en-GB"/>
        </w:rPr>
        <w:t xml:space="preserve">that was generated </w:t>
      </w:r>
      <w:r w:rsidR="00A12F36">
        <w:rPr>
          <w:rFonts w:ascii="Times New Roman" w:hAnsi="Times New Roman" w:cs="Times New Roman"/>
          <w:sz w:val="24"/>
          <w:lang w:val="en-GB"/>
        </w:rPr>
        <w:t>upon bromination of</w:t>
      </w:r>
      <w:r w:rsidR="00A12F36" w:rsidRPr="00A12F3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12F36" w:rsidRPr="00765F5C">
        <w:rPr>
          <w:rFonts w:ascii="Times New Roman" w:hAnsi="Times New Roman" w:cs="Times New Roman"/>
          <w:sz w:val="24"/>
          <w:szCs w:val="24"/>
          <w:lang w:val="en-GB"/>
        </w:rPr>
        <w:t>gold(I)</w:t>
      </w:r>
      <w:r w:rsidR="00A12F36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A12F36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="00A12F36">
        <w:rPr>
          <w:rFonts w:ascii="Times New Roman" w:hAnsi="Times New Roman" w:cs="Times New Roman"/>
          <w:sz w:val="24"/>
          <w:szCs w:val="24"/>
          <w:lang w:val="en-GB"/>
        </w:rPr>
        <w:t xml:space="preserve"> complex </w:t>
      </w:r>
      <w:r w:rsidR="00A12F36" w:rsidRPr="00A12F36">
        <w:rPr>
          <w:rFonts w:ascii="Times New Roman" w:hAnsi="Times New Roman" w:cs="Times New Roman"/>
          <w:b/>
          <w:bCs/>
          <w:sz w:val="24"/>
          <w:szCs w:val="24"/>
          <w:lang w:val="en-GB"/>
        </w:rPr>
        <w:t>18</w:t>
      </w:r>
      <w:r w:rsidR="00A12F36">
        <w:rPr>
          <w:rFonts w:ascii="Times New Roman" w:hAnsi="Times New Roman" w:cs="Times New Roman"/>
          <w:b/>
          <w:bCs/>
          <w:sz w:val="24"/>
          <w:szCs w:val="24"/>
          <w:lang w:val="en-GB"/>
        </w:rPr>
        <w:t>2</w:t>
      </w:r>
      <w:r w:rsidR="00A12F36" w:rsidRPr="00A12F36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A12F36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as</w:t>
      </w:r>
      <w:r w:rsidR="00166ED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table under similar conditions</w:t>
      </w:r>
      <w:r w:rsidR="0004713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4713A" w:rsidRPr="00765F5C">
        <w:rPr>
          <w:rFonts w:ascii="Times New Roman" w:hAnsi="Times New Roman" w:cs="Times New Roman"/>
          <w:sz w:val="24"/>
          <w:lang w:val="en-GB"/>
        </w:rPr>
        <w:t>(</w:t>
      </w:r>
      <w:r w:rsidR="0004713A"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FF34D7" w:rsidRPr="00765F5C">
        <w:rPr>
          <w:rFonts w:ascii="Times New Roman" w:hAnsi="Times New Roman" w:cs="Times New Roman"/>
          <w:b/>
          <w:sz w:val="24"/>
          <w:lang w:val="en-GB"/>
        </w:rPr>
        <w:t>40</w:t>
      </w:r>
      <w:r w:rsidR="0004713A" w:rsidRPr="00765F5C">
        <w:rPr>
          <w:rFonts w:ascii="Times New Roman" w:hAnsi="Times New Roman" w:cs="Times New Roman"/>
          <w:sz w:val="24"/>
          <w:lang w:val="en-GB"/>
        </w:rPr>
        <w:t xml:space="preserve">, c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anovese&lt;/Author&gt;&lt;Year&gt;2012&lt;/Year&gt;&lt;RecNum&gt;111&lt;/RecNum&gt;&lt;DisplayText&gt;[112]&lt;/DisplayText&gt;&lt;record&gt;&lt;rec-number&gt;111&lt;/rec-number&gt;&lt;foreign-keys&gt;&lt;key app="EN" db-id="zsrpawe9frt5pve0er7xwtw65vasdszt9wva" timestamp="1557869800"&gt;111&lt;/key&gt;&lt;/foreign-keys&gt;&lt;ref-type name="Journal Article"&gt;17&lt;/ref-type&gt;&lt;contributors&gt;&lt;authors&gt;&lt;author&gt;Canovese, Luciano&lt;/author&gt;&lt;author&gt;Visentin, Fabiano&lt;/author&gt;&lt;author&gt;Levi, Carlo&lt;/author&gt;&lt;author&gt;Santo, Claudio&lt;/author&gt;&lt;/authors&gt;&lt;/contributors&gt;&lt;titles&gt;&lt;title&gt;Reactivity of cationic gold(I) carbene complexes toward oxidative addition of bromine&lt;/title&gt;&lt;secondary-title&gt;Inorg. Chem.&lt;/secondary-title&gt;&lt;/titles&gt;&lt;periodical&gt;&lt;full-title&gt;Inorg. Chem.&lt;/full-title&gt;&lt;/periodical&gt;&lt;pages&gt;141-149&lt;/pages&gt;&lt;volume&gt;391&lt;/volume&gt;&lt;keywords&gt;&lt;keyword&gt;Au(I) carbene complexes&lt;/keyword&gt;&lt;keyword&gt;Br2 oxidative addition&lt;/keyword&gt;&lt;keyword&gt;Mechanistic study&lt;/keyword&gt;&lt;/keywords&gt;&lt;dates&gt;&lt;year&gt;2012&lt;/year&gt;&lt;pub-dates&gt;&lt;date&gt;8/30/&lt;/date&gt;&lt;/pub-dates&gt;&lt;/dates&gt;&lt;isbn&gt;0020-1693&lt;/isbn&gt;&lt;urls&gt;&lt;related-urls&gt;&lt;url&gt;http://www.sciencedirect.com/science/article/pii/S0020169312003507&lt;/url&gt;&lt;/related-urls&gt;&lt;/urls&gt;&lt;electronic-resource-num&gt;10.1016/j.ica.2012.05.020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2" w:tooltip="Canovese, 2012 #11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7514" w:dyaOrig="7353">
          <v:shape id="_x0000_i1033" type="#_x0000_t75" alt="" style="width:347.75pt;height:339.05pt;mso-width-percent:0;mso-height-percent:0;mso-width-percent:0;mso-height-percent:0" o:ole="">
            <v:imagedata r:id="rId91" o:title=""/>
          </v:shape>
          <o:OLEObject Type="Embed" ProgID="ChemDraw.Document.6.0" ShapeID="_x0000_i1033" DrawAspect="Content" ObjectID="_1619895879" r:id="rId92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GB"/>
        </w:rPr>
        <w:t>40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ynthes</w:t>
      </w:r>
      <w:r w:rsidR="000613BB" w:rsidRPr="00765F5C">
        <w:rPr>
          <w:rFonts w:ascii="Times New Roman" w:hAnsi="Times New Roman" w:cs="Times New Roman"/>
          <w:sz w:val="24"/>
          <w:szCs w:val="24"/>
          <w:lang w:val="en-GB"/>
        </w:rPr>
        <w:t>i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 and decompos</w:t>
      </w:r>
      <w:r w:rsidR="00A233A8" w:rsidRPr="00765F5C">
        <w:rPr>
          <w:rFonts w:ascii="Times New Roman" w:hAnsi="Times New Roman" w:cs="Times New Roman"/>
          <w:sz w:val="24"/>
          <w:szCs w:val="24"/>
          <w:lang w:val="en-GB"/>
        </w:rPr>
        <w:t>ition of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gold(III) ADC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anovese&lt;/Author&gt;&lt;Year&gt;2012&lt;/Year&gt;&lt;RecNum&gt;111&lt;/RecNum&gt;&lt;DisplayText&gt;[112]&lt;/DisplayText&gt;&lt;record&gt;&lt;rec-number&gt;111&lt;/rec-number&gt;&lt;foreign-keys&gt;&lt;key app="EN" db-id="zsrpawe9frt5pve0er7xwtw65vasdszt9wva" timestamp="1557869800"&gt;111&lt;/key&gt;&lt;/foreign-keys&gt;&lt;ref-type name="Journal Article"&gt;17&lt;/ref-type&gt;&lt;contributors&gt;&lt;authors&gt;&lt;author&gt;Canovese, Luciano&lt;/author&gt;&lt;author&gt;Visentin, Fabiano&lt;/author&gt;&lt;author&gt;Levi, Carlo&lt;/author&gt;&lt;author&gt;Santo, Claudio&lt;/author&gt;&lt;/authors&gt;&lt;/contributors&gt;&lt;titles&gt;&lt;title&gt;Reactivity of cationic gold(I) carbene complexes toward oxidative addition of bromine&lt;/title&gt;&lt;secondary-title&gt;Inorg. Chem.&lt;/secondary-title&gt;&lt;/titles&gt;&lt;periodical&gt;&lt;full-title&gt;Inorg. Chem.&lt;/full-title&gt;&lt;/periodical&gt;&lt;pages&gt;141-149&lt;/pages&gt;&lt;volume&gt;391&lt;/volume&gt;&lt;keywords&gt;&lt;keyword&gt;Au(I) carbene complexes&lt;/keyword&gt;&lt;keyword&gt;Br2 oxidative addition&lt;/keyword&gt;&lt;keyword&gt;Mechanistic study&lt;/keyword&gt;&lt;/keywords&gt;&lt;dates&gt;&lt;year&gt;2012&lt;/year&gt;&lt;pub-dates&gt;&lt;date&gt;8/30/&lt;/date&gt;&lt;/pub-dates&gt;&lt;/dates&gt;&lt;isbn&gt;0020-1693&lt;/isbn&gt;&lt;urls&gt;&lt;related-urls&gt;&lt;url&gt;http://www.sciencedirect.com/science/article/pii/S0020169312003507&lt;/url&gt;&lt;/related-urls&gt;&lt;/urls&gt;&lt;electronic-resource-num&gt;10.1016/j.ica.2012.05.020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2" w:tooltip="Canovese, 2012 #11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A829AF" w:rsidRPr="00765F5C" w:rsidRDefault="00A829AF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lang w:val="en-GB"/>
        </w:rPr>
      </w:pPr>
    </w:p>
    <w:p w:rsidR="000B5841" w:rsidRPr="00765F5C" w:rsidRDefault="000B5841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lang w:val="en-GB"/>
        </w:rPr>
        <w:t xml:space="preserve">Angelici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nd coworkers </w:t>
      </w:r>
      <w:r w:rsidR="000372BC" w:rsidRPr="00765F5C">
        <w:rPr>
          <w:rFonts w:ascii="Times New Roman" w:hAnsi="Times New Roman" w:cs="Times New Roman"/>
          <w:sz w:val="24"/>
          <w:szCs w:val="24"/>
          <w:lang w:val="en-GB"/>
        </w:rPr>
        <w:t>described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gold-cataly</w:t>
      </w:r>
      <w:r w:rsidR="00933F05" w:rsidRPr="00765F5C">
        <w:rPr>
          <w:rFonts w:ascii="Times New Roman" w:hAnsi="Times New Roman" w:cs="Times New Roman"/>
          <w:sz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lang w:val="en-GB"/>
        </w:rPr>
        <w:t>ed coupling of isocyanides</w:t>
      </w:r>
      <w:r w:rsidR="00A24EEA">
        <w:rPr>
          <w:rFonts w:ascii="Times New Roman" w:hAnsi="Times New Roman" w:cs="Times New Roman"/>
          <w:sz w:val="24"/>
          <w:lang w:val="en-GB"/>
        </w:rPr>
        <w:t xml:space="preserve"> </w:t>
      </w:r>
      <w:r w:rsidR="00A24EEA" w:rsidRPr="00A24EEA">
        <w:rPr>
          <w:rFonts w:ascii="Times New Roman" w:hAnsi="Times New Roman" w:cs="Times New Roman"/>
          <w:b/>
          <w:bCs/>
          <w:sz w:val="24"/>
          <w:lang w:val="en-GB"/>
        </w:rPr>
        <w:t>184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primary amines under </w:t>
      </w:r>
      <w:r w:rsidR="0099742A">
        <w:rPr>
          <w:rFonts w:ascii="Times New Roman" w:hAnsi="Times New Roman" w:cs="Times New Roman"/>
          <w:sz w:val="24"/>
          <w:lang w:val="en-GB"/>
        </w:rPr>
        <w:t xml:space="preserve">an </w:t>
      </w:r>
      <w:r w:rsidRPr="00765F5C">
        <w:rPr>
          <w:rFonts w:ascii="Times New Roman" w:hAnsi="Times New Roman" w:cs="Times New Roman"/>
          <w:sz w:val="24"/>
          <w:lang w:val="en-GB"/>
        </w:rPr>
        <w:t>oxygen atmosphere leading to the carbodiimide</w:t>
      </w:r>
      <w:r w:rsidR="00532EB0" w:rsidRPr="00765F5C">
        <w:rPr>
          <w:rFonts w:ascii="Times New Roman" w:hAnsi="Times New Roman" w:cs="Times New Roman"/>
          <w:sz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lang w:val="en-GB"/>
        </w:rPr>
        <w:t>18</w:t>
      </w:r>
      <w:r w:rsidR="00FF34D7" w:rsidRPr="00765F5C">
        <w:rPr>
          <w:rFonts w:ascii="Times New Roman" w:hAnsi="Times New Roman" w:cs="Times New Roman"/>
          <w:b/>
          <w:sz w:val="24"/>
          <w:lang w:val="en-US"/>
        </w:rPr>
        <w:t>6</w:t>
      </w:r>
      <w:r w:rsidR="00B42688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and H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O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Lazar&lt;/Author&gt;&lt;Year&gt;2006&lt;/Year&gt;&lt;RecNum&gt;112&lt;/RecNum&gt;&lt;DisplayText&gt;[113]&lt;/DisplayText&gt;&lt;record&gt;&lt;rec-number&gt;112&lt;/rec-number&gt;&lt;foreign-keys&gt;&lt;key app="EN" db-id="zsrpawe9frt5pve0er7xwtw65vasdszt9wva" timestamp="1557869800"&gt;112&lt;/key&gt;&lt;/foreign-keys&gt;&lt;ref-type name="Journal Article"&gt;17&lt;/ref-type&gt;&lt;contributors&gt;&lt;authors&gt;&lt;author&gt;Lazar, Mihaela&lt;/author&gt;&lt;author&gt;Angelici, Robert J.&lt;/author&gt;&lt;/authors&gt;&lt;/contributors&gt;&lt;titles&gt;&lt;title&gt;Gold Metal-Catalyzed Reactions of Isocyanides with Primary Amines and Oxygen:  Analogies with Reactions of Isocyanides in Transition Metal Complexes&lt;/title&gt;&lt;secondary-title&gt;J. Am. Chem. Soc.&lt;/secondary-title&gt;&lt;/titles&gt;&lt;periodical&gt;&lt;full-title&gt;J. Am. Chem. Soc.&lt;/full-title&gt;&lt;/periodical&gt;&lt;pages&gt;10613-10620&lt;/pages&gt;&lt;volume&gt;128&lt;/volume&gt;&lt;number&gt;32&lt;/number&gt;&lt;dates&gt;&lt;year&gt;2006&lt;/year&gt;&lt;pub-dates&gt;&lt;date&gt;2006/08/01&lt;/date&gt;&lt;/pub-dates&gt;&lt;/dates&gt;&lt;publisher&gt;American Chemical Society&lt;/publisher&gt;&lt;isbn&gt;0002-7863&lt;/isbn&gt;&lt;urls&gt;&lt;related-urls&gt;&lt;url&gt;https://doi.org/10.1021/ja0618907&lt;/url&gt;&lt;/related-urls&gt;&lt;/urls&gt;&lt;electronic-resource-num&gt;10.1021/ja061890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13" w:tooltip="Lazar, 2006 #112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13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CE6B17" w:rsidRPr="00765F5C">
        <w:rPr>
          <w:rFonts w:ascii="Times New Roman" w:hAnsi="Times New Roman" w:cs="Times New Roman"/>
          <w:sz w:val="24"/>
          <w:lang w:val="en-GB"/>
        </w:rPr>
        <w:t>R</w:t>
      </w:r>
      <w:r w:rsidRPr="00765F5C">
        <w:rPr>
          <w:rFonts w:ascii="Times New Roman" w:hAnsi="Times New Roman" w:cs="Times New Roman"/>
          <w:sz w:val="24"/>
          <w:lang w:val="en-GB"/>
        </w:rPr>
        <w:t>eaction</w:t>
      </w:r>
      <w:r w:rsidR="000372BC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of isocyanides and secondary amines with O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in the presence of gold powder under </w:t>
      </w:r>
      <w:r w:rsidR="000372BC" w:rsidRPr="00765F5C">
        <w:rPr>
          <w:rFonts w:ascii="Times New Roman" w:hAnsi="Times New Roman" w:cs="Times New Roman"/>
          <w:sz w:val="24"/>
          <w:lang w:val="en-GB"/>
        </w:rPr>
        <w:t>similar conditions leads to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substituted ureas </w:t>
      </w:r>
      <w:r w:rsidR="00C61FAA" w:rsidRPr="00765F5C">
        <w:rPr>
          <w:rFonts w:ascii="Times New Roman" w:hAnsi="Times New Roman" w:cs="Times New Roman"/>
          <w:b/>
          <w:sz w:val="24"/>
          <w:lang w:val="en-GB"/>
        </w:rPr>
        <w:t>18</w:t>
      </w:r>
      <w:r w:rsidR="00FF34D7" w:rsidRPr="00765F5C">
        <w:rPr>
          <w:rFonts w:ascii="Times New Roman" w:hAnsi="Times New Roman" w:cs="Times New Roman"/>
          <w:b/>
          <w:sz w:val="24"/>
          <w:lang w:val="en-US"/>
        </w:rPr>
        <w:t>7</w:t>
      </w:r>
      <w:r w:rsidR="00B42688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FA7105" w:rsidRPr="00765F5C">
        <w:rPr>
          <w:rFonts w:ascii="Times New Roman" w:hAnsi="Times New Roman" w:cs="Times New Roman"/>
          <w:b/>
          <w:sz w:val="24"/>
          <w:lang w:val="en-US"/>
        </w:rPr>
        <w:t>4</w:t>
      </w:r>
      <w:r w:rsidR="00FF34D7" w:rsidRPr="00765F5C">
        <w:rPr>
          <w:rFonts w:ascii="Times New Roman" w:hAnsi="Times New Roman" w:cs="Times New Roman"/>
          <w:b/>
          <w:sz w:val="24"/>
          <w:lang w:val="en-US"/>
        </w:rPr>
        <w:t>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Lazar&lt;/Author&gt;&lt;Year&gt;2007&lt;/Year&gt;&lt;RecNum&gt;113&lt;/RecNum&gt;&lt;DisplayText&gt;[114]&lt;/DisplayText&gt;&lt;record&gt;&lt;rec-number&gt;113&lt;/rec-number&gt;&lt;foreign-keys&gt;&lt;key app="EN" db-id="zsrpawe9frt5pve0er7xwtw65vasdszt9wva" timestamp="1557869801"&gt;113&lt;/key&gt;&lt;/foreign-keys&gt;&lt;ref-type name="Journal Article"&gt;17&lt;/ref-type&gt;&lt;contributors&gt;&lt;authors&gt;&lt;author&gt;Lazar, Mihaela&lt;/author&gt;&lt;author&gt;Zhu, Bolin&lt;/author&gt;&lt;author&gt;Angelici, Robert J.&lt;/author&gt;&lt;/authors&gt;&lt;/contributors&gt;&lt;titles&gt;&lt;title&gt;Non-nanogold Catalysis of Reactions of Isocyanides, Secondary Amines, and Oxygen to Give Ureas&lt;/title&gt;&lt;secondary-title&gt;J. Phys. Chem. C&lt;/secondary-title&gt;&lt;/titles&gt;&lt;periodical&gt;&lt;full-title&gt;J. Phys. Chem. C&lt;/full-title&gt;&lt;/periodical&gt;&lt;pages&gt;4074-4076&lt;/pages&gt;&lt;volume&gt;111&lt;/volume&gt;&lt;number&gt;11&lt;/number&gt;&lt;dates&gt;&lt;year&gt;2007&lt;/year&gt;&lt;pub-dates&gt;&lt;date&gt;2007/03/01&lt;/date&gt;&lt;/pub-dates&gt;&lt;/dates&gt;&lt;publisher&gt;American Chemical Society&lt;/publisher&gt;&lt;isbn&gt;1932-7447&lt;/isbn&gt;&lt;urls&gt;&lt;related-urls&gt;&lt;url&gt;https://doi.org/10.1021/jp070248b&lt;/url&gt;&lt;/related-urls&gt;&lt;/urls&gt;&lt;electronic-resource-num&gt;10.1021/jp070248b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14" w:tooltip="Lazar, 2007 #113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14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E16B10" w:rsidRPr="00765F5C">
        <w:rPr>
          <w:rFonts w:ascii="Times New Roman" w:hAnsi="Times New Roman" w:cs="Times New Roman"/>
          <w:sz w:val="24"/>
          <w:lang w:val="en-GB"/>
        </w:rPr>
        <w:t>Formation of carbodiimides and ureas was proposed to proceed through a diaminocarbene intermediate</w:t>
      </w:r>
      <w:r w:rsidR="00C76587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lang w:val="en-GB"/>
        </w:rPr>
        <w:t>18</w:t>
      </w:r>
      <w:r w:rsidR="00FF34D7" w:rsidRPr="00765F5C">
        <w:rPr>
          <w:rFonts w:ascii="Times New Roman" w:hAnsi="Times New Roman" w:cs="Times New Roman"/>
          <w:b/>
          <w:sz w:val="24"/>
          <w:lang w:val="en-US"/>
        </w:rPr>
        <w:t>5</w:t>
      </w:r>
      <w:r w:rsidR="00221027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221027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Lazar&lt;/Author&gt;&lt;Year&gt;2007&lt;/Year&gt;&lt;RecNum&gt;113&lt;/RecNum&gt;&lt;DisplayText&gt;[114]&lt;/DisplayText&gt;&lt;record&gt;&lt;rec-number&gt;113&lt;/rec-number&gt;&lt;foreign-keys&gt;&lt;key app="EN" db-id="zsrpawe9frt5pve0er7xwtw65vasdszt9wva" timestamp="1557869801"&gt;113&lt;/key&gt;&lt;/foreign-keys&gt;&lt;ref-type name="Journal Article"&gt;17&lt;/ref-type&gt;&lt;contributors&gt;&lt;authors&gt;&lt;author&gt;Lazar, Mihaela&lt;/author&gt;&lt;author&gt;Zhu, Bolin&lt;/author&gt;&lt;author&gt;Angelici, Robert J.&lt;/author&gt;&lt;/authors&gt;&lt;/contributors&gt;&lt;titles&gt;&lt;title&gt;Non-nanogold Catalysis of Reactions of Isocyanides, Secondary Amines, and Oxygen to Give Ureas&lt;/title&gt;&lt;secondary-title&gt;J. Phys. Chem. C&lt;/secondary-title&gt;&lt;/titles&gt;&lt;periodical&gt;&lt;full-title&gt;J. Phys. Chem. C&lt;/full-title&gt;&lt;/periodical&gt;&lt;pages&gt;4074-4076&lt;/pages&gt;&lt;volume&gt;111&lt;/volume&gt;&lt;number&gt;11&lt;/number&gt;&lt;dates&gt;&lt;year&gt;2007&lt;/year&gt;&lt;pub-dates&gt;&lt;date&gt;2007/03/01&lt;/date&gt;&lt;/pub-dates&gt;&lt;/dates&gt;&lt;publisher&gt;American Chemical Society&lt;/publisher&gt;&lt;isbn&gt;1932-7447&lt;/isbn&gt;&lt;urls&gt;&lt;related-urls&gt;&lt;url&gt;https://doi.org/10.1021/jp070248b&lt;/url&gt;&lt;/related-urls&gt;&lt;/urls&gt;&lt;electronic-resource-num&gt;10.1021/jp070248b&lt;/electronic-resource-num&gt;&lt;/record&gt;&lt;/Cite&gt;&lt;/EndNote&gt;</w:instrText>
      </w:r>
      <w:r w:rsidR="00221027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14" w:tooltip="Lazar, 2007 #113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14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221027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221027" w:rsidRPr="00765F5C">
        <w:rPr>
          <w:rFonts w:ascii="Times New Roman" w:hAnsi="Times New Roman" w:cs="Times New Roman"/>
          <w:sz w:val="24"/>
          <w:lang w:val="en-GB"/>
        </w:rPr>
        <w:t>.</w:t>
      </w:r>
      <w:r w:rsidR="00E16B10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It is known that oxygen is not absorbed </w:t>
      </w:r>
      <w:r w:rsidR="00FF34D7" w:rsidRPr="00765F5C">
        <w:rPr>
          <w:rFonts w:ascii="Times New Roman" w:hAnsi="Times New Roman" w:cs="Times New Roman"/>
          <w:sz w:val="24"/>
          <w:lang w:val="en-GB"/>
        </w:rPr>
        <w:t>by</w:t>
      </w:r>
      <w:r w:rsidR="00CA77A5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gold surface, therefore, strong electron donating ability of the diaminocarbene species is believed</w:t>
      </w:r>
      <w:r w:rsidR="00CE6B17" w:rsidRPr="00765F5C">
        <w:rPr>
          <w:rFonts w:ascii="Times New Roman" w:hAnsi="Times New Roman" w:cs="Times New Roman"/>
          <w:sz w:val="24"/>
          <w:lang w:val="en-GB"/>
        </w:rPr>
        <w:t xml:space="preserve"> to b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solely responsible for the observed reactivity. 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noProof/>
          <w:lang w:val="en-GB"/>
        </w:rPr>
        <w:object w:dxaOrig="6719" w:dyaOrig="2294">
          <v:shape id="_x0000_i1032" type="#_x0000_t75" alt="" style="width:336pt;height:115.9pt;mso-width-percent:0;mso-height-percent:0;mso-width-percent:0;mso-height-percent:0" o:ole="">
            <v:imagedata r:id="rId93" o:title=""/>
          </v:shape>
          <o:OLEObject Type="Embed" ProgID="ChemDraw.Document.6.0" ShapeID="_x0000_i1032" DrawAspect="Content" ObjectID="_1619895880" r:id="rId94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FA7105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FF34D7" w:rsidRPr="00765F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xidation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of the </w:t>
      </w:r>
      <w:r w:rsidR="000613BB" w:rsidRPr="00765F5C">
        <w:rPr>
          <w:rFonts w:ascii="Times New Roman" w:hAnsi="Times New Roman" w:cs="Times New Roman"/>
          <w:sz w:val="24"/>
          <w:lang w:val="en-GB"/>
        </w:rPr>
        <w:t xml:space="preserve">gold acyclic diaminocarbene complexes prepared </w:t>
      </w:r>
      <w:r w:rsidRPr="00765F5C">
        <w:rPr>
          <w:rFonts w:ascii="Times New Roman" w:hAnsi="Times New Roman" w:cs="Times New Roman"/>
          <w:i/>
          <w:sz w:val="24"/>
          <w:lang w:val="en-GB"/>
        </w:rPr>
        <w:t>in situ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O</w:t>
      </w:r>
      <w:r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0613BB" w:rsidRPr="00765F5C">
        <w:rPr>
          <w:rFonts w:ascii="Times New Roman" w:hAnsi="Times New Roman" w:cs="Times New Roman"/>
          <w:sz w:val="24"/>
          <w:lang w:val="en-GB"/>
        </w:rPr>
        <w:t>to giv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arbodiimides (a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Lazar&lt;/Author&gt;&lt;Year&gt;2006&lt;/Year&gt;&lt;RecNum&gt;112&lt;/RecNum&gt;&lt;DisplayText&gt;[113]&lt;/DisplayText&gt;&lt;record&gt;&lt;rec-number&gt;112&lt;/rec-number&gt;&lt;foreign-keys&gt;&lt;key app="EN" db-id="zsrpawe9frt5pve0er7xwtw65vasdszt9wva" timestamp="1557869800"&gt;112&lt;/key&gt;&lt;/foreign-keys&gt;&lt;ref-type name="Journal Article"&gt;17&lt;/ref-type&gt;&lt;contributors&gt;&lt;authors&gt;&lt;author&gt;Lazar, Mihaela&lt;/author&gt;&lt;author&gt;Angelici, Robert J.&lt;/author&gt;&lt;/authors&gt;&lt;/contributors&gt;&lt;titles&gt;&lt;title&gt;Gold Metal-Catalyzed Reactions of Isocyanides with Primary Amines and Oxygen:  Analogies with Reactions of Isocyanides in Transition Metal Complexes&lt;/title&gt;&lt;secondary-title&gt;J. Am. Chem. Soc.&lt;/secondary-title&gt;&lt;/titles&gt;&lt;periodical&gt;&lt;full-title&gt;J. Am. Chem. Soc.&lt;/full-title&gt;&lt;/periodical&gt;&lt;pages&gt;10613-10620&lt;/pages&gt;&lt;volume&gt;128&lt;/volume&gt;&lt;number&gt;32&lt;/number&gt;&lt;dates&gt;&lt;year&gt;2006&lt;/year&gt;&lt;pub-dates&gt;&lt;date&gt;2006/08/01&lt;/date&gt;&lt;/pub-dates&gt;&lt;/dates&gt;&lt;publisher&gt;American Chemical Society&lt;/publisher&gt;&lt;isbn&gt;0002-7863&lt;/isbn&gt;&lt;urls&gt;&lt;related-urls&gt;&lt;url&gt;https://doi.org/10.1021/ja0618907&lt;/url&gt;&lt;/related-urls&gt;&lt;/urls&gt;&lt;electronic-resource-num&gt;10.1021/ja0618907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13" w:tooltip="Lazar, 2006 #112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13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 and ureas (b)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Lazar&lt;/Author&gt;&lt;Year&gt;2007&lt;/Year&gt;&lt;RecNum&gt;113&lt;/RecNum&gt;&lt;DisplayText&gt;[114]&lt;/DisplayText&gt;&lt;record&gt;&lt;rec-number&gt;113&lt;/rec-number&gt;&lt;foreign-keys&gt;&lt;key app="EN" db-id="zsrpawe9frt5pve0er7xwtw65vasdszt9wva" timestamp="1557869801"&gt;113&lt;/key&gt;&lt;/foreign-keys&gt;&lt;ref-type name="Journal Article"&gt;17&lt;/ref-type&gt;&lt;contributors&gt;&lt;authors&gt;&lt;author&gt;Lazar, Mihaela&lt;/author&gt;&lt;author&gt;Zhu, Bolin&lt;/author&gt;&lt;author&gt;Angelici, Robert J.&lt;/author&gt;&lt;/authors&gt;&lt;/contributors&gt;&lt;titles&gt;&lt;title&gt;Non-nanogold Catalysis of Reactions of Isocyanides, Secondary Amines, and Oxygen to Give Ureas&lt;/title&gt;&lt;secondary-title&gt;J. Phys. Chem. C&lt;/secondary-title&gt;&lt;/titles&gt;&lt;periodical&gt;&lt;full-title&gt;J. Phys. Chem. C&lt;/full-title&gt;&lt;/periodical&gt;&lt;pages&gt;4074-4076&lt;/pages&gt;&lt;volume&gt;111&lt;/volume&gt;&lt;number&gt;11&lt;/number&gt;&lt;dates&gt;&lt;year&gt;2007&lt;/year&gt;&lt;pub-dates&gt;&lt;date&gt;2007/03/01&lt;/date&gt;&lt;/pub-dates&gt;&lt;/dates&gt;&lt;publisher&gt;American Chemical Society&lt;/publisher&gt;&lt;isbn&gt;1932-7447&lt;/isbn&gt;&lt;urls&gt;&lt;related-urls&gt;&lt;url&gt;https://doi.org/10.1021/jp070248b&lt;/url&gt;&lt;/related-urls&gt;&lt;/urls&gt;&lt;electronic-resource-num&gt;10.1021/jp070248b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14" w:tooltip="Lazar, 2007 #113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14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.</w: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05DCB" w:rsidRPr="00765F5C" w:rsidRDefault="000B5841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uiz and coworkers reported that </w:t>
      </w:r>
      <w:r w:rsidR="00ED45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ligands in the manganese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fa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[Mn{CNHR(NHMe)}(bipy)(CO)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]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>(ClO</w:t>
      </w:r>
      <w:r w:rsidR="00053B2B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>R = A</w:t>
      </w:r>
      <w:r w:rsidR="00ED45A5" w:rsidRPr="00765F5C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A7105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 can be selectively converted either to</w:t>
      </w:r>
      <w:r w:rsidR="00547B6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ree 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rbodiimides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90</w:t>
      </w:r>
      <w:r w:rsidR="00ED45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053B2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or</w:t>
      </w:r>
      <w:r w:rsidR="00547B6F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05DCB"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coordinated 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>formamidines</w:t>
      </w:r>
      <w:r w:rsidR="006F0D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3</w:t>
      </w:r>
      <w:r w:rsidR="006F0D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4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53B2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>, section 2.7</w:t>
      </w:r>
      <w:r w:rsidR="00053B2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ODwvWWVhcj48UmVj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ODwvWWVhcj48UmVj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2" w:tooltip="Ruiz, 2015 #6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15" w:tooltip="Ruiz, 2018 #11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reatment of the </w:t>
      </w:r>
      <w:r w:rsidR="00D46738" w:rsidRPr="00765F5C">
        <w:rPr>
          <w:rFonts w:ascii="Times New Roman" w:hAnsi="Times New Roman" w:cs="Times New Roman"/>
          <w:sz w:val="24"/>
          <w:szCs w:val="24"/>
          <w:lang w:val="en-GB"/>
        </w:rPr>
        <w:t>formamidinyl species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A7105" w:rsidRPr="00765F5C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="001936C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>with Ag</w:t>
      </w:r>
      <w:r w:rsidR="00305DCB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>O leads to conversion of the formamidin</w:t>
      </w:r>
      <w:r w:rsidR="00D46738" w:rsidRPr="00765F5C">
        <w:rPr>
          <w:rFonts w:ascii="Times New Roman" w:hAnsi="Times New Roman" w:cs="Times New Roman"/>
          <w:sz w:val="24"/>
          <w:szCs w:val="24"/>
          <w:lang w:val="en-GB"/>
        </w:rPr>
        <w:t>yl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ligand to the unsymmetrically substituted carbodiimides 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190</w:t>
      </w:r>
      <w:r w:rsidR="00305DC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305DCB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8&lt;/Year&gt;&lt;RecNum&gt;114&lt;/RecNum&gt;&lt;DisplayText&gt;[115]&lt;/DisplayText&gt;&lt;record&gt;&lt;rec-number&gt;114&lt;/rec-number&gt;&lt;foreign-keys&gt;&lt;key app="EN" db-id="zsrpawe9frt5pve0er7xwtw65vasdszt9wva" timestamp="1557869801"&gt;114&lt;/key&gt;&lt;/foreign-keys&gt;&lt;ref-type name="Journal Article"&gt;17&lt;/ref-type&gt;&lt;contributors&gt;&lt;authors&gt;&lt;author&gt;Ruiz, Javier&lt;/author&gt;&lt;author&gt;Sol, Daniel&lt;/author&gt;&lt;author&gt;Mateo, María A.&lt;/author&gt;&lt;author&gt;Vivanco, Marilín&lt;/author&gt;&lt;/authors&gt;&lt;/contributors&gt;&lt;titles&gt;&lt;title&gt;Selective formation of formamidines, carbodiimides and formimidates from isocyanide complexes of Mn(i) mediated by Ag2O&lt;/title&gt;&lt;secondary-title&gt;Dalton Trans.&lt;/secondary-title&gt;&lt;/titles&gt;&lt;periodical&gt;&lt;full-title&gt;Dalton Trans.&lt;/full-title&gt;&lt;/periodical&gt;&lt;pages&gt;6279-6282&lt;/pages&gt;&lt;volume&gt;47&lt;/volume&gt;&lt;number&gt;18&lt;/number&gt;&lt;dates&gt;&lt;year&gt;2018&lt;/year&gt;&lt;/dates&gt;&lt;publisher&gt;The Royal Society of Chemistry&lt;/publisher&gt;&lt;isbn&gt;1477-9226&lt;/isbn&gt;&lt;work-type&gt;10.1039/C8DT01200H&lt;/work-type&gt;&lt;urls&gt;&lt;related-urls&gt;&lt;url&gt;http://dx.doi.org/10.1039/C8DT01200H&lt;/url&gt;&lt;/related-urls&gt;&lt;/urls&gt;&lt;electronic-resource-num&gt;10.1039/C8DT01200H&lt;/electronic-resource-num&gt;&lt;/record&gt;&lt;/Cite&gt;&lt;/EndNote&gt;</w:instrTex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5" w:tooltip="Ruiz, 2018 #11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D46738" w:rsidRPr="00765F5C">
        <w:rPr>
          <w:rFonts w:ascii="Times New Roman" w:hAnsi="Times New Roman" w:cs="Times New Roman"/>
          <w:sz w:val="24"/>
          <w:szCs w:val="24"/>
          <w:lang w:val="en-GB"/>
        </w:rPr>
        <w:t>This process occurs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even for</w:t>
      </w:r>
      <w:r w:rsidR="00CE6B1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sterically encumbered aromatic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D45A5" w:rsidRPr="00765F5C">
        <w:rPr>
          <w:rFonts w:ascii="Times New Roman" w:hAnsi="Times New Roman" w:cs="Times New Roman"/>
          <w:sz w:val="24"/>
          <w:szCs w:val="24"/>
          <w:lang w:val="en-GB"/>
        </w:rPr>
        <w:t>ADC</w:t>
      </w:r>
      <w:r w:rsidR="00CE6B17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A7105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1936C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46738" w:rsidRPr="00765F5C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alkyl carbodiimides </w:t>
      </w:r>
      <w:r w:rsidR="001936C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(R = Alkyl)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uld not be </w:t>
      </w:r>
      <w:r w:rsidR="00D4673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epared </w:t>
      </w:r>
      <w:r w:rsidR="00D46738" w:rsidRPr="0099742A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D46738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is approach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wing to the extreme propensity of the corresponding </w:t>
      </w:r>
      <w:r w:rsidR="00B2618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ormamidinyl species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8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="00ED45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o protonation, </w:t>
      </w:r>
      <w:r w:rsidR="00CE6B17" w:rsidRPr="00765F5C">
        <w:rPr>
          <w:rFonts w:ascii="Times New Roman" w:hAnsi="Times New Roman" w:cs="Times New Roman"/>
          <w:sz w:val="24"/>
          <w:szCs w:val="24"/>
          <w:lang w:val="en-GB"/>
        </w:rPr>
        <w:t>leading to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diaminocarbene complexes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8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653EF" w:rsidRPr="00765F5C">
        <w:rPr>
          <w:rFonts w:ascii="Times New Roman" w:hAnsi="Times New Roman" w:cs="Times New Roman"/>
          <w:sz w:val="24"/>
          <w:szCs w:val="24"/>
          <w:lang w:val="en-GB"/>
        </w:rPr>
        <w:t>instead of oxidation</w:t>
      </w:r>
      <w:r w:rsidR="00305DCB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1936C8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8308" w:dyaOrig="2457">
          <v:shape id="_x0000_i1031" type="#_x0000_t75" alt="" style="width:390.15pt;height:115.9pt;mso-width-percent:0;mso-height-percent:0;mso-width-percent:0;mso-height-percent:0" o:ole="">
            <v:imagedata r:id="rId95" o:title=""/>
          </v:shape>
          <o:OLEObject Type="Embed" ProgID="ChemDraw.Document.6.0" ShapeID="_x0000_i1031" DrawAspect="Content" ObjectID="_1619895881" r:id="rId96"/>
        </w:object>
      </w:r>
    </w:p>
    <w:p w:rsidR="001936C8" w:rsidRPr="00765F5C" w:rsidRDefault="001936C8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D45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xidation </w:t>
      </w:r>
      <w:r w:rsidR="00ED45A5" w:rsidRPr="00765F5C">
        <w:rPr>
          <w:rFonts w:ascii="Times New Roman" w:hAnsi="Times New Roman" w:cs="Times New Roman"/>
          <w:sz w:val="24"/>
          <w:lang w:val="en-GB"/>
        </w:rPr>
        <w:t xml:space="preserve">of </w:t>
      </w:r>
      <w:r w:rsidR="00FF4000" w:rsidRPr="00765F5C">
        <w:rPr>
          <w:rFonts w:ascii="Times New Roman" w:hAnsi="Times New Roman" w:cs="Times New Roman"/>
          <w:sz w:val="24"/>
          <w:lang w:val="en-GB"/>
        </w:rPr>
        <w:t>formamidinyl</w:t>
      </w:r>
      <w:r w:rsidR="00710D29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manganese(I) </w:t>
      </w:r>
      <w:r w:rsidR="00FF4000" w:rsidRPr="00765F5C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mplexes </w:t>
      </w:r>
      <w:r w:rsidR="00ED45A5" w:rsidRPr="00765F5C">
        <w:rPr>
          <w:rFonts w:ascii="Times New Roman" w:hAnsi="Times New Roman" w:cs="Times New Roman"/>
          <w:sz w:val="24"/>
          <w:lang w:val="en-GB"/>
        </w:rPr>
        <w:t>with Ag</w:t>
      </w:r>
      <w:r w:rsidR="00ED45A5" w:rsidRPr="00765F5C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ED45A5" w:rsidRPr="00765F5C">
        <w:rPr>
          <w:rFonts w:ascii="Times New Roman" w:hAnsi="Times New Roman" w:cs="Times New Roman"/>
          <w:sz w:val="24"/>
          <w:lang w:val="en-GB"/>
        </w:rPr>
        <w:t xml:space="preserve">O </w:t>
      </w:r>
      <w:r w:rsidR="00FF4000" w:rsidRPr="00765F5C">
        <w:rPr>
          <w:rFonts w:ascii="Times New Roman" w:hAnsi="Times New Roman" w:cs="Times New Roman"/>
          <w:sz w:val="24"/>
          <w:lang w:val="en-GB"/>
        </w:rPr>
        <w:t xml:space="preserve">to </w:t>
      </w:r>
      <w:r w:rsidR="00ED45A5" w:rsidRPr="00765F5C">
        <w:rPr>
          <w:rFonts w:ascii="Times New Roman" w:hAnsi="Times New Roman" w:cs="Times New Roman"/>
          <w:sz w:val="24"/>
          <w:lang w:val="en-GB"/>
        </w:rPr>
        <w:t>give</w:t>
      </w:r>
      <w:r w:rsidR="00FF4000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ED45A5" w:rsidRPr="00765F5C">
        <w:rPr>
          <w:rFonts w:ascii="Times New Roman" w:hAnsi="Times New Roman" w:cs="Times New Roman"/>
          <w:sz w:val="24"/>
          <w:lang w:val="en-GB"/>
        </w:rPr>
        <w:t xml:space="preserve">carbodiimides 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Ruiz&lt;/Author&gt;&lt;Year&gt;2018&lt;/Year&gt;&lt;RecNum&gt;114&lt;/RecNum&gt;&lt;DisplayText&gt;[115]&lt;/DisplayText&gt;&lt;record&gt;&lt;rec-number&gt;114&lt;/rec-number&gt;&lt;foreign-keys&gt;&lt;key app="EN" db-id="zsrpawe9frt5pve0er7xwtw65vasdszt9wva" timestamp="1557869801"&gt;114&lt;/key&gt;&lt;/foreign-keys&gt;&lt;ref-type name="Journal Article"&gt;17&lt;/ref-type&gt;&lt;contributors&gt;&lt;authors&gt;&lt;author&gt;Ruiz, Javier&lt;/author&gt;&lt;author&gt;Sol, Daniel&lt;/author&gt;&lt;author&gt;Mateo, María A.&lt;/author&gt;&lt;author&gt;Vivanco, Marilín&lt;/author&gt;&lt;/authors&gt;&lt;/contributors&gt;&lt;titles&gt;&lt;title&gt;Selective formation of formamidines, carbodiimides and formimidates from isocyanide complexes of Mn(i) mediated by Ag2O&lt;/title&gt;&lt;secondary-title&gt;Dalton Trans.&lt;/secondary-title&gt;&lt;/titles&gt;&lt;periodical&gt;&lt;full-title&gt;Dalton Trans.&lt;/full-title&gt;&lt;/periodical&gt;&lt;pages&gt;6279-6282&lt;/pages&gt;&lt;volume&gt;47&lt;/volume&gt;&lt;number&gt;18&lt;/number&gt;&lt;dates&gt;&lt;year&gt;2018&lt;/year&gt;&lt;/dates&gt;&lt;publisher&gt;The Royal Society of Chemistry&lt;/publisher&gt;&lt;isbn&gt;1477-9226&lt;/isbn&gt;&lt;work-type&gt;10.1039/C8DT01200H&lt;/work-type&gt;&lt;urls&gt;&lt;related-urls&gt;&lt;url&gt;http://dx.doi.org/10.1039/C8DT01200H&lt;/url&gt;&lt;/related-urls&gt;&lt;/urls&gt;&lt;electronic-resource-num&gt;10.1039/C8DT01200H&lt;/electronic-resource-num&gt;&lt;/record&gt;&lt;/Cite&gt;&lt;/EndNote&gt;</w:instrTex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5" w:tooltip="Ruiz, 2018 #11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710D2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0B5841" w:rsidRDefault="000B5841" w:rsidP="00A829A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0957FE" w:rsidRPr="00765F5C" w:rsidRDefault="000957FE" w:rsidP="00A829A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EA5A24" w:rsidRPr="00765F5C" w:rsidRDefault="00EA5A24" w:rsidP="00A829AF">
      <w:pPr>
        <w:spacing w:after="0" w:line="480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lastRenderedPageBreak/>
        <w:t xml:space="preserve">2.7 Displacement and re-coordination of ADC or corresponding formamidinyl ligands </w:t>
      </w:r>
    </w:p>
    <w:p w:rsidR="000B5841" w:rsidRPr="00765F5C" w:rsidRDefault="000B5841" w:rsidP="00196D14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Parks and Balch </w:t>
      </w:r>
      <w:r w:rsidR="00C308AD" w:rsidRPr="00765F5C">
        <w:rPr>
          <w:rFonts w:ascii="Times New Roman" w:hAnsi="Times New Roman" w:cs="Times New Roman"/>
          <w:sz w:val="24"/>
          <w:szCs w:val="24"/>
          <w:lang w:val="en-GB"/>
        </w:rPr>
        <w:t>described the</w:t>
      </w:r>
      <w:r w:rsidR="00EA5A2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splacement of AD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A5A24" w:rsidRPr="00765F5C">
        <w:rPr>
          <w:rFonts w:ascii="Times New Roman" w:hAnsi="Times New Roman" w:cs="Times New Roman"/>
          <w:sz w:val="24"/>
          <w:szCs w:val="24"/>
          <w:lang w:val="en-GB"/>
        </w:rPr>
        <w:t>l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igands from the gold(I)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ADC complexes</w:t>
      </w:r>
      <w:r w:rsidR="00C61FA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91</w:t>
      </w:r>
      <w:r w:rsidR="00196D14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196D14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GB"/>
        </w:rPr>
        <w:t>92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AF75DE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Parks&lt;/Author&gt;&lt;Year&gt;1974&lt;/Year&gt;&lt;RecNum&gt;115&lt;/RecNum&gt;&lt;DisplayText&gt;[116]&lt;/DisplayText&gt;&lt;record&gt;&lt;rec-number&gt;115&lt;/rec-number&gt;&lt;foreign-keys&gt;&lt;key app="EN" db-id="zsrpawe9frt5pve0er7xwtw65vasdszt9wva" timestamp="1557869802"&gt;115&lt;/key&gt;&lt;/foreign-keys&gt;&lt;ref-type name="Journal Article"&gt;17&lt;/ref-type&gt;&lt;contributors&gt;&lt;authors&gt;&lt;author&gt;Parks, J. E. &lt;/author&gt;&lt;author&gt;Balch, A. L. &lt;/author&gt;&lt;/authors&gt;&lt;/contributors&gt;&lt;titles&gt;&lt;title&gt;Gold carbene complexes: preparation, oxidation, and ligand displacement&lt;/title&gt;&lt;secondary-title&gt;J. Organomet. Chem.&lt;/secondary-title&gt;&lt;/titles&gt;&lt;periodical&gt;&lt;full-title&gt;J. Organomet. Chem.&lt;/full-title&gt;&lt;/periodical&gt;&lt;pages&gt;453–463&lt;/pages&gt;&lt;volume&gt;71&lt;/volume&gt;&lt;dates&gt;&lt;year&gt;1974&lt;/year&gt;&lt;/dates&gt;&lt;urls&gt;&lt;/urls&gt;&lt;/record&gt;&lt;/Cite&gt;&lt;/EndNote&gt;</w:instrTex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6" w:tooltip="Parks, 1974 #11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EA5A24" w:rsidRPr="00765F5C">
        <w:rPr>
          <w:rFonts w:ascii="Times New Roman" w:hAnsi="Times New Roman" w:cs="Times New Roman"/>
          <w:sz w:val="24"/>
          <w:szCs w:val="24"/>
          <w:lang w:val="en-GB"/>
        </w:rPr>
        <w:t>Thus, the t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reatment of gold(I)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GB"/>
        </w:rPr>
        <w:t>91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>or</w:t>
      </w:r>
      <w:r w:rsidR="00196D14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GB"/>
        </w:rPr>
        <w:t>92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with two </w:t>
      </w:r>
      <w:r w:rsidR="00EA5A24" w:rsidRPr="00765F5C">
        <w:rPr>
          <w:rFonts w:ascii="Times New Roman" w:hAnsi="Times New Roman" w:cs="Times New Roman"/>
          <w:sz w:val="24"/>
          <w:szCs w:val="24"/>
          <w:lang w:val="en-GB"/>
        </w:rPr>
        <w:t>equivs 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yanide ion or triphenylphosphine results in the quantitative formation of </w:t>
      </w:r>
      <w:proofErr w:type="gramStart"/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proofErr w:type="gramEnd"/>
      <w:r w:rsidRPr="00765F5C">
        <w:rPr>
          <w:rFonts w:ascii="Times New Roman" w:hAnsi="Times New Roman" w:cs="Times New Roman"/>
          <w:sz w:val="24"/>
          <w:szCs w:val="24"/>
          <w:lang w:val="en-GB"/>
        </w:rPr>
        <w:t>’-dimethylformamidine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9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r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’-trimethylformamidine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19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>, respectivel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With </w:t>
      </w:r>
      <w:r w:rsidR="00514CAD" w:rsidRPr="00765F5C">
        <w:rPr>
          <w:rFonts w:ascii="Times New Roman" w:hAnsi="Times New Roman" w:cs="Times New Roman"/>
          <w:sz w:val="24"/>
          <w:szCs w:val="24"/>
          <w:lang w:val="en-GB"/>
        </w:rPr>
        <w:t>PPh</w:t>
      </w:r>
      <w:r w:rsidR="00514CAD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514CA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AC029C" w:rsidRPr="00765F5C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action requires several hours to reach completion at room temperature whereas the displacement with cyanide ion is essentially complete after five minutes. </w:t>
      </w:r>
      <w:r w:rsidR="00514CAD" w:rsidRPr="00765F5C">
        <w:rPr>
          <w:rFonts w:ascii="Times New Roman" w:hAnsi="Times New Roman" w:cs="Times New Roman"/>
          <w:sz w:val="24"/>
          <w:szCs w:val="24"/>
          <w:lang w:val="en-GB"/>
        </w:rPr>
        <w:t>With MeNC, the reaction proceed</w:t>
      </w:r>
      <w:r w:rsidR="00CA77A5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514CA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8490A" w:rsidRPr="0099742A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08490A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 </w:t>
      </w:r>
      <w:r w:rsidR="00514CA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nversion of the gold(I) ADC complex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GB"/>
        </w:rPr>
        <w:t>91</w:t>
      </w:r>
      <w:r w:rsidR="00514CA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>diamidide</w:t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19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GB"/>
        </w:rPr>
        <w:t>5</w:t>
      </w:r>
      <w:r w:rsidR="00196D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5C3479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61FAA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327C0F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Parks&lt;/Author&gt;&lt;Year&gt;1974&lt;/Year&gt;&lt;RecNum&gt;115&lt;/RecNum&gt;&lt;DisplayText&gt;[116]&lt;/DisplayText&gt;&lt;record&gt;&lt;rec-number&gt;115&lt;/rec-number&gt;&lt;foreign-keys&gt;&lt;key app="EN" db-id="zsrpawe9frt5pve0er7xwtw65vasdszt9wva" timestamp="1557869802"&gt;115&lt;/key&gt;&lt;/foreign-keys&gt;&lt;ref-type name="Journal Article"&gt;17&lt;/ref-type&gt;&lt;contributors&gt;&lt;authors&gt;&lt;author&gt;Parks, J. E. &lt;/author&gt;&lt;author&gt;Balch, A. L. &lt;/author&gt;&lt;/authors&gt;&lt;/contributors&gt;&lt;titles&gt;&lt;title&gt;Gold carbene complexes: preparation, oxidation, and ligand displacement&lt;/title&gt;&lt;secondary-title&gt;J. Organomet. Chem.&lt;/secondary-title&gt;&lt;/titles&gt;&lt;periodical&gt;&lt;full-title&gt;J. Organomet. Chem.&lt;/full-title&gt;&lt;/periodical&gt;&lt;pages&gt;453–463&lt;/pages&gt;&lt;volume&gt;71&lt;/volume&gt;&lt;dates&gt;&lt;year&gt;1974&lt;/year&gt;&lt;/dates&gt;&lt;urls&gt;&lt;/urls&gt;&lt;/record&gt;&lt;/Cite&gt;&lt;/EndNote&gt;</w:instrTex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6" w:tooltip="Parks, 1974 #11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6167" w:dyaOrig="3016">
          <v:shape id="_x0000_i1030" type="#_x0000_t75" alt="" style="width:307.9pt;height:153.2pt;mso-width-percent:0;mso-height-percent:0;mso-width-percent:0;mso-height-percent:0" o:ole="">
            <v:imagedata r:id="rId97" o:title=""/>
          </v:shape>
          <o:OLEObject Type="Embed" ProgID="ChemDraw.Document.6.0" ShapeID="_x0000_i1030" DrawAspect="Content" ObjectID="_1619895882" r:id="rId98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splacement of formamidines from gold(I) ADC complexes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Parks&lt;/Author&gt;&lt;Year&gt;1974&lt;/Year&gt;&lt;RecNum&gt;115&lt;/RecNum&gt;&lt;DisplayText&gt;[116]&lt;/DisplayText&gt;&lt;record&gt;&lt;rec-number&gt;115&lt;/rec-number&gt;&lt;foreign-keys&gt;&lt;key app="EN" db-id="zsrpawe9frt5pve0er7xwtw65vasdszt9wva" timestamp="1557869802"&gt;115&lt;/key&gt;&lt;/foreign-keys&gt;&lt;ref-type name="Journal Article"&gt;17&lt;/ref-type&gt;&lt;contributors&gt;&lt;authors&gt;&lt;author&gt;Parks, J. E. &lt;/author&gt;&lt;author&gt;Balch, A. L. &lt;/author&gt;&lt;/authors&gt;&lt;/contributors&gt;&lt;titles&gt;&lt;title&gt;Gold carbene complexes: preparation, oxidation, and ligand displacement&lt;/title&gt;&lt;secondary-title&gt;J. Organomet. Chem.&lt;/secondary-title&gt;&lt;/titles&gt;&lt;periodical&gt;&lt;full-title&gt;J. Organomet. Chem.&lt;/full-title&gt;&lt;/periodical&gt;&lt;pages&gt;453–463&lt;/pages&gt;&lt;volume&gt;71&lt;/volume&gt;&lt;dates&gt;&lt;year&gt;1974&lt;/year&gt;&lt;/dates&gt;&lt;urls&gt;&lt;/urls&gt;&lt;/record&gt;&lt;/Cite&gt;&lt;/EndNote&gt;</w:instrTex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6" w:tooltip="Parks, 1974 #115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6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A829AF" w:rsidRPr="00765F5C" w:rsidRDefault="00A829AF" w:rsidP="00A829AF">
      <w:pPr>
        <w:spacing w:after="0" w:line="48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</w:p>
    <w:p w:rsidR="000B5841" w:rsidRPr="00765F5C" w:rsidRDefault="000B5841" w:rsidP="00A829AF">
      <w:pPr>
        <w:spacing w:after="0" w:line="48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Minghetti and </w:t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>coworker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C308AD" w:rsidRPr="00765F5C">
        <w:rPr>
          <w:rFonts w:ascii="Times New Roman" w:hAnsi="Times New Roman" w:cs="Times New Roman"/>
          <w:sz w:val="24"/>
          <w:szCs w:val="24"/>
          <w:lang w:val="en-GB"/>
        </w:rPr>
        <w:t>show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at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reaction of 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gold(III) </w:t>
      </w:r>
      <w:r w:rsidR="005C3479"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bis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DC complex </w:t>
      </w:r>
      <w:r w:rsidR="005C3479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</w:t>
      </w:r>
      <w:r w:rsidR="00591327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9</w:t>
      </w:r>
      <w:r w:rsidR="00592A41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6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with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triphenylphosphine </w:t>
      </w:r>
      <w:r w:rsidR="000F0E0B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leads to a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displacement of both </w:t>
      </w:r>
      <w:r w:rsidR="000F0E0B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ADC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0F0E0B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giving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formamidine </w:t>
      </w:r>
      <w:r w:rsidR="005C3479" w:rsidRPr="00765F5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="000F0E0B" w:rsidRPr="00765F5C">
        <w:rPr>
          <w:rFonts w:ascii="Times New Roman" w:hAnsi="Times New Roman" w:cs="Times New Roman"/>
          <w:sz w:val="24"/>
          <w:szCs w:val="24"/>
          <w:lang w:val="en-GB"/>
        </w:rPr>
        <w:t>;</w:t>
      </w:r>
      <w:r w:rsidR="005C3479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A77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gold(III)</w:t>
      </w:r>
      <w:r w:rsidR="000F0E0B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center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is</w:t>
      </w:r>
      <w:r w:rsidR="000F0E0B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simultaneously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reduced to gold(I) 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Scheme</w:t>
      </w:r>
      <w:r w:rsidR="00A255F3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Minghetti&lt;/Author&gt;&lt;Year&gt;1976&lt;/Year&gt;&lt;RecNum&gt;116&lt;/RecNum&gt;&lt;DisplayText&gt;[117]&lt;/DisplayText&gt;&lt;record&gt;&lt;rec-number&gt;116&lt;/rec-number&gt;&lt;foreign-keys&gt;&lt;key app="EN" db-id="zsrpawe9frt5pve0er7xwtw65vasdszt9wva" timestamp="1557869802"&gt;116&lt;/key&gt;&lt;/foreign-keys&gt;&lt;ref-type name="Journal Article"&gt;17&lt;/ref-type&gt;&lt;contributors&gt;&lt;authors&gt;&lt;author&gt;Minghetti, Giovanni&lt;/author&gt;&lt;author&gt;Bonati, Flavio&lt;/author&gt;&lt;author&gt;Banditelli, Guido&lt;/author&gt;&lt;/authors&gt;&lt;/contributors&gt;&lt;titles&gt;&lt;title&gt;Carbene complexes of gold(III) and reactions of the coordinated ligand&lt;/title&gt;&lt;secondary-title&gt;Inorg. Chem.&lt;/secondary-title&gt;&lt;/titles&gt;&lt;periodical&gt;&lt;full-title&gt;Inorg. Chem.&lt;/full-title&gt;&lt;/periodical&gt;&lt;pages&gt;1718-1720&lt;/pages&gt;&lt;volume&gt;15&lt;/volume&gt;&lt;number&gt;7&lt;/number&gt;&lt;dates&gt;&lt;year&gt;1976&lt;/year&gt;&lt;pub-dates&gt;&lt;date&gt;1976/07/01&lt;/date&gt;&lt;/pub-dates&gt;&lt;/dates&gt;&lt;publisher&gt;American Chemical Society&lt;/publisher&gt;&lt;isbn&gt;0020-1669&lt;/isbn&gt;&lt;urls&gt;&lt;related-urls&gt;&lt;url&gt;https://doi.org/10.1021/ic50161a051&lt;/url&gt;&lt;/related-urls&gt;&lt;/urls&gt;&lt;electronic-resource-num&gt;10.1021/ic50161a051&lt;/electronic-resource-num&gt;&lt;/record&gt;&lt;/Cite&gt;&lt;/EndNote&gt;</w:instrTex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7" w:tooltip="Minghetti, 1976 #11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5C347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6427" w:dyaOrig="1387">
          <v:shape id="_x0000_i1029" type="#_x0000_t75" alt="" style="width:321.2pt;height:68.95pt;mso-width-percent:0;mso-height-percent:0;mso-width-percent:0;mso-height-percent:0" o:ole="">
            <v:imagedata r:id="rId99" o:title=""/>
          </v:shape>
          <o:OLEObject Type="Embed" ProgID="ChemDraw.Document.6.0" ShapeID="_x0000_i1029" DrawAspect="Content" ObjectID="_1619895883" r:id="rId100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splacement of formamidines from gold(III) ADC complexes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&lt;EndNote&gt;&lt;Cite&gt;&lt;Author&gt;Minghetti&lt;/Author&gt;&lt;Year&gt;1976&lt;/Year&gt;&lt;RecNum&gt;116&lt;/RecNum&gt;&lt;DisplayText&gt;[117]&lt;/DisplayText&gt;&lt;record&gt;&lt;rec-number&gt;116&lt;/rec-number&gt;&lt;foreign-keys&gt;&lt;key app="EN" db-id="zsrpawe9frt5pve0er7xwtw65vasdszt9wva" timestamp="1557869802"&gt;116&lt;/key&gt;&lt;/foreign-keys&gt;&lt;ref-type name="Journal Article"&gt;17&lt;/ref-type&gt;&lt;contributors&gt;&lt;authors&gt;&lt;author&gt;Minghetti, Giovanni&lt;/author&gt;&lt;author&gt;Bonati, Flavio&lt;/author&gt;&lt;author&gt;Banditelli, Guido&lt;/author&gt;&lt;/authors&gt;&lt;/contributors&gt;&lt;titles&gt;&lt;title&gt;Carbene complexes of gold(III) and reactions of the coordinated ligand&lt;/title&gt;&lt;secondary-title&gt;Inorg. Chem.&lt;/secondary-title&gt;&lt;/titles&gt;&lt;periodical&gt;&lt;full-title&gt;Inorg. Chem.&lt;/full-title&gt;&lt;/periodical&gt;&lt;pages&gt;1718-1720&lt;/pages&gt;&lt;volume&gt;15&lt;/volume&gt;&lt;number&gt;7&lt;/number&gt;&lt;dates&gt;&lt;year&gt;1976&lt;/year&gt;&lt;pub-dates&gt;&lt;date&gt;1976/07/01&lt;/date&gt;&lt;/pub-dates&gt;&lt;/dates&gt;&lt;publisher&gt;American Chemical Society&lt;/publisher&gt;&lt;isbn&gt;0020-1669&lt;/isbn&gt;&lt;urls&gt;&lt;related-urls&gt;&lt;url&gt;https://doi.org/10.1021/ic50161a051&lt;/url&gt;&lt;/related-urls&gt;&lt;/urls&gt;&lt;electronic-resource-num&gt;10.1021/ic50161a051&lt;/electronic-resource-num&gt;&lt;/record&gt;&lt;/Cite&gt;&lt;/EndNote&gt;</w:instrTex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7" w:tooltip="Minghetti, 1976 #116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7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A829AF" w:rsidRPr="00765F5C" w:rsidRDefault="00A829AF" w:rsidP="00A829AF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0B5841" w:rsidP="00A829AF">
      <w:pPr>
        <w:spacing w:after="0" w:line="48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Michelin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workers reported that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reaction of </w:t>
      </w:r>
      <w:r w:rsidR="00710D2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palladium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II)</w:t>
      </w:r>
      <w:r w:rsidR="00710D2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DC </w:t>
      </w:r>
      <w:r w:rsidR="00710D29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complexes </w:t>
      </w:r>
      <w:r w:rsidR="00591327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9</w:t>
      </w:r>
      <w:r w:rsidR="00592A41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8</w:t>
      </w:r>
      <w:r w:rsidR="00592A41" w:rsidRPr="00765F5C">
        <w:rPr>
          <w:rFonts w:ascii="Times New Roman" w:hAnsi="Times New Roman" w:cs="Times New Roman"/>
          <w:bCs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with bidentate </w:t>
      </w:r>
      <w:r w:rsidRPr="0028752D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P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-donors such as 1,2-</w:t>
      </w:r>
      <w:r w:rsidRPr="00687ED5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diphenylphosphino)ethane (dppe) and 1,1-</w:t>
      </w:r>
      <w:r w:rsidRPr="00687ED5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bi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diphenylphosphino)methane (dppm) promote</w:t>
      </w:r>
      <w:r w:rsidR="00731DE4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the </w:t>
      </w:r>
      <w:r w:rsidR="009812E1" w:rsidRPr="00765F5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metal-carbene bond cleavage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and</w:t>
      </w:r>
      <w:r w:rsidR="00731DE4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elimination of carbene ligand, yielding organic formamidine</w:t>
      </w:r>
      <w:r w:rsidR="00E34CE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591327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19</w:t>
      </w:r>
      <w:r w:rsidR="00592A41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9</w:t>
      </w:r>
      <w:r w:rsidR="00E34CE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28752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longside palladium-(dppm) species </w:t>
      </w:r>
      <w:r w:rsidR="0028752D" w:rsidRPr="0028752D">
        <w:rPr>
          <w:rFonts w:ascii="Times New Roman" w:hAnsi="Times New Roman" w:cs="Times New Roman"/>
          <w:b/>
          <w:bCs/>
          <w:noProof/>
          <w:sz w:val="24"/>
          <w:szCs w:val="24"/>
          <w:lang w:val="en-GB"/>
        </w:rPr>
        <w:t>200</w:t>
      </w:r>
      <w:r w:rsidR="0028752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26181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)</w:t>
      </w:r>
      <w:r w:rsidR="00E34CEC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34CE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chelin&lt;/Author&gt;&lt;Year&gt;1990&lt;/Year&gt;&lt;RecNum&gt;43&lt;/RecNum&gt;&lt;DisplayText&gt;[44]&lt;/DisplayText&gt;&lt;record&gt;&lt;rec-number&gt;43&lt;/rec-number&gt;&lt;foreign-keys&gt;&lt;key app="EN" db-id="zsrpawe9frt5pve0er7xwtw65vasdszt9wva" timestamp="1557869771"&gt;43&lt;/key&gt;&lt;/foreign-keys&gt;&lt;ref-type name="Journal Article"&gt;17&lt;/ref-type&gt;&lt;contributors&gt;&lt;authors&gt;&lt;author&gt;Michelin, Rino A.&lt;/author&gt;&lt;author&gt;Bertani, Roberta&lt;/author&gt;&lt;author&gt;Mozzon, Mirto&lt;/author&gt;&lt;author&gt;Zanotto, Livio&lt;/author&gt;&lt;author&gt;Benetollo, Franco&lt;/author&gt;&lt;author&gt;Bombieri, Gabriella&lt;/author&gt;&lt;/authors&gt;&lt;/contributors&gt;&lt;titles&gt;&lt;title&gt;Synthesis, structural properties, and reaction chemistry of hydrido alkyl diaminocarbene complexes of platinum(II). Cleavage of the metal-carbene and metal-alkyl bonds and synthesis of formamidines and cis hydrido carbene derivatives&lt;/title&gt;&lt;secondary-title&gt;Organometallics&lt;/secondary-title&gt;&lt;/titles&gt;&lt;periodical&gt;&lt;full-title&gt;Organometallics&lt;/full-title&gt;&lt;/periodical&gt;&lt;pages&gt;1449–1459&lt;/pages&gt;&lt;volume&gt;9&lt;/volume&gt;&lt;number&gt;5&lt;/number&gt;&lt;dates&gt;&lt;year&gt;1990&lt;/year&gt;&lt;pub-dates&gt;&lt;date&gt;1990/05/01&lt;/date&gt;&lt;/pub-dates&gt;&lt;/dates&gt;&lt;publisher&gt;American Chemical Society&lt;/publisher&gt;&lt;isbn&gt;0276-7333&lt;/isbn&gt;&lt;urls&gt;&lt;related-urls&gt;&lt;url&gt;http://dx.doi.org/10.1021/om00119a015&lt;/url&gt;&lt;/related-urls&gt;&lt;/urls&gt;&lt;electronic-resource-num&gt;10.1021/om00119a015&lt;/electronic-resource-num&gt;&lt;/record&gt;&lt;/Cite&gt;&lt;/EndNote&gt;</w:instrText>
      </w:r>
      <w:r w:rsidR="00E34CE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44" w:tooltip="Michelin, 1990 #4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E34CEC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noProof/>
        </w:rPr>
        <w:object w:dxaOrig="5810" w:dyaOrig="1898">
          <v:shape id="_x0000_i1028" type="#_x0000_t75" alt="" style="width:290.05pt;height:95pt;mso-width-percent:0;mso-height-percent:0;mso-width-percent:0;mso-height-percent:0" o:ole="">
            <v:imagedata r:id="rId101" o:title=""/>
          </v:shape>
          <o:OLEObject Type="Embed" ProgID="ChemDraw.Document.6.0" ShapeID="_x0000_i1028" DrawAspect="Content" ObjectID="_1619895884" r:id="rId102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B26181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splacement of formamidines from </w:t>
      </w:r>
      <w:r w:rsidR="00E34CEC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palladium(II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ichelin&lt;/Author&gt;&lt;Year&gt;1990&lt;/Year&gt;&lt;RecNum&gt;43&lt;/RecNum&gt;&lt;DisplayText&gt;[44]&lt;/DisplayText&gt;&lt;record&gt;&lt;rec-number&gt;43&lt;/rec-number&gt;&lt;foreign-keys&gt;&lt;key app="EN" db-id="zsrpawe9frt5pve0er7xwtw65vasdszt9wva" timestamp="1557869771"&gt;43&lt;/key&gt;&lt;/foreign-keys&gt;&lt;ref-type name="Journal Article"&gt;17&lt;/ref-type&gt;&lt;contributors&gt;&lt;authors&gt;&lt;author&gt;Michelin, Rino A.&lt;/author&gt;&lt;author&gt;Bertani, Roberta&lt;/author&gt;&lt;author&gt;Mozzon, Mirto&lt;/author&gt;&lt;author&gt;Zanotto, Livio&lt;/author&gt;&lt;author&gt;Benetollo, Franco&lt;/author&gt;&lt;author&gt;Bombieri, Gabriella&lt;/author&gt;&lt;/authors&gt;&lt;/contributors&gt;&lt;titles&gt;&lt;title&gt;Synthesis, structural properties, and reaction chemistry of hydrido alkyl diaminocarbene complexes of platinum(II). Cleavage of the metal-carbene and metal-alkyl bonds and synthesis of formamidines and cis hydrido carbene derivatives&lt;/title&gt;&lt;secondary-title&gt;Organometallics&lt;/secondary-title&gt;&lt;/titles&gt;&lt;periodical&gt;&lt;full-title&gt;Organometallics&lt;/full-title&gt;&lt;/periodical&gt;&lt;pages&gt;1449–1459&lt;/pages&gt;&lt;volume&gt;9&lt;/volume&gt;&lt;number&gt;5&lt;/number&gt;&lt;dates&gt;&lt;year&gt;1990&lt;/year&gt;&lt;pub-dates&gt;&lt;date&gt;1990/05/01&lt;/date&gt;&lt;/pub-dates&gt;&lt;/dates&gt;&lt;publisher&gt;American Chemical Society&lt;/publisher&gt;&lt;isbn&gt;0276-7333&lt;/isbn&gt;&lt;urls&gt;&lt;related-urls&gt;&lt;url&gt;http://dx.doi.org/10.1021/om00119a015&lt;/url&gt;&lt;/related-urls&gt;&lt;/urls&gt;&lt;electronic-resource-num&gt;10.1021/om00119a015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44" w:tooltip="Michelin, 1990 #43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44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5660D4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Ligand displacement from labile metal ions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can be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use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d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for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the catalytic preparation of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formamidines from isocyanides and primary amines.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Hence, </w:t>
      </w:r>
      <w:r w:rsidR="00731DE4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the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r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eaction between isocyanides and primary amines to give formamidines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was shown to be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cataly</w:t>
      </w:r>
      <w:r w:rsidR="00933F05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>s</w:t>
      </w:r>
      <w:r w:rsidR="000B5841" w:rsidRPr="00765F5C">
        <w:rPr>
          <w:rFonts w:ascii="Times New Roman" w:hAnsi="Times New Roman" w:cs="Times New Roman"/>
          <w:iCs/>
          <w:noProof/>
          <w:sz w:val="24"/>
          <w:szCs w:val="24"/>
          <w:lang w:val="en-GB"/>
        </w:rPr>
        <w:t xml:space="preserve">ed 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by Cu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+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, Ag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+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, Zn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+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, Cd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+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, and Hg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+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and </w:t>
      </w:r>
      <w:r w:rsidR="00731DE4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it 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proceed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s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713012" w:rsidRPr="0099742A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via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the </w:t>
      </w:r>
      <w:r w:rsidR="00713012"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>in</w:t>
      </w:r>
      <w:r w:rsidR="000B5841" w:rsidRPr="00765F5C">
        <w:rPr>
          <w:rFonts w:ascii="Times New Roman" w:hAnsi="Times New Roman" w:cs="Times New Roman"/>
          <w:i/>
          <w:noProof/>
          <w:sz w:val="24"/>
          <w:szCs w:val="24"/>
          <w:lang w:val="en-GB"/>
        </w:rPr>
        <w:t xml:space="preserve"> situ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="00713012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generation of the ADC species 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>
          <w:fldData xml:space="preserve">PEVuZE5vdGU+PENpdGU+PEF1dGhvcj5MYXphcjwvQXV0aG9yPjxZZWFyPjIwMDY8L1llYXI+PFJl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</w:fldData>
        </w:fldChar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begin">
          <w:fldData xml:space="preserve">PEVuZE5vdGU+PENpdGU+PEF1dGhvcj5MYXphcjwvQXV0aG9yPjxZZWFyPjIwMDY8L1llYXI+PFJl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</w:fldData>
        </w:fldChar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3" w:tooltip="Lazar, 2006 #112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3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18" w:tooltip="Lavnevich, 2017 #117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8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fldChar w:fldCharType="end"/>
      </w:r>
      <w:r w:rsidR="000B5841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. </w:t>
      </w:r>
    </w:p>
    <w:p w:rsidR="000B5841" w:rsidRPr="00765F5C" w:rsidRDefault="000B5841" w:rsidP="00D8212B">
      <w:pPr>
        <w:spacing w:after="0" w:line="48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ertani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n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workers </w:t>
      </w:r>
      <w:r w:rsidR="00C308AD" w:rsidRPr="00765F5C">
        <w:rPr>
          <w:rFonts w:ascii="Times New Roman" w:hAnsi="Times New Roman" w:cs="Times New Roman"/>
          <w:sz w:val="24"/>
          <w:szCs w:val="24"/>
          <w:lang w:val="en-GB"/>
        </w:rPr>
        <w:t>reveal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at </w:t>
      </w:r>
      <w:r w:rsidR="00D3651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i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ndium(I)</w:t>
      </w:r>
      <w:r w:rsidR="00D3651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ADC complexes </w:t>
      </w:r>
      <w:r w:rsidR="00592A41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201</w:t>
      </w:r>
      <w:r w:rsidR="00221027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decompose </w:t>
      </w:r>
      <w:r w:rsidR="00731DE4" w:rsidRPr="00765F5C">
        <w:rPr>
          <w:rFonts w:ascii="Times New Roman" w:hAnsi="Times New Roman" w:cs="Times New Roman"/>
          <w:sz w:val="24"/>
          <w:szCs w:val="24"/>
          <w:lang w:val="en-GB"/>
        </w:rPr>
        <w:t>b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ex</w:t>
      </w:r>
      <w:r w:rsidR="00CA77A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c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es</w:t>
      </w:r>
      <w:r w:rsidR="00CA77A5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s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HCl to give corresponding formamidines </w:t>
      </w:r>
      <w:r w:rsidR="00592A41" w:rsidRPr="00765F5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202</w:t>
      </w:r>
      <w:r w:rsidR="00221027"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Bertani&lt;/Author&gt;&lt;Year&gt;2001&lt;/Year&gt;&lt;RecNum&gt;118&lt;/RecNum&gt;&lt;DisplayText&gt;[119]&lt;/DisplayText&gt;&lt;record&gt;&lt;rec-number&gt;118&lt;/rec-number&gt;&lt;foreign-keys&gt;&lt;key app="EN" db-id="zsrpawe9frt5pve0er7xwtw65vasdszt9wva" timestamp="1557869803"&gt;118&lt;/key&gt;&lt;/foreign-keys&gt;&lt;ref-type name="Journal Article"&gt;17&lt;/ref-type&gt;&lt;contributors&gt;&lt;authors&gt;&lt;author&gt;Bertani, R.&lt;/author&gt;&lt;author&gt;Crociani, L.&lt;/author&gt;&lt;author&gt;D&amp;apos;Arcangelo, G.&lt;/author&gt;&lt;author&gt;Rossetto, G.&lt;/author&gt;&lt;author&gt;Traldi, P.&lt;/author&gt;&lt;author&gt;Zanella, P.&lt;/author&gt;&lt;/authors&gt;&lt;/contributors&gt;&lt;titles&gt;&lt;title&gt;Reactions of InMe3 with isocyanides in the presence of amines: chemical and mass spectrometric evidence of unprecedented insertion into In</w:instrText>
      </w:r>
      <w:r w:rsidR="008F2AFD">
        <w:rPr>
          <w:rFonts w:ascii="Times New Roman" w:hAnsi="Times New Roman" w:cs="Times New Roman" w:hint="eastAsia"/>
          <w:sz w:val="24"/>
          <w:szCs w:val="24"/>
          <w:lang w:val="en-GB"/>
        </w:rPr>
        <w:instrText>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>N bonds&lt;/title&gt;&lt;secondary-title&gt;J. Organomet. Chem.&lt;/secondary-title&gt;&lt;/titles&gt;&lt;periodical&gt;&lt;full-title&gt;J. Organomet. Chem.&lt;/full-title&gt;&lt;/periodical&gt;&lt;pages&gt;11-15&lt;/pages&gt;&lt;volume&gt;626&lt;/volume&gt;&lt;number&gt;1&lt;/number&gt;&lt;keywords&gt;&lt;keyword&gt;Isocyanides&lt;/keyword&gt;&lt;keyword&gt;Pyrrolidine&lt;/keyword&gt;&lt;keyword&gt;Formamidines&lt;/keyword&gt;&lt;/keywords&gt;&lt;dates&gt;&lt;year&gt;2001&lt;/year&gt;&lt;pub-dates&gt;&lt;date&gt;2001/04/30/&lt;/date&gt;&lt;/pub-dates&gt;&lt;/dates&gt;&lt;isbn&gt;0022-328X&lt;/isbn&gt;&lt;urls&gt;&lt;related-urls&gt;&lt;url&gt;http://www.sciencedirect.com/science/article/pii/S0022328X01006490&lt;/url&gt;&lt;/related-urls&gt;&lt;/urls&gt;&lt;electronic-resource-num&gt;10.1016/S0022-328X(01)00649-0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9" w:tooltip="Bertani, 2001 #11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noProof/>
          <w:sz w:val="24"/>
          <w:szCs w:val="24"/>
          <w:lang w:val="en-GB"/>
        </w:rPr>
        <w:t>.</w:t>
      </w:r>
    </w:p>
    <w:p w:rsidR="000B5841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4182" w:dyaOrig="1188">
          <v:shape id="_x0000_i1027" type="#_x0000_t75" alt="" style="width:209.85pt;height:59.75pt;mso-width-percent:0;mso-height-percent:0;mso-width-percent:0;mso-height-percent:0" o:ole="">
            <v:imagedata r:id="rId103" o:title=""/>
          </v:shape>
          <o:OLEObject Type="Embed" ProgID="ChemDraw.Document.6.0" ShapeID="_x0000_i1027" DrawAspect="Content" ObjectID="_1619895885" r:id="rId104"/>
        </w:object>
      </w:r>
    </w:p>
    <w:p w:rsidR="000B5841" w:rsidRPr="00765F5C" w:rsidRDefault="000B5841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Displacement of formamidines from indium(I) ADC complexes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Bertani&lt;/Author&gt;&lt;Year&gt;2001&lt;/Year&gt;&lt;RecNum&gt;118&lt;/RecNum&gt;&lt;DisplayText&gt;[119]&lt;/DisplayText&gt;&lt;record&gt;&lt;rec-number&gt;118&lt;/rec-number&gt;&lt;foreign-keys&gt;&lt;key app="EN" db-id="zsrpawe9frt5pve0er7xwtw65vasdszt9wva" timestamp="1557869803"&gt;118&lt;/key&gt;&lt;/foreign-keys&gt;&lt;ref-type name="Journal Article"&gt;17&lt;/ref-type&gt;&lt;contributors&gt;&lt;authors&gt;&lt;author&gt;Bertani, R.&lt;/author&gt;&lt;author&gt;Crociani, L.&lt;/author&gt;&lt;author&gt;D&amp;apos;Arcangelo, G.&lt;/author&gt;&lt;author&gt;Rossetto, G.&lt;/author&gt;&lt;author&gt;Traldi, P.&lt;/author&gt;&lt;author&gt;Zanella, P.&lt;/author&gt;&lt;/authors&gt;&lt;/contributors&gt;&lt;titles&gt;&lt;title&gt;Reactions of InMe3 with isocyanides in the presence of amines: chemical and mass spectrometric evidence of unprecedented insertion into In</w:instrText>
      </w:r>
      <w:r w:rsidR="008F2AFD">
        <w:rPr>
          <w:rFonts w:ascii="Times New Roman" w:hAnsi="Times New Roman" w:cs="Times New Roman" w:hint="eastAsia"/>
          <w:sz w:val="24"/>
          <w:szCs w:val="24"/>
          <w:lang w:val="en-GB"/>
        </w:rPr>
        <w:instrText>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>N bonds&lt;/title&gt;&lt;secondary-title&gt;J. Organomet. Chem.&lt;/secondary-title&gt;&lt;/titles&gt;&lt;periodical&gt;&lt;full-title&gt;J. Organomet. Chem.&lt;/full-title&gt;&lt;/periodical&gt;&lt;pages&gt;11-15&lt;/pages&gt;&lt;volume&gt;626&lt;/volume&gt;&lt;number&gt;1&lt;/number&gt;&lt;keywords&gt;&lt;keyword&gt;Isocyanides&lt;/keyword&gt;&lt;keyword&gt;Pyrrolidine&lt;/keyword&gt;&lt;keyword&gt;Formamidines&lt;/keyword&gt;&lt;/keywords&gt;&lt;dates&gt;&lt;year&gt;2001&lt;/year&gt;&lt;pub-dates&gt;&lt;date&gt;2001/04/30/&lt;/date&gt;&lt;/pub-dates&gt;&lt;/dates&gt;&lt;isbn&gt;0022-328X&lt;/isbn&gt;&lt;urls&gt;&lt;related-urls&gt;&lt;url&gt;http://www.sciencedirect.com/science/article/pii/S0022328X01006490&lt;/url&gt;&lt;/related-urls&gt;&lt;/urls&gt;&lt;electronic-resource-num&gt;10.1016/S0022-328X(01)00649-0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19" w:tooltip="Bertani, 2001 #118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9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00031F" w:rsidRPr="00765F5C" w:rsidRDefault="0000031F" w:rsidP="00A829A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3A61D7" w:rsidRPr="00765F5C" w:rsidRDefault="00221027" w:rsidP="00A829AF">
      <w:pPr>
        <w:spacing w:after="0" w:line="48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uiz and coworkers reported that ADC ligands in the manganese(I) complexes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fac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-[Mn{CNHR(NHMe)}(bipy)(CO)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](ClO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(R = Ar </w:t>
      </w:r>
      <w:r w:rsidR="000E24F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Alk 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188</w:t>
      </w:r>
      <w:r w:rsidR="006F0D1E" w:rsidRPr="00765F5C">
        <w:rPr>
          <w:rFonts w:ascii="Times New Roman" w:hAnsi="Times New Roman" w:cs="Times New Roman"/>
          <w:sz w:val="24"/>
          <w:szCs w:val="24"/>
          <w:lang w:val="en-GB"/>
        </w:rPr>
        <w:t>) can b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onverted to </w:t>
      </w:r>
      <w:r w:rsidRPr="00765F5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-coordinated formamidines 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3</w:t>
      </w:r>
      <w:r w:rsidR="006F0D1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4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ODwvWWVhcj48UmVj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ODwvWWVhcj48UmVj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2" w:tooltip="Ruiz, 2015 #6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15" w:tooltip="Ruiz, 2018 #11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20" w:tooltip="Ruiz, 2019 #11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2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Thus, the treatment of </w:t>
      </w:r>
      <w:r w:rsidR="00A75C7E" w:rsidRPr="00765F5C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A75C7E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szCs w:val="24"/>
          <w:lang w:val="en-GB"/>
        </w:rPr>
        <w:t>Cl</w:t>
      </w:r>
      <w:r w:rsidR="00A75C7E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A75C7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solution</w:t>
      </w:r>
      <w:r w:rsidR="00731DE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="00731DE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E24F0" w:rsidRPr="00765F5C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F0D1E" w:rsidRPr="00765F5C">
        <w:rPr>
          <w:rFonts w:ascii="Times New Roman" w:hAnsi="Times New Roman" w:cs="Times New Roman"/>
          <w:sz w:val="24"/>
          <w:szCs w:val="24"/>
          <w:lang w:val="en-GB"/>
        </w:rPr>
        <w:t>or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18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with</w:t>
      </w:r>
      <w:r w:rsidR="0046768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talytic amount 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g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O leads to</w:t>
      </w:r>
      <w:r w:rsidR="00731DE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quantitative conversion of carbene ligand to </w:t>
      </w:r>
      <w:r w:rsidR="002F0373"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the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rresponding formamidine. Complexes 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3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3A61D7" w:rsidRPr="00765F5C">
        <w:rPr>
          <w:rFonts w:ascii="Times New Roman" w:hAnsi="Times New Roman" w:cs="Times New Roman"/>
          <w:sz w:val="24"/>
          <w:szCs w:val="24"/>
          <w:lang w:val="en-GB"/>
        </w:rPr>
        <w:t>and</w:t>
      </w:r>
      <w:r w:rsidR="003A61D7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591327" w:rsidRPr="00765F5C">
        <w:rPr>
          <w:rFonts w:ascii="Times New Roman" w:hAnsi="Times New Roman" w:cs="Times New Roman"/>
          <w:b/>
          <w:sz w:val="24"/>
          <w:szCs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prepared exist as a mixture of isomers due to coordination either through the NMe or the NR moiety. </w:t>
      </w:r>
      <w:r w:rsidR="003A61D7" w:rsidRPr="00765F5C">
        <w:rPr>
          <w:rFonts w:ascii="Times New Roman" w:hAnsi="Times New Roman" w:cs="Times New Roman"/>
          <w:sz w:val="24"/>
          <w:szCs w:val="24"/>
          <w:lang w:val="en-GB"/>
        </w:rPr>
        <w:t>Conversion of diaminocarbenes to formamidines occurs only for the sterically unhindered aminocarbenes (R = Me, Bn, Ph, naphth-2-yl, 4-MeOC</w:t>
      </w:r>
      <w:r w:rsidR="003A61D7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3A61D7" w:rsidRPr="00765F5C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3A61D7"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3A61D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); </w:t>
      </w:r>
      <w:r w:rsidR="00467684" w:rsidRPr="00765F5C">
        <w:rPr>
          <w:rFonts w:ascii="Times New Roman" w:hAnsi="Times New Roman" w:cs="Times New Roman"/>
          <w:sz w:val="24"/>
          <w:szCs w:val="24"/>
          <w:lang w:val="en-GB"/>
        </w:rPr>
        <w:t>no reaction w</w:t>
      </w:r>
      <w:r w:rsidR="003B76B0" w:rsidRPr="00765F5C">
        <w:rPr>
          <w:rFonts w:ascii="Times New Roman" w:hAnsi="Times New Roman" w:cs="Times New Roman"/>
          <w:sz w:val="24"/>
          <w:szCs w:val="24"/>
          <w:lang w:val="en-GB"/>
        </w:rPr>
        <w:t>as</w:t>
      </w:r>
      <w:r w:rsidR="0046768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bserved </w:t>
      </w:r>
      <w:r w:rsidR="003A61D7" w:rsidRPr="00765F5C">
        <w:rPr>
          <w:rFonts w:ascii="Times New Roman" w:hAnsi="Times New Roman" w:cs="Times New Roman"/>
          <w:sz w:val="24"/>
          <w:szCs w:val="24"/>
          <w:lang w:val="en-GB"/>
        </w:rPr>
        <w:t>with more sterically demanding 2,6-dimethylphenyl or 2-chloro-6-methylphenyl</w:t>
      </w:r>
      <w:r w:rsidR="0046768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31DE4" w:rsidRPr="00765F5C">
        <w:rPr>
          <w:rFonts w:ascii="Times New Roman" w:hAnsi="Times New Roman" w:cs="Times New Roman"/>
          <w:sz w:val="24"/>
          <w:szCs w:val="24"/>
          <w:lang w:val="en-GB"/>
        </w:rPr>
        <w:t>species</w:t>
      </w:r>
      <w:r w:rsidR="003A61D7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221027" w:rsidRPr="00765F5C" w:rsidRDefault="00697DBB" w:rsidP="00440D27">
      <w:pPr>
        <w:spacing w:before="240" w:after="0"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8051" w:dyaOrig="2553">
          <v:shape id="_x0000_i1026" type="#_x0000_t75" alt="" style="width:369.7pt;height:116.95pt;mso-width-percent:0;mso-height-percent:0;mso-width-percent:0;mso-height-percent:0" o:ole="">
            <v:imagedata r:id="rId105" o:title=""/>
          </v:shape>
          <o:OLEObject Type="Embed" ProgID="ChemDraw.Document.6.0" ShapeID="_x0000_i1026" DrawAspect="Content" ObjectID="_1619895886" r:id="rId106"/>
        </w:object>
      </w:r>
    </w:p>
    <w:p w:rsidR="00221027" w:rsidRPr="00765F5C" w:rsidRDefault="00221027" w:rsidP="00505B6E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6F0D1E" w:rsidRPr="00765F5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05B6E" w:rsidRPr="00765F5C">
        <w:rPr>
          <w:rFonts w:ascii="Times New Roman" w:hAnsi="Times New Roman" w:cs="Times New Roman"/>
          <w:sz w:val="24"/>
          <w:szCs w:val="24"/>
          <w:lang w:val="en-GB"/>
        </w:rPr>
        <w:t>Isomeri</w:t>
      </w:r>
      <w:r w:rsidR="003C3C52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505B6E" w:rsidRPr="00765F5C">
        <w:rPr>
          <w:rFonts w:ascii="Times New Roman" w:hAnsi="Times New Roman" w:cs="Times New Roman"/>
          <w:sz w:val="24"/>
          <w:szCs w:val="24"/>
          <w:lang w:val="en-GB"/>
        </w:rPr>
        <w:t>ation of ADC ligand to the corresponding formamidine, cataly</w:t>
      </w:r>
      <w:r w:rsidR="00467684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505B6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d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>by Ag</w:t>
      </w:r>
      <w:r w:rsidRPr="00765F5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ODwvWWVhcj48UmVj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SdWl6PC9BdXRob3I+PFllYXI+MjAxODwvWWVhcj48UmVj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</w:fldData>
        </w:fldCha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8F2AFD">
        <w:rPr>
          <w:rFonts w:ascii="Times New Roman" w:hAnsi="Times New Roman" w:cs="Times New Roman"/>
          <w:sz w:val="24"/>
          <w:szCs w:val="24"/>
          <w:lang w:val="en-GB"/>
        </w:rPr>
      </w:r>
      <w:r w:rsidR="008F2AFD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62" w:tooltip="Ruiz, 2015 #6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6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15" w:tooltip="Ruiz, 2018 #114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15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20" w:tooltip="Ruiz, 2019 #119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20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</w:p>
    <w:p w:rsidR="00221027" w:rsidRPr="00765F5C" w:rsidRDefault="00221027" w:rsidP="00221027">
      <w:pPr>
        <w:rPr>
          <w:lang w:val="en-GB"/>
        </w:rPr>
      </w:pPr>
    </w:p>
    <w:p w:rsidR="000B5841" w:rsidRPr="00765F5C" w:rsidRDefault="00A92B91" w:rsidP="00467684">
      <w:pPr>
        <w:spacing w:line="480" w:lineRule="auto"/>
        <w:ind w:firstLine="708"/>
        <w:jc w:val="both"/>
        <w:rPr>
          <w:rFonts w:ascii="Times New Roman" w:hAnsi="Times New Roman" w:cs="Times New Roman"/>
          <w:sz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Scherer, Herrmann and coworkers </w:t>
      </w:r>
      <w:r w:rsidR="00C308AD" w:rsidRPr="00765F5C">
        <w:rPr>
          <w:rFonts w:ascii="Times New Roman" w:hAnsi="Times New Roman" w:cs="Times New Roman"/>
          <w:sz w:val="24"/>
          <w:szCs w:val="24"/>
          <w:lang w:val="en-GB"/>
        </w:rPr>
        <w:t>described</w:t>
      </w:r>
      <w:r w:rsidR="002F037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67684" w:rsidRPr="00765F5C">
        <w:rPr>
          <w:rFonts w:ascii="Times New Roman" w:hAnsi="Times New Roman" w:cs="Times New Roman"/>
          <w:sz w:val="24"/>
          <w:szCs w:val="24"/>
          <w:lang w:val="en-GB"/>
        </w:rPr>
        <w:t>inter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nversion between </w:t>
      </w:r>
      <w:r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Pr="00765F5C">
        <w:rPr>
          <w:rFonts w:ascii="Times New Roman" w:hAnsi="Times New Roman" w:cs="Times New Roman"/>
          <w:sz w:val="24"/>
          <w:vertAlign w:val="superscript"/>
          <w:lang w:val="en-GB"/>
        </w:rPr>
        <w:t>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- and </w:t>
      </w:r>
      <w:r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Pr="00765F5C">
        <w:rPr>
          <w:rFonts w:ascii="Times New Roman" w:hAnsi="Times New Roman" w:cs="Times New Roman"/>
          <w:sz w:val="24"/>
          <w:vertAlign w:val="superscript"/>
          <w:lang w:val="en-GB"/>
        </w:rPr>
        <w:t>2</w:t>
      </w:r>
      <w:r w:rsidRPr="00765F5C">
        <w:rPr>
          <w:rFonts w:ascii="Times New Roman" w:hAnsi="Times New Roman" w:cs="Times New Roman"/>
          <w:sz w:val="24"/>
          <w:lang w:val="en-GB"/>
        </w:rPr>
        <w:noBreakHyphen/>
        <w:t>bonded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ADC ligand in chromium(0), molybdenum(0) and tungsten(0) complexes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>
          <w:fldData xml:space="preserve">PEVuZE5vdGU+PENpdGU+PEF1dGhvcj5GcmV5PC9BdXRob3I+PFllYXI+MjAwNjwvWWVhcj48UmVj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</w:fldData>
        </w:fldChar>
      </w:r>
      <w:r w:rsidR="00F83274">
        <w:rPr>
          <w:rFonts w:ascii="Times New Roman" w:hAnsi="Times New Roman" w:cs="Times New Roman"/>
          <w:sz w:val="24"/>
          <w:lang w:val="en-GB"/>
        </w:rPr>
        <w:instrText xml:space="preserve"> ADDIN EN.CITE </w:instrText>
      </w:r>
      <w:r w:rsidR="00F83274">
        <w:rPr>
          <w:rFonts w:ascii="Times New Roman" w:hAnsi="Times New Roman" w:cs="Times New Roman"/>
          <w:sz w:val="24"/>
          <w:lang w:val="en-GB"/>
        </w:rPr>
        <w:fldChar w:fldCharType="begin">
          <w:fldData xml:space="preserve">PEVuZE5vdGU+PENpdGU+PEF1dGhvcj5GcmV5PC9BdXRob3I+PFllYXI+MjAwNjwvWWVhcj48UmVj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</w:fldData>
        </w:fldChar>
      </w:r>
      <w:r w:rsidR="00F83274">
        <w:rPr>
          <w:rFonts w:ascii="Times New Roman" w:hAnsi="Times New Roman" w:cs="Times New Roman"/>
          <w:sz w:val="24"/>
          <w:lang w:val="en-GB"/>
        </w:rPr>
        <w:instrText xml:space="preserve"> ADDIN EN.CITE.DATA </w:instrText>
      </w:r>
      <w:r w:rsidR="00F83274">
        <w:rPr>
          <w:rFonts w:ascii="Times New Roman" w:hAnsi="Times New Roman" w:cs="Times New Roman"/>
          <w:sz w:val="24"/>
          <w:lang w:val="en-GB"/>
        </w:rPr>
      </w:r>
      <w:r w:rsidR="00F83274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1" w:tooltip="Frey, 2006 #120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1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 xml:space="preserve">, </w:t>
      </w:r>
      <w:hyperlink w:anchor="_ENREF_122" w:tooltip="Tafipolsky, 2002 #121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2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 xml:space="preserve">. </w:t>
      </w:r>
      <w:r w:rsidR="000B5841" w:rsidRPr="00765F5C">
        <w:rPr>
          <w:rFonts w:ascii="Times New Roman" w:hAnsi="Times New Roman" w:cs="Times New Roman"/>
          <w:sz w:val="24"/>
          <w:lang w:val="en-GB"/>
        </w:rPr>
        <w:t>The reaction</w:t>
      </w:r>
      <w:r w:rsidR="00AA6E79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lang w:val="en-GB"/>
        </w:rPr>
        <w:t>of M(CO)</w:t>
      </w:r>
      <w:r w:rsidR="000B5841" w:rsidRPr="00765F5C">
        <w:rPr>
          <w:rFonts w:ascii="Times New Roman" w:hAnsi="Times New Roman" w:cs="Times New Roman"/>
          <w:sz w:val="24"/>
          <w:vertAlign w:val="subscript"/>
          <w:lang w:val="en-GB"/>
        </w:rPr>
        <w:t>5</w:t>
      </w:r>
      <w:r w:rsidR="000B5841" w:rsidRPr="00765F5C">
        <w:rPr>
          <w:rFonts w:ascii="Times New Roman" w:hAnsi="Times New Roman" w:cs="Times New Roman"/>
          <w:sz w:val="24"/>
          <w:lang w:val="en-GB"/>
        </w:rPr>
        <w:t>L complexes (</w:t>
      </w:r>
      <w:bookmarkStart w:id="10" w:name="OLE_LINK3"/>
      <w:bookmarkStart w:id="11" w:name="OLE_LINK4"/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M = Cr, L = diethyl ether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5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; </w:t>
      </w:r>
      <w:bookmarkStart w:id="12" w:name="OLE_LINK5"/>
      <w:bookmarkStart w:id="13" w:name="OLE_LINK6"/>
      <w:bookmarkEnd w:id="10"/>
      <w:bookmarkEnd w:id="11"/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M = Mo, L = THT </w:t>
      </w:r>
      <w:bookmarkEnd w:id="12"/>
      <w:bookmarkEnd w:id="13"/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6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; M = W, L = THT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7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) with free acyclic diaminocarbenes </w:t>
      </w:r>
      <w:r w:rsidR="002F0373" w:rsidRPr="00765F5C">
        <w:rPr>
          <w:rFonts w:ascii="Times New Roman" w:hAnsi="Times New Roman" w:cs="Times New Roman"/>
          <w:sz w:val="24"/>
          <w:lang w:val="en-GB"/>
        </w:rPr>
        <w:t>gave</w:t>
      </w:r>
      <w:r w:rsidR="00AA6E79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>ADC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complex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D25435">
        <w:rPr>
          <w:rFonts w:ascii="Times New Roman" w:hAnsi="Times New Roman" w:cs="Times New Roman"/>
          <w:b/>
          <w:sz w:val="24"/>
          <w:lang w:val="en-GB"/>
        </w:rPr>
        <w:t>9</w:t>
      </w:r>
      <w:r w:rsidRPr="00765F5C">
        <w:rPr>
          <w:rFonts w:ascii="Times New Roman" w:hAnsi="Times New Roman" w:cs="Times New Roman"/>
          <w:sz w:val="24"/>
          <w:lang w:val="en-GB"/>
        </w:rPr>
        <w:t>–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D25435">
        <w:rPr>
          <w:rFonts w:ascii="Times New Roman" w:hAnsi="Times New Roman" w:cs="Times New Roman"/>
          <w:b/>
          <w:sz w:val="24"/>
          <w:lang w:val="en-GB"/>
        </w:rPr>
        <w:t>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lang w:val="en-GB"/>
        </w:rPr>
        <w:t>(</w:t>
      </w:r>
      <w:r w:rsidR="000B5841" w:rsidRPr="00765F5C">
        <w:rPr>
          <w:rFonts w:ascii="Times New Roman" w:hAnsi="Times New Roman" w:cs="Times New Roman"/>
          <w:b/>
          <w:sz w:val="24"/>
          <w:lang w:val="en-GB"/>
        </w:rPr>
        <w:t xml:space="preserve">Scheme </w:t>
      </w:r>
      <w:r w:rsidR="00CB4188" w:rsidRPr="00765F5C">
        <w:rPr>
          <w:rFonts w:ascii="Times New Roman" w:hAnsi="Times New Roman" w:cs="Times New Roman"/>
          <w:b/>
          <w:sz w:val="24"/>
          <w:lang w:val="en-US"/>
        </w:rPr>
        <w:t>4</w:t>
      </w:r>
      <w:r w:rsidR="00592A41" w:rsidRPr="00765F5C">
        <w:rPr>
          <w:rFonts w:ascii="Times New Roman" w:hAnsi="Times New Roman" w:cs="Times New Roman"/>
          <w:b/>
          <w:sz w:val="24"/>
          <w:lang w:val="en-US"/>
        </w:rPr>
        <w:t>8</w:t>
      </w:r>
      <w:r w:rsidR="000B5841" w:rsidRPr="00765F5C">
        <w:rPr>
          <w:rFonts w:ascii="Times New Roman" w:hAnsi="Times New Roman" w:cs="Times New Roman"/>
          <w:sz w:val="24"/>
          <w:lang w:val="en-GB"/>
        </w:rPr>
        <w:t>)</w:t>
      </w:r>
      <w:r w:rsidR="00047F43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begin">
          <w:fldData xml:space="preserve">PEVuZE5vdGU+PENpdGU+PEF1dGhvcj5GcmV5PC9BdXRob3I+PFllYXI+MjAwNjwvWWVhcj48UmVj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</w:fldData>
        </w:fldChar>
      </w:r>
      <w:r w:rsidR="00F83274">
        <w:rPr>
          <w:rFonts w:ascii="Times New Roman" w:hAnsi="Times New Roman" w:cs="Times New Roman"/>
          <w:sz w:val="24"/>
          <w:lang w:val="en-GB"/>
        </w:rPr>
        <w:instrText xml:space="preserve"> ADDIN EN.CITE </w:instrText>
      </w:r>
      <w:r w:rsidR="00F83274">
        <w:rPr>
          <w:rFonts w:ascii="Times New Roman" w:hAnsi="Times New Roman" w:cs="Times New Roman"/>
          <w:sz w:val="24"/>
          <w:lang w:val="en-GB"/>
        </w:rPr>
        <w:fldChar w:fldCharType="begin">
          <w:fldData xml:space="preserve">PEVuZE5vdGU+PENpdGU+PEF1dGhvcj5GcmV5PC9BdXRob3I+PFllYXI+MjAwNjwvWWVhcj48UmVj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</w:fldData>
        </w:fldChar>
      </w:r>
      <w:r w:rsidR="00F83274">
        <w:rPr>
          <w:rFonts w:ascii="Times New Roman" w:hAnsi="Times New Roman" w:cs="Times New Roman"/>
          <w:sz w:val="24"/>
          <w:lang w:val="en-GB"/>
        </w:rPr>
        <w:instrText xml:space="preserve"> ADDIN EN.CITE.DATA </w:instrText>
      </w:r>
      <w:r w:rsidR="00F83274">
        <w:rPr>
          <w:rFonts w:ascii="Times New Roman" w:hAnsi="Times New Roman" w:cs="Times New Roman"/>
          <w:sz w:val="24"/>
          <w:lang w:val="en-GB"/>
        </w:rPr>
      </w:r>
      <w:r w:rsidR="00F83274">
        <w:rPr>
          <w:rFonts w:ascii="Times New Roman" w:hAnsi="Times New Roman" w:cs="Times New Roman"/>
          <w:sz w:val="24"/>
          <w:lang w:val="en-GB"/>
        </w:rPr>
        <w:fldChar w:fldCharType="end"/>
      </w:r>
      <w:r w:rsidR="000B5841" w:rsidRPr="00765F5C">
        <w:rPr>
          <w:rFonts w:ascii="Times New Roman" w:hAnsi="Times New Roman" w:cs="Times New Roman"/>
          <w:sz w:val="24"/>
          <w:lang w:val="en-GB"/>
        </w:rPr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1" w:tooltip="Frey, 2006 #120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1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 xml:space="preserve">, </w:t>
      </w:r>
      <w:hyperlink w:anchor="_ENREF_122" w:tooltip="Tafipolsky, 2002 #121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2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047F43" w:rsidRPr="00765F5C">
        <w:rPr>
          <w:rFonts w:ascii="Times New Roman" w:hAnsi="Times New Roman" w:cs="Times New Roman"/>
          <w:sz w:val="24"/>
          <w:lang w:val="en-GB"/>
        </w:rPr>
        <w:t>.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For chromium, reaction of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5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with ADC</w:t>
      </w:r>
      <w:r w:rsidR="000B5841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lang w:val="en-GB"/>
        </w:rPr>
        <w:t>le</w:t>
      </w:r>
      <w:r w:rsidR="002F0373" w:rsidRPr="00765F5C">
        <w:rPr>
          <w:rFonts w:ascii="Times New Roman" w:hAnsi="Times New Roman" w:cs="Times New Roman"/>
          <w:sz w:val="24"/>
          <w:lang w:val="en-GB"/>
        </w:rPr>
        <w:t>d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to formation of chelating diaminocarbene complex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with the </w:t>
      </w:r>
      <w:r w:rsidR="000B5841"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="000B5841" w:rsidRPr="00765F5C">
        <w:rPr>
          <w:rFonts w:ascii="Times New Roman" w:hAnsi="Times New Roman" w:cs="Times New Roman"/>
          <w:sz w:val="24"/>
          <w:vertAlign w:val="superscript"/>
          <w:lang w:val="en-GB"/>
        </w:rPr>
        <w:t>2</w:t>
      </w:r>
      <w:r w:rsidR="000B5841" w:rsidRPr="00765F5C">
        <w:rPr>
          <w:rFonts w:ascii="Times New Roman" w:hAnsi="Times New Roman" w:cs="Times New Roman"/>
          <w:sz w:val="24"/>
          <w:lang w:val="en-GB"/>
        </w:rPr>
        <w:noBreakHyphen/>
        <w:t xml:space="preserve">bonded ADC ligand </w: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Tafipolsky&lt;/Author&gt;&lt;Year&gt;2002&lt;/Year&gt;&lt;RecNum&gt;121&lt;/RecNum&gt;&lt;DisplayText&gt;[122]&lt;/DisplayText&gt;&lt;record&gt;&lt;rec-number&gt;121&lt;/rec-number&gt;&lt;foreign-keys&gt;&lt;key app="EN" db-id="zsrpawe9frt5pve0er7xwtw65vasdszt9wva" timestamp="1557869804"&gt;121&lt;/key&gt;&lt;/foreign-keys&gt;&lt;ref-type name="Journal Article"&gt;17&lt;/ref-type&gt;&lt;contributors&gt;&lt;authors&gt;&lt;author&gt;Tafipolsky, Maxim&lt;/author&gt;&lt;author&gt;Scherer, Wolfgang&lt;/author&gt;&lt;author&gt;Öfele, Karl&lt;/author&gt;&lt;author&gt;Artus, Georg&lt;/author&gt;&lt;author&gt;Pedersen, Bjørn&lt;/author&gt;&lt;author&gt;Herrmann, Wolfgang A.&lt;/author&gt;&lt;author&gt;McGrady, G. Sean&lt;/author&gt;&lt;/authors&gt;&lt;/contributors&gt;&lt;titles&gt;&lt;title&gt;Electron Delocalization in Acyclic and N-Heterocyclic Carbenes and Their Complexes:  A Combined Experimental and Theoretical Charge-Density Study&lt;/title&gt;&lt;secondary-title&gt;J. Am. Chem. Soc.&lt;/secondary-title&gt;&lt;/titles&gt;&lt;periodical&gt;&lt;full-title&gt;J. Am. Chem. Soc.&lt;/full-title&gt;&lt;/periodical&gt;&lt;pages&gt;5865–5880&lt;/pages&gt;&lt;volume&gt;124&lt;/volume&gt;&lt;number&gt;20&lt;/number&gt;&lt;dates&gt;&lt;year&gt;2002&lt;/year&gt;&lt;pub-dates&gt;&lt;date&gt;2002/05/01&lt;/date&gt;&lt;/pub-dates&gt;&lt;/dates&gt;&lt;publisher&gt;American Chemical Society&lt;/publisher&gt;&lt;isbn&gt;0002-7863&lt;/isbn&gt;&lt;urls&gt;&lt;related-urls&gt;&lt;url&gt;http://dx.doi.org/10.1021/ja011761k&lt;/url&gt;&lt;/related-urls&gt;&lt;/urls&gt;&lt;electronic-resource-num&gt;10.1021/ja011761k&lt;/electronic-resource-num&gt;&lt;/record&gt;&lt;/Cite&gt;&lt;/EndNote&gt;</w:instrTex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2" w:tooltip="Tafipolsky, 2002 #121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2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2F0373" w:rsidRPr="00765F5C">
        <w:rPr>
          <w:rFonts w:ascii="Times New Roman" w:hAnsi="Times New Roman" w:cs="Times New Roman"/>
          <w:sz w:val="24"/>
          <w:lang w:val="en-GB"/>
        </w:rPr>
        <w:t>;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intermediate formation of </w:t>
      </w:r>
      <w:r w:rsidR="000B5841"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="000B5841" w:rsidRPr="00765F5C">
        <w:rPr>
          <w:rFonts w:ascii="Times New Roman" w:hAnsi="Times New Roman" w:cs="Times New Roman"/>
          <w:sz w:val="24"/>
          <w:vertAlign w:val="superscript"/>
          <w:lang w:val="en-GB"/>
        </w:rPr>
        <w:t>1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-substituted-carbene speci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8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was not detected. For molybdenum and tungsten, formation of the </w:t>
      </w:r>
      <w:bookmarkStart w:id="14" w:name="OLE_LINK7"/>
      <w:bookmarkStart w:id="15" w:name="OLE_LINK8"/>
      <w:r w:rsidR="000B5841" w:rsidRPr="00765F5C">
        <w:rPr>
          <w:rFonts w:ascii="Times New Roman" w:hAnsi="Times New Roman" w:cs="Times New Roman"/>
          <w:i/>
          <w:sz w:val="24"/>
          <w:lang w:val="en-GB"/>
        </w:rPr>
        <w:t>η</w:t>
      </w:r>
      <w:bookmarkEnd w:id="14"/>
      <w:bookmarkEnd w:id="15"/>
      <w:r w:rsidR="000B5841" w:rsidRPr="00765F5C">
        <w:rPr>
          <w:rFonts w:ascii="Times New Roman" w:hAnsi="Times New Roman" w:cs="Times New Roman"/>
          <w:sz w:val="24"/>
          <w:vertAlign w:val="superscript"/>
          <w:lang w:val="en-GB"/>
        </w:rPr>
        <w:t>1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-substituted-carbene pentacarbonyl complex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9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and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0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was </w:t>
      </w:r>
      <w:r w:rsidR="002F0373" w:rsidRPr="00765F5C">
        <w:rPr>
          <w:rFonts w:ascii="Times New Roman" w:hAnsi="Times New Roman" w:cs="Times New Roman"/>
          <w:sz w:val="24"/>
          <w:lang w:val="en-GB"/>
        </w:rPr>
        <w:t>observed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F83274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Frey&lt;/Author&gt;&lt;Year&gt;2006&lt;/Year&gt;&lt;RecNum&gt;120&lt;/RecNum&gt;&lt;DisplayText&gt;[121]&lt;/DisplayText&gt;&lt;record&gt;&lt;rec-number&gt;120&lt;/rec-number&gt;&lt;foreign-keys&gt;&lt;key app="EN" db-id="zsrpawe9frt5pve0er7xwtw65vasdszt9wva" timestamp="1557869804"&gt;120&lt;/key&gt;&lt;/foreign-keys&gt;&lt;ref-type name="Journal Article"&gt;17&lt;/ref-type&gt;&lt;contributors&gt;&lt;authors&gt;&lt;author&gt;Frey, G. D.&lt;/author&gt;&lt;author&gt;Herdtweck, E.&lt;/author&gt;&lt;author&gt;Herrmann, W. A.&lt;/author&gt;&lt;/authors&gt;&lt;/contributors&gt;&lt;titles&gt;&lt;title&gt;Structural investigations of metalcarbonyl complexes with acyclic diamino carbenes&lt;/title&gt;&lt;secondary-title&gt;J. Organomet. Chem.&lt;/secondary-title&gt;&lt;/titles&gt;&lt;periodical&gt;&lt;full-title&gt;J. Organomet. Chem.&lt;/full-title&gt;&lt;/periodical&gt;&lt;pages&gt;2465–2478&lt;/pages&gt;&lt;volume&gt;691&lt;/volume&gt;&lt;dates&gt;&lt;year&gt;2006&lt;/year&gt;&lt;/dates&gt;&lt;urls&gt;&lt;/urls&gt;&lt;electronic-resource-num&gt;https://dx.doi.org/10.1016/j.jorganchem.2006.01.033&lt;/electronic-resource-num&gt;&lt;/record&gt;&lt;/Cite&gt;&lt;/EndNote&gt;</w:instrTex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1" w:tooltip="Frey, 2006 #120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1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="000B5841"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, and they are converted to the </w:t>
      </w:r>
      <w:r w:rsidR="000B5841"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="000B5841" w:rsidRPr="00765F5C">
        <w:rPr>
          <w:rFonts w:ascii="Times New Roman" w:hAnsi="Times New Roman" w:cs="Times New Roman"/>
          <w:sz w:val="24"/>
          <w:vertAlign w:val="superscript"/>
          <w:lang w:val="en-GB"/>
        </w:rPr>
        <w:t>2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-bonded speci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2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and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3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by los</w:t>
      </w:r>
      <w:r w:rsidR="00AA6E79" w:rsidRPr="00765F5C">
        <w:rPr>
          <w:rFonts w:ascii="Times New Roman" w:hAnsi="Times New Roman" w:cs="Times New Roman"/>
          <w:sz w:val="24"/>
          <w:lang w:val="en-GB"/>
        </w:rPr>
        <w:t>s of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one CO ligand. In complex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>–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3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, the lone pairs of the nitrogen and the carbene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carbon </w:t>
      </w:r>
      <w:r w:rsidR="000B5841" w:rsidRPr="00765F5C">
        <w:rPr>
          <w:rFonts w:ascii="Times New Roman" w:hAnsi="Times New Roman" w:cs="Times New Roman"/>
          <w:sz w:val="24"/>
          <w:lang w:val="en-GB"/>
        </w:rPr>
        <w:t>atom</w:t>
      </w:r>
      <w:r w:rsidR="002F0373" w:rsidRPr="00765F5C">
        <w:rPr>
          <w:rFonts w:ascii="Times New Roman" w:hAnsi="Times New Roman" w:cs="Times New Roman"/>
          <w:sz w:val="24"/>
          <w:lang w:val="en-GB"/>
        </w:rPr>
        <w:t xml:space="preserve"> bound to metal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contribute to stabili</w:t>
      </w:r>
      <w:r w:rsidR="003C6DD5" w:rsidRPr="00765F5C">
        <w:rPr>
          <w:rFonts w:ascii="Times New Roman" w:hAnsi="Times New Roman" w:cs="Times New Roman"/>
          <w:sz w:val="24"/>
          <w:lang w:val="en-GB"/>
        </w:rPr>
        <w:t>s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ation of the Lewis-acidic metal center. The </w:t>
      </w:r>
      <w:r w:rsidR="000B5841" w:rsidRPr="00765F5C">
        <w:rPr>
          <w:rFonts w:ascii="Times New Roman" w:hAnsi="Times New Roman" w:cs="Times New Roman"/>
          <w:i/>
          <w:sz w:val="24"/>
          <w:lang w:val="en-GB"/>
        </w:rPr>
        <w:t>bis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(diisopropylamino)carbene ligand in complex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>–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3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is </w:t>
      </w:r>
      <w:r w:rsidR="000B5841"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="000B5841" w:rsidRPr="00765F5C">
        <w:rPr>
          <w:rFonts w:ascii="Times New Roman" w:hAnsi="Times New Roman" w:cs="Times New Roman"/>
          <w:sz w:val="24"/>
          <w:vertAlign w:val="superscript"/>
          <w:lang w:val="en-GB"/>
        </w:rPr>
        <w:t>2</w:t>
      </w:r>
      <w:r w:rsidR="000B5841" w:rsidRPr="00765F5C">
        <w:rPr>
          <w:rFonts w:ascii="Times New Roman" w:hAnsi="Times New Roman" w:cs="Times New Roman"/>
          <w:sz w:val="24"/>
          <w:lang w:val="en-GB"/>
        </w:rPr>
        <w:noBreakHyphen/>
        <w:t>coordinated to the metals with a short</w:t>
      </w:r>
      <w:r w:rsidR="002F0373" w:rsidRPr="00765F5C">
        <w:rPr>
          <w:rFonts w:ascii="Times New Roman" w:hAnsi="Times New Roman" w:cs="Times New Roman"/>
          <w:sz w:val="24"/>
          <w:lang w:val="en-GB"/>
        </w:rPr>
        <w:t>er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metal-carbon bond and a long</w:t>
      </w:r>
      <w:r w:rsidR="002F0373" w:rsidRPr="00765F5C">
        <w:rPr>
          <w:rFonts w:ascii="Times New Roman" w:hAnsi="Times New Roman" w:cs="Times New Roman"/>
          <w:sz w:val="24"/>
          <w:lang w:val="en-GB"/>
        </w:rPr>
        <w:t>er</w:t>
      </w:r>
      <w:r w:rsidR="000B5841" w:rsidRPr="00765F5C">
        <w:rPr>
          <w:rFonts w:ascii="Times New Roman" w:hAnsi="Times New Roman" w:cs="Times New Roman"/>
          <w:sz w:val="24"/>
          <w:lang w:val="en-GB"/>
        </w:rPr>
        <w:t xml:space="preserve"> metal–nitrogen bond. </w:t>
      </w:r>
    </w:p>
    <w:p w:rsidR="000B5841" w:rsidRPr="00765F5C" w:rsidRDefault="000B5841" w:rsidP="00440D27">
      <w:pPr>
        <w:spacing w:before="240"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B5841" w:rsidRPr="00765F5C" w:rsidRDefault="00697DBB" w:rsidP="00F83274">
      <w:pPr>
        <w:spacing w:before="240"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7DBB">
        <w:rPr>
          <w:rFonts w:ascii="Times New Roman" w:hAnsi="Times New Roman" w:cs="Times New Roman"/>
          <w:noProof/>
          <w:sz w:val="24"/>
          <w:szCs w:val="24"/>
          <w:lang w:val="en-GB"/>
        </w:rPr>
        <w:object w:dxaOrig="9729" w:dyaOrig="2759">
          <v:shape id="_x0000_i1025" type="#_x0000_t75" alt="" style="width:6in;height:122.05pt;mso-width-percent:0;mso-height-percent:0;mso-width-percent:0;mso-height-percent:0" o:ole="">
            <v:imagedata r:id="rId107" o:title=""/>
          </v:shape>
          <o:OLEObject Type="Embed" ProgID="MDLDrawOLE.MDLDrawObject.1" ShapeID="_x0000_i1025" DrawAspect="Content" ObjectID="_1619895887" r:id="rId108"/>
        </w:object>
      </w:r>
      <w:r w:rsidR="000B5841" w:rsidRPr="00765F5C">
        <w:rPr>
          <w:rFonts w:ascii="Times New Roman" w:hAnsi="Times New Roman" w:cs="Times New Roman"/>
          <w:b/>
          <w:sz w:val="24"/>
          <w:szCs w:val="24"/>
          <w:lang w:val="en-GB"/>
        </w:rPr>
        <w:t xml:space="preserve">Scheme </w:t>
      </w:r>
      <w:r w:rsidR="00CB4188" w:rsidRPr="00765F5C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592A41" w:rsidRPr="00765F5C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0B5841" w:rsidRPr="00765F5C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action of free </w:t>
      </w:r>
      <w:r w:rsidR="000B5841" w:rsidRPr="00AC73BB">
        <w:rPr>
          <w:rFonts w:ascii="Times New Roman" w:hAnsi="Times New Roman" w:cs="Times New Roman"/>
          <w:i/>
          <w:sz w:val="24"/>
          <w:szCs w:val="24"/>
          <w:lang w:val="en-GB"/>
        </w:rPr>
        <w:t>bis</w:t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  <w:t>(diisopropylamino)carbene with a pentacarbonyl complexes and subsequent transformation of the ADC complexes to an imine species</w:t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GcmV5PC9BdXRob3I+PFllYXI+MjAwNjwvWWVhcj48UmVj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</w:fldData>
        </w:fldChar>
      </w:r>
      <w:r w:rsidR="00F83274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F83274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GcmV5PC9BdXRob3I+PFllYXI+MjAwNjwvWWVhcj48UmVj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</w:fldData>
        </w:fldChar>
      </w:r>
      <w:r w:rsidR="00F83274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F83274">
        <w:rPr>
          <w:rFonts w:ascii="Times New Roman" w:hAnsi="Times New Roman" w:cs="Times New Roman"/>
          <w:sz w:val="24"/>
          <w:szCs w:val="24"/>
          <w:lang w:val="en-GB"/>
        </w:rPr>
      </w:r>
      <w:r w:rsidR="00F83274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[</w:t>
      </w:r>
      <w:hyperlink w:anchor="_ENREF_121" w:tooltip="Frey, 2006 #120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21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hyperlink w:anchor="_ENREF_122" w:tooltip="Tafipolsky, 2002 #121" w:history="1">
        <w:r w:rsidR="008413F5">
          <w:rPr>
            <w:rFonts w:ascii="Times New Roman" w:hAnsi="Times New Roman" w:cs="Times New Roman"/>
            <w:noProof/>
            <w:sz w:val="24"/>
            <w:szCs w:val="24"/>
            <w:lang w:val="en-GB"/>
          </w:rPr>
          <w:t>122</w:t>
        </w:r>
      </w:hyperlink>
      <w:r w:rsidR="008F2AFD">
        <w:rPr>
          <w:rFonts w:ascii="Times New Roman" w:hAnsi="Times New Roman" w:cs="Times New Roman"/>
          <w:noProof/>
          <w:sz w:val="24"/>
          <w:szCs w:val="24"/>
          <w:lang w:val="en-GB"/>
        </w:rPr>
        <w:t>]</w:t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47F43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0B5841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0B5841" w:rsidRPr="00765F5C" w:rsidRDefault="000B5841" w:rsidP="00A829AF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lang w:val="en-GB"/>
        </w:rPr>
      </w:pPr>
    </w:p>
    <w:p w:rsidR="00301BF5" w:rsidRPr="00765F5C" w:rsidRDefault="000B5841" w:rsidP="009B2A03">
      <w:pPr>
        <w:spacing w:after="0" w:line="480" w:lineRule="auto"/>
        <w:ind w:firstLine="708"/>
        <w:jc w:val="both"/>
        <w:rPr>
          <w:rFonts w:ascii="Times New Roman" w:hAnsi="Times New Roman" w:cs="Times New Roman"/>
          <w:sz w:val="24"/>
          <w:lang w:val="en-US"/>
        </w:rPr>
      </w:pPr>
      <w:r w:rsidRPr="00765F5C">
        <w:rPr>
          <w:rFonts w:ascii="Times New Roman" w:hAnsi="Times New Roman" w:cs="Times New Roman"/>
          <w:sz w:val="24"/>
          <w:lang w:val="en-GB"/>
        </w:rPr>
        <w:t xml:space="preserve">The </w:t>
      </w:r>
      <w:r w:rsidR="004F45D0" w:rsidRPr="00765F5C">
        <w:rPr>
          <w:rFonts w:ascii="Times New Roman" w:hAnsi="Times New Roman" w:cs="Times New Roman"/>
          <w:sz w:val="24"/>
          <w:lang w:val="en-GB"/>
        </w:rPr>
        <w:t>Cr</w:t>
      </w:r>
      <w:r w:rsidRPr="00765F5C">
        <w:rPr>
          <w:rFonts w:ascii="Times New Roman" w:hAnsi="Times New Roman" w:cs="Times New Roman"/>
          <w:sz w:val="24"/>
          <w:lang w:val="en-GB"/>
        </w:rPr>
        <w:t>–</w:t>
      </w:r>
      <w:r w:rsidR="004F45D0" w:rsidRPr="00765F5C">
        <w:rPr>
          <w:rFonts w:ascii="Times New Roman" w:hAnsi="Times New Roman" w:cs="Times New Roman"/>
          <w:sz w:val="24"/>
          <w:lang w:val="en-GB"/>
        </w:rPr>
        <w:t>N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bond in complex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an be </w:t>
      </w:r>
      <w:r w:rsidR="004F45D0" w:rsidRPr="00765F5C">
        <w:rPr>
          <w:rFonts w:ascii="Times New Roman" w:hAnsi="Times New Roman" w:cs="Times New Roman"/>
          <w:sz w:val="24"/>
          <w:lang w:val="en-GB"/>
        </w:rPr>
        <w:t xml:space="preserve">easily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cleaved resulting in a </w:t>
      </w:r>
      <w:r w:rsidR="004F45D0" w:rsidRPr="00765F5C">
        <w:rPr>
          <w:rFonts w:ascii="Times New Roman" w:hAnsi="Times New Roman" w:cs="Times New Roman"/>
          <w:sz w:val="24"/>
          <w:lang w:val="en-GB"/>
        </w:rPr>
        <w:t>dynamic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system at </w:t>
      </w:r>
      <w:r w:rsidR="004F45D0" w:rsidRPr="00765F5C">
        <w:rPr>
          <w:rFonts w:ascii="Times New Roman" w:hAnsi="Times New Roman" w:cs="Times New Roman"/>
          <w:sz w:val="24"/>
          <w:lang w:val="en-GB"/>
        </w:rPr>
        <w:t>RT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, where all alkyl substituents </w:t>
      </w:r>
      <w:r w:rsidR="004F45D0" w:rsidRPr="00765F5C">
        <w:rPr>
          <w:rFonts w:ascii="Times New Roman" w:hAnsi="Times New Roman" w:cs="Times New Roman"/>
          <w:sz w:val="24"/>
          <w:lang w:val="en-GB"/>
        </w:rPr>
        <w:t>become equivalent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in</w:t>
      </w:r>
      <w:r w:rsidR="004F45D0" w:rsidRPr="00765F5C">
        <w:rPr>
          <w:rFonts w:ascii="Times New Roman" w:hAnsi="Times New Roman" w:cs="Times New Roman"/>
          <w:sz w:val="24"/>
          <w:lang w:val="en-GB"/>
        </w:rPr>
        <w:t xml:space="preserve"> the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vertAlign w:val="superscript"/>
          <w:lang w:val="en-GB"/>
        </w:rPr>
        <w:t>1</w:t>
      </w:r>
      <w:r w:rsidRPr="00765F5C">
        <w:rPr>
          <w:rFonts w:ascii="Times New Roman" w:hAnsi="Times New Roman" w:cs="Times New Roman"/>
          <w:sz w:val="24"/>
          <w:lang w:val="en-GB"/>
        </w:rPr>
        <w:t>H NMR spectrum</w:t>
      </w:r>
      <w:r w:rsidR="000A79D3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Tafipolsky&lt;/Author&gt;&lt;Year&gt;2002&lt;/Year&gt;&lt;RecNum&gt;121&lt;/RecNum&gt;&lt;DisplayText&gt;[122]&lt;/DisplayText&gt;&lt;record&gt;&lt;rec-number&gt;121&lt;/rec-number&gt;&lt;foreign-keys&gt;&lt;key app="EN" db-id="zsrpawe9frt5pve0er7xwtw65vasdszt9wva" timestamp="1557869804"&gt;121&lt;/key&gt;&lt;/foreign-keys&gt;&lt;ref-type name="Journal Article"&gt;17&lt;/ref-type&gt;&lt;contributors&gt;&lt;authors&gt;&lt;author&gt;Tafipolsky, Maxim&lt;/author&gt;&lt;author&gt;Scherer, Wolfgang&lt;/author&gt;&lt;author&gt;Öfele, Karl&lt;/author&gt;&lt;author&gt;Artus, Georg&lt;/author&gt;&lt;author&gt;Pedersen, Bjørn&lt;/author&gt;&lt;author&gt;Herrmann, Wolfgang A.&lt;/author&gt;&lt;author&gt;McGrady, G. Sean&lt;/author&gt;&lt;/authors&gt;&lt;/contributors&gt;&lt;titles&gt;&lt;title&gt;Electron Delocalization in Acyclic and N-Heterocyclic Carbenes and Their Complexes:  A Combined Experimental and Theoretical Charge-Density Study&lt;/title&gt;&lt;secondary-title&gt;J. Am. Chem. Soc.&lt;/secondary-title&gt;&lt;/titles&gt;&lt;periodical&gt;&lt;full-title&gt;J. Am. Chem. Soc.&lt;/full-title&gt;&lt;/periodical&gt;&lt;pages&gt;5865–5880&lt;/pages&gt;&lt;volume&gt;124&lt;/volume&gt;&lt;number&gt;20&lt;/number&gt;&lt;dates&gt;&lt;year&gt;2002&lt;/year&gt;&lt;pub-dates&gt;&lt;date&gt;2002/05/01&lt;/date&gt;&lt;/pub-dates&gt;&lt;/dates&gt;&lt;publisher&gt;American Chemical Society&lt;/publisher&gt;&lt;isbn&gt;0002-7863&lt;/isbn&gt;&lt;urls&gt;&lt;related-urls&gt;&lt;url&gt;http://dx.doi.org/10.1021/ja011761k&lt;/url&gt;&lt;/related-urls&gt;&lt;/urls&gt;&lt;electronic-resource-num&gt;10.1021/ja011761k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2" w:tooltip="Tafipolsky, 2002 #121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2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F37926" w:rsidRPr="00765F5C">
        <w:rPr>
          <w:rFonts w:ascii="Times New Roman" w:hAnsi="Times New Roman" w:cs="Times New Roman"/>
          <w:sz w:val="24"/>
          <w:lang w:val="en-GB"/>
        </w:rPr>
        <w:t xml:space="preserve">; similar reactivity </w:t>
      </w:r>
      <w:r w:rsidR="00202511" w:rsidRPr="00765F5C">
        <w:rPr>
          <w:rFonts w:ascii="Times New Roman" w:hAnsi="Times New Roman" w:cs="Times New Roman"/>
          <w:sz w:val="24"/>
          <w:lang w:val="en-GB"/>
        </w:rPr>
        <w:t>was</w:t>
      </w:r>
      <w:r w:rsidR="00F37926" w:rsidRPr="00765F5C">
        <w:rPr>
          <w:rFonts w:ascii="Times New Roman" w:hAnsi="Times New Roman" w:cs="Times New Roman"/>
          <w:sz w:val="24"/>
          <w:lang w:val="en-GB"/>
        </w:rPr>
        <w:t xml:space="preserve"> not observed for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2</w:t>
      </w:r>
      <w:r w:rsidR="00F37926" w:rsidRPr="00765F5C">
        <w:rPr>
          <w:rFonts w:ascii="Times New Roman" w:hAnsi="Times New Roman" w:cs="Times New Roman"/>
          <w:sz w:val="24"/>
          <w:lang w:val="en-GB"/>
        </w:rPr>
        <w:t xml:space="preserve"> and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3</w:t>
      </w:r>
      <w:r w:rsidR="000A79D3" w:rsidRPr="00765F5C">
        <w:rPr>
          <w:rFonts w:ascii="Times New Roman" w:hAnsi="Times New Roman" w:cs="Times New Roman"/>
          <w:sz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hromium complex</w:t>
      </w:r>
      <w:r w:rsidR="000A79D3" w:rsidRPr="00765F5C">
        <w:rPr>
          <w:rFonts w:ascii="Times New Roman" w:hAnsi="Times New Roman" w:cs="Times New Roman"/>
          <w:sz w:val="24"/>
          <w:lang w:val="en-GB"/>
        </w:rPr>
        <w:t xml:space="preserve">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react</w:t>
      </w:r>
      <w:r w:rsidR="00202511" w:rsidRPr="00765F5C">
        <w:rPr>
          <w:rFonts w:ascii="Times New Roman" w:hAnsi="Times New Roman" w:cs="Times New Roman"/>
          <w:sz w:val="24"/>
          <w:lang w:val="en-GB"/>
        </w:rPr>
        <w:t>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one</w:t>
      </w:r>
      <w:r w:rsidR="00202511" w:rsidRPr="00765F5C">
        <w:rPr>
          <w:rFonts w:ascii="Times New Roman" w:hAnsi="Times New Roman" w:cs="Times New Roman"/>
          <w:sz w:val="24"/>
          <w:lang w:val="en-GB"/>
        </w:rPr>
        <w:t xml:space="preserve"> equiv of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CO to reform the </w:t>
      </w:r>
      <w:r w:rsidRPr="00765F5C">
        <w:rPr>
          <w:rFonts w:ascii="Times New Roman" w:hAnsi="Times New Roman" w:cs="Times New Roman"/>
          <w:i/>
          <w:sz w:val="24"/>
          <w:lang w:val="en-GB"/>
        </w:rPr>
        <w:t>η</w:t>
      </w:r>
      <w:r w:rsidRPr="00765F5C">
        <w:rPr>
          <w:rFonts w:ascii="Times New Roman" w:hAnsi="Times New Roman" w:cs="Times New Roman"/>
          <w:sz w:val="24"/>
          <w:vertAlign w:val="superscript"/>
          <w:lang w:val="en-GB"/>
        </w:rPr>
        <w:t>1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-complex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0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8</w:t>
      </w:r>
      <w:r w:rsidR="00047F43"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8F2AFD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Tafipolsky&lt;/Author&gt;&lt;Year&gt;2002&lt;/Year&gt;&lt;RecNum&gt;121&lt;/RecNum&gt;&lt;DisplayText&gt;[122]&lt;/DisplayText&gt;&lt;record&gt;&lt;rec-number&gt;121&lt;/rec-number&gt;&lt;foreign-keys&gt;&lt;key app="EN" db-id="zsrpawe9frt5pve0er7xwtw65vasdszt9wva" timestamp="1557869804"&gt;121&lt;/key&gt;&lt;/foreign-keys&gt;&lt;ref-type name="Journal Article"&gt;17&lt;/ref-type&gt;&lt;contributors&gt;&lt;authors&gt;&lt;author&gt;Tafipolsky, Maxim&lt;/author&gt;&lt;author&gt;Scherer, Wolfgang&lt;/author&gt;&lt;author&gt;Öfele, Karl&lt;/author&gt;&lt;author&gt;Artus, Georg&lt;/author&gt;&lt;author&gt;Pedersen, Bjørn&lt;/author&gt;&lt;author&gt;Herrmann, Wolfgang A.&lt;/author&gt;&lt;author&gt;McGrady, G. Sean&lt;/author&gt;&lt;/authors&gt;&lt;/contributors&gt;&lt;titles&gt;&lt;title&gt;Electron Delocalization in Acyclic and N-Heterocyclic Carbenes and Their Complexes:  A Combined Experimental and Theoretical Charge-Density Study&lt;/title&gt;&lt;secondary-title&gt;J. Am. Chem. Soc.&lt;/secondary-title&gt;&lt;/titles&gt;&lt;periodical&gt;&lt;full-title&gt;J. Am. Chem. Soc.&lt;/full-title&gt;&lt;/periodical&gt;&lt;pages&gt;5865–5880&lt;/pages&gt;&lt;volume&gt;124&lt;/volume&gt;&lt;number&gt;20&lt;/number&gt;&lt;dates&gt;&lt;year&gt;2002&lt;/year&gt;&lt;pub-dates&gt;&lt;date&gt;2002/05/01&lt;/date&gt;&lt;/pub-dates&gt;&lt;/dates&gt;&lt;publisher&gt;American Chemical Society&lt;/publisher&gt;&lt;isbn&gt;0002-7863&lt;/isbn&gt;&lt;urls&gt;&lt;related-urls&gt;&lt;url&gt;http://dx.doi.org/10.1021/ja011761k&lt;/url&gt;&lt;/related-urls&gt;&lt;/urls&gt;&lt;electronic-resource-num&gt;10.1021/ja011761k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2" w:tooltip="Tafipolsky, 2002 #121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2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Pr="00765F5C">
        <w:rPr>
          <w:rFonts w:ascii="Times New Roman" w:hAnsi="Times New Roman" w:cs="Times New Roman"/>
          <w:sz w:val="24"/>
          <w:lang w:val="en-GB"/>
        </w:rPr>
        <w:t>,</w:t>
      </w:r>
      <w:r w:rsidR="00491881" w:rsidRPr="00765F5C">
        <w:rPr>
          <w:lang w:val="en-US"/>
        </w:rPr>
        <w:t xml:space="preserve"> </w:t>
      </w:r>
      <w:r w:rsidR="00491881" w:rsidRPr="00765F5C">
        <w:rPr>
          <w:rFonts w:ascii="Times New Roman" w:hAnsi="Times New Roman" w:cs="Times New Roman"/>
          <w:sz w:val="24"/>
          <w:lang w:val="en-GB"/>
        </w:rPr>
        <w:t>whereas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molybdenum and tungsten complex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2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nd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13</w:t>
      </w:r>
      <w:r w:rsidRPr="00765F5C">
        <w:rPr>
          <w:rFonts w:ascii="Times New Roman" w:hAnsi="Times New Roman" w:cs="Times New Roman"/>
          <w:b/>
          <w:sz w:val="24"/>
          <w:lang w:val="en-GB"/>
        </w:rPr>
        <w:t xml:space="preserve"> 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are converted into imine species 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21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4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and </w:t>
      </w:r>
      <w:r w:rsidR="006F0D1E" w:rsidRPr="00765F5C">
        <w:rPr>
          <w:rFonts w:ascii="Times New Roman" w:hAnsi="Times New Roman" w:cs="Times New Roman"/>
          <w:b/>
          <w:sz w:val="24"/>
          <w:lang w:val="en-GB"/>
        </w:rPr>
        <w:t>2</w:t>
      </w:r>
      <w:r w:rsidR="00591327" w:rsidRPr="00765F5C">
        <w:rPr>
          <w:rFonts w:ascii="Times New Roman" w:hAnsi="Times New Roman" w:cs="Times New Roman"/>
          <w:b/>
          <w:sz w:val="24"/>
          <w:lang w:val="en-GB"/>
        </w:rPr>
        <w:t>1</w:t>
      </w:r>
      <w:r w:rsidR="00592A41" w:rsidRPr="00765F5C">
        <w:rPr>
          <w:rFonts w:ascii="Times New Roman" w:hAnsi="Times New Roman" w:cs="Times New Roman"/>
          <w:b/>
          <w:sz w:val="24"/>
          <w:lang w:val="en-GB"/>
        </w:rPr>
        <w:t>5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with elimination of propene 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begin"/>
      </w:r>
      <w:r w:rsidR="00F83274">
        <w:rPr>
          <w:rFonts w:ascii="Times New Roman" w:hAnsi="Times New Roman" w:cs="Times New Roman"/>
          <w:sz w:val="24"/>
          <w:lang w:val="en-GB"/>
        </w:rPr>
        <w:instrText xml:space="preserve"> ADDIN EN.CITE &lt;EndNote&gt;&lt;Cite&gt;&lt;Author&gt;Frey&lt;/Author&gt;&lt;Year&gt;2006&lt;/Year&gt;&lt;RecNum&gt;120&lt;/RecNum&gt;&lt;DisplayText&gt;[121]&lt;/DisplayText&gt;&lt;record&gt;&lt;rec-number&gt;120&lt;/rec-number&gt;&lt;foreign-keys&gt;&lt;key app="EN" db-id="zsrpawe9frt5pve0er7xwtw65vasdszt9wva" timestamp="1557869804"&gt;120&lt;/key&gt;&lt;/foreign-keys&gt;&lt;ref-type name="Journal Article"&gt;17&lt;/ref-type&gt;&lt;contributors&gt;&lt;authors&gt;&lt;author&gt;Frey, G. D.&lt;/author&gt;&lt;author&gt;Herdtweck, E.&lt;/author&gt;&lt;author&gt;Herrmann, W. A.&lt;/author&gt;&lt;/authors&gt;&lt;/contributors&gt;&lt;titles&gt;&lt;title&gt;Structural investigations of metalcarbonyl complexes with acyclic diamino carbenes&lt;/title&gt;&lt;secondary-title&gt;J. Organomet. Chem.&lt;/secondary-title&gt;&lt;/titles&gt;&lt;periodical&gt;&lt;full-title&gt;J. Organomet. Chem.&lt;/full-title&gt;&lt;/periodical&gt;&lt;pages&gt;2465–2478&lt;/pages&gt;&lt;volume&gt;691&lt;/volume&gt;&lt;dates&gt;&lt;year&gt;2006&lt;/year&gt;&lt;/dates&gt;&lt;urls&gt;&lt;/urls&gt;&lt;electronic-resource-num&gt;https://dx.doi.org/10.1016/j.jorganchem.2006.01.033&lt;/electronic-resource-num&gt;&lt;/record&gt;&lt;/Cite&gt;&lt;/EndNote&gt;</w:instrText>
      </w:r>
      <w:r w:rsidRPr="00765F5C">
        <w:rPr>
          <w:rFonts w:ascii="Times New Roman" w:hAnsi="Times New Roman" w:cs="Times New Roman"/>
          <w:sz w:val="24"/>
          <w:lang w:val="en-GB"/>
        </w:rPr>
        <w:fldChar w:fldCharType="separate"/>
      </w:r>
      <w:r w:rsidR="008F2AFD">
        <w:rPr>
          <w:rFonts w:ascii="Times New Roman" w:hAnsi="Times New Roman" w:cs="Times New Roman"/>
          <w:noProof/>
          <w:sz w:val="24"/>
          <w:lang w:val="en-GB"/>
        </w:rPr>
        <w:t>[</w:t>
      </w:r>
      <w:hyperlink w:anchor="_ENREF_121" w:tooltip="Frey, 2006 #120" w:history="1">
        <w:r w:rsidR="008413F5">
          <w:rPr>
            <w:rFonts w:ascii="Times New Roman" w:hAnsi="Times New Roman" w:cs="Times New Roman"/>
            <w:noProof/>
            <w:sz w:val="24"/>
            <w:lang w:val="en-GB"/>
          </w:rPr>
          <w:t>121</w:t>
        </w:r>
      </w:hyperlink>
      <w:r w:rsidR="008F2AFD">
        <w:rPr>
          <w:rFonts w:ascii="Times New Roman" w:hAnsi="Times New Roman" w:cs="Times New Roman"/>
          <w:noProof/>
          <w:sz w:val="24"/>
          <w:lang w:val="en-GB"/>
        </w:rPr>
        <w:t>]</w:t>
      </w:r>
      <w:r w:rsidRPr="00765F5C">
        <w:rPr>
          <w:rFonts w:ascii="Times New Roman" w:hAnsi="Times New Roman" w:cs="Times New Roman"/>
          <w:sz w:val="24"/>
          <w:lang w:val="en-GB"/>
        </w:rPr>
        <w:fldChar w:fldCharType="end"/>
      </w:r>
      <w:r w:rsidR="00047F43" w:rsidRPr="00765F5C">
        <w:rPr>
          <w:rFonts w:ascii="Times New Roman" w:hAnsi="Times New Roman" w:cs="Times New Roman"/>
          <w:sz w:val="24"/>
          <w:lang w:val="en-GB"/>
        </w:rPr>
        <w:t>.</w:t>
      </w:r>
      <w:r w:rsidRPr="00765F5C">
        <w:rPr>
          <w:rFonts w:ascii="Times New Roman" w:hAnsi="Times New Roman" w:cs="Times New Roman"/>
          <w:sz w:val="24"/>
          <w:lang w:val="en-GB"/>
        </w:rPr>
        <w:t xml:space="preserve"> </w:t>
      </w:r>
    </w:p>
    <w:p w:rsidR="00440D27" w:rsidRDefault="00440D27" w:rsidP="009B2A03">
      <w:pPr>
        <w:spacing w:after="0" w:line="480" w:lineRule="auto"/>
        <w:jc w:val="both"/>
        <w:rPr>
          <w:rFonts w:ascii="Times New Roman" w:hAnsi="Times New Roman" w:cs="Times New Roman"/>
          <w:b/>
          <w:sz w:val="28"/>
          <w:szCs w:val="28"/>
          <w:lang w:val="en-GB"/>
        </w:rPr>
      </w:pPr>
    </w:p>
    <w:p w:rsidR="007E5C6C" w:rsidRPr="00765F5C" w:rsidRDefault="00CB534E" w:rsidP="009B2A03">
      <w:pPr>
        <w:spacing w:after="240" w:line="480" w:lineRule="auto"/>
        <w:jc w:val="both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t>3</w:t>
      </w:r>
      <w:r w:rsidR="00491881" w:rsidRPr="00765F5C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765F5C">
        <w:rPr>
          <w:rFonts w:ascii="Times New Roman" w:hAnsi="Times New Roman" w:cs="Times New Roman"/>
          <w:b/>
          <w:sz w:val="28"/>
          <w:szCs w:val="28"/>
          <w:lang w:val="en-GB"/>
        </w:rPr>
        <w:t xml:space="preserve"> </w:t>
      </w:r>
      <w:r w:rsidR="007E5C6C" w:rsidRPr="00765F5C">
        <w:rPr>
          <w:rFonts w:ascii="Times New Roman" w:hAnsi="Times New Roman" w:cs="Times New Roman"/>
          <w:b/>
          <w:sz w:val="28"/>
          <w:szCs w:val="28"/>
          <w:lang w:val="en-GB"/>
        </w:rPr>
        <w:t>Final remarks</w:t>
      </w:r>
    </w:p>
    <w:p w:rsidR="00CB534E" w:rsidRPr="00765F5C" w:rsidRDefault="0012706B" w:rsidP="0006080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To </w:t>
      </w:r>
      <w:r w:rsidR="00F83D1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conclude</w:t>
      </w:r>
      <w:r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, 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cyclic diaminocarbenes are </w:t>
      </w:r>
      <w:r w:rsidR="00B22A7D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widely 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ecognised as ancillary ligands with easily 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varied 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lectronic and 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>steric properties and many applications. In the course of this survey</w:t>
      </w:r>
      <w:r w:rsidR="006F56BC" w:rsidRPr="00765F5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CB534E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we </w:t>
      </w:r>
      <w:r w:rsidR="00F83D1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showed</w:t>
      </w:r>
      <w:r w:rsidR="0071770C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CB534E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that </w:t>
      </w:r>
      <w:r w:rsidR="00B00BA5" w:rsidRPr="00765F5C">
        <w:rPr>
          <w:rFonts w:ascii="Times New Roman" w:hAnsi="Times New Roman" w:cs="Times New Roman"/>
          <w:iCs/>
          <w:sz w:val="24"/>
          <w:szCs w:val="24"/>
          <w:lang w:val="en-GB"/>
        </w:rPr>
        <w:t>ADC</w:t>
      </w:r>
      <w:r w:rsidR="00F83D10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metal complexes</w:t>
      </w:r>
      <w:r w:rsidR="00B00BA5" w:rsidRPr="00765F5C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n 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exhibit </w:t>
      </w:r>
      <w:r w:rsidR="00F851FE" w:rsidRPr="00765F5C">
        <w:rPr>
          <w:rFonts w:ascii="Times New Roman" w:hAnsi="Times New Roman" w:cs="Times New Roman"/>
          <w:sz w:val="24"/>
          <w:szCs w:val="24"/>
          <w:lang w:val="en-GB"/>
        </w:rPr>
        <w:t>a number of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reactivity patterns and be 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>converted into various functionali</w:t>
      </w:r>
      <w:r w:rsidR="00933F05" w:rsidRPr="00765F5C">
        <w:rPr>
          <w:rFonts w:ascii="Times New Roman" w:hAnsi="Times New Roman" w:cs="Times New Roman"/>
          <w:sz w:val="24"/>
          <w:szCs w:val="24"/>
          <w:lang w:val="en-GB"/>
        </w:rPr>
        <w:t>se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>d derivatives. Reactivity</w:t>
      </w:r>
      <w:r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ode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>selected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DC ligan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d depend 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ot 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only on the structure of the 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>carbene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fragment and metal complex itself, but also on the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thod of 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>its</w:t>
      </w:r>
      <w:r w:rsidR="00CB534E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generation. </w:t>
      </w:r>
      <w:r w:rsidR="003B76B0" w:rsidRPr="00765F5C">
        <w:rPr>
          <w:rFonts w:ascii="Times New Roman" w:hAnsi="Times New Roman" w:cs="Times New Roman"/>
          <w:sz w:val="24"/>
          <w:szCs w:val="24"/>
          <w:lang w:val="en-GB"/>
        </w:rPr>
        <w:t>The m</w:t>
      </w:r>
      <w:r w:rsidR="00F851FE" w:rsidRPr="00765F5C">
        <w:rPr>
          <w:rFonts w:ascii="Times New Roman" w:hAnsi="Times New Roman" w:cs="Times New Roman"/>
          <w:sz w:val="24"/>
          <w:szCs w:val="24"/>
          <w:lang w:val="en-GB"/>
        </w:rPr>
        <w:t>ajority of the reports reviewed</w:t>
      </w:r>
      <w:r w:rsidR="003A6E8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involve </w:t>
      </w:r>
      <w:r w:rsidR="00B22A7D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preparation of metal-ADC species </w:t>
      </w:r>
      <w:r w:rsidR="004D6AF4" w:rsidRPr="0099742A">
        <w:rPr>
          <w:rFonts w:ascii="Times New Roman" w:hAnsi="Times New Roman" w:cs="Times New Roman"/>
          <w:i/>
          <w:iCs/>
          <w:sz w:val="24"/>
          <w:szCs w:val="24"/>
          <w:lang w:val="en-US"/>
        </w:rPr>
        <w:t>via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9742A">
        <w:rPr>
          <w:rFonts w:ascii="Times New Roman" w:hAnsi="Times New Roman" w:cs="Times New Roman"/>
          <w:sz w:val="24"/>
          <w:szCs w:val="24"/>
          <w:lang w:val="en-US"/>
        </w:rPr>
        <w:t xml:space="preserve">metal-mediated 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 xml:space="preserve">nucleophilic addition </w:t>
      </w:r>
      <w:r w:rsidR="0099742A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>isocyanide</w:t>
      </w:r>
      <w:r w:rsidR="0099742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D6AF4" w:rsidRPr="00765F5C">
        <w:rPr>
          <w:rFonts w:ascii="Times New Roman" w:hAnsi="Times New Roman" w:cs="Times New Roman"/>
          <w:sz w:val="24"/>
          <w:szCs w:val="24"/>
          <w:lang w:val="en-US"/>
        </w:rPr>
        <w:t>, and this</w:t>
      </w:r>
      <w:r w:rsidR="004D6AF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route leads to the 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omplexes with 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>protic ADC ligands</w:t>
      </w:r>
      <w:r w:rsidR="00F851FE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s a result, these </w:t>
      </w:r>
      <w:r w:rsidR="00060802" w:rsidRPr="00765F5C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="00060802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ADC species can </w:t>
      </w:r>
      <w:r w:rsidR="003B76B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be </w:t>
      </w:r>
      <w:r w:rsidR="00D657C7" w:rsidRPr="00765F5C">
        <w:rPr>
          <w:rFonts w:ascii="Times New Roman" w:hAnsi="Times New Roman" w:cs="Times New Roman"/>
          <w:sz w:val="24"/>
          <w:szCs w:val="24"/>
          <w:lang w:val="en-GB"/>
        </w:rPr>
        <w:t>subject to deprotonation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aving the way for a number of 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intermolecular and intramolecular 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>processes</w:t>
      </w:r>
      <w:r w:rsidR="003B76B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>including metal</w:t>
      </w:r>
      <w:r w:rsidR="007305D9" w:rsidRPr="00765F5C">
        <w:rPr>
          <w:rFonts w:ascii="Times New Roman" w:hAnsi="Times New Roman" w:cs="Times New Roman"/>
          <w:sz w:val="24"/>
          <w:szCs w:val="24"/>
          <w:lang w:val="en-GB"/>
        </w:rPr>
        <w:t>l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>ation</w:t>
      </w:r>
      <w:r w:rsidR="003B76B0" w:rsidRPr="00765F5C">
        <w:rPr>
          <w:rFonts w:ascii="Times New Roman" w:hAnsi="Times New Roman" w:cs="Times New Roman"/>
          <w:sz w:val="24"/>
          <w:szCs w:val="24"/>
          <w:lang w:val="en-GB"/>
        </w:rPr>
        <w:t>, nu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>cleophilic attack, alkylation, cyclisation and others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D657C7" w:rsidRPr="00765F5C">
        <w:rPr>
          <w:rFonts w:ascii="Times New Roman" w:hAnsi="Times New Roman" w:cs="Times New Roman"/>
          <w:sz w:val="24"/>
          <w:szCs w:val="24"/>
          <w:lang w:val="en-GB"/>
        </w:rPr>
        <w:t>Furthermore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generation of metal-ADCs </w:t>
      </w:r>
      <w:r w:rsidR="00340107" w:rsidRPr="0099742A">
        <w:rPr>
          <w:rFonts w:ascii="Times New Roman" w:hAnsi="Times New Roman" w:cs="Times New Roman"/>
          <w:i/>
          <w:iCs/>
          <w:sz w:val="24"/>
          <w:szCs w:val="24"/>
          <w:lang w:val="en-GB"/>
        </w:rPr>
        <w:t>via</w:t>
      </w:r>
      <w:r w:rsidR="003009D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4010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nucleophilic addition to isocyanides in certain situations </w:t>
      </w:r>
      <w:r w:rsidR="004D1EA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can be reversed to starting </w:t>
      </w:r>
      <w:r w:rsidR="00301BF5" w:rsidRPr="00765F5C">
        <w:rPr>
          <w:rFonts w:ascii="Times New Roman" w:hAnsi="Times New Roman" w:cs="Times New Roman"/>
          <w:sz w:val="24"/>
          <w:szCs w:val="24"/>
          <w:lang w:val="en-GB"/>
        </w:rPr>
        <w:t>materials</w:t>
      </w:r>
      <w:r w:rsidR="004D1EA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4D1EA4" w:rsidRPr="00765F5C">
        <w:rPr>
          <w:rFonts w:ascii="Times New Roman" w:hAnsi="Times New Roman" w:cs="Times New Roman"/>
          <w:i/>
          <w:sz w:val="24"/>
          <w:szCs w:val="24"/>
          <w:lang w:val="en-GB"/>
        </w:rPr>
        <w:t>i.e.</w:t>
      </w:r>
      <w:r w:rsidR="004D1EA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D1EA4" w:rsidRPr="00765F5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through heating or photochemically. </w:t>
      </w:r>
      <w:r w:rsidR="00E53DC2" w:rsidRPr="00765F5C">
        <w:rPr>
          <w:rFonts w:ascii="Times New Roman" w:hAnsi="Times New Roman" w:cs="Times New Roman"/>
          <w:sz w:val="24"/>
          <w:szCs w:val="24"/>
          <w:lang w:val="en-GB"/>
        </w:rPr>
        <w:t>A b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>etter understanding of reactivity of metal-ADC species can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e </w:t>
      </w:r>
      <w:r w:rsidR="003A6E87" w:rsidRPr="00765F5C">
        <w:rPr>
          <w:rFonts w:ascii="Times New Roman" w:hAnsi="Times New Roman" w:cs="Times New Roman"/>
          <w:sz w:val="24"/>
          <w:szCs w:val="24"/>
          <w:lang w:val="en-GB"/>
        </w:rPr>
        <w:t>anticipated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id structural </w:t>
      </w:r>
      <w:r w:rsidR="009B75BA" w:rsidRPr="00765F5C">
        <w:rPr>
          <w:rFonts w:ascii="Times New Roman" w:hAnsi="Times New Roman" w:cs="Times New Roman"/>
          <w:sz w:val="24"/>
          <w:szCs w:val="24"/>
          <w:lang w:val="en-GB"/>
        </w:rPr>
        <w:t>elucidation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BE55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51A85">
        <w:rPr>
          <w:rFonts w:ascii="Times New Roman" w:hAnsi="Times New Roman" w:cs="Times New Roman"/>
          <w:i/>
          <w:sz w:val="24"/>
          <w:szCs w:val="24"/>
          <w:lang w:val="en-GB"/>
        </w:rPr>
        <w:t>e.g.</w:t>
      </w:r>
      <w:r w:rsidR="00BE55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by ensuring more accurate assignment of carbene</w:t>
      </w:r>
      <w:r w:rsidR="00301BF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structure</w:t>
      </w:r>
      <w:r w:rsidR="00BE5514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their derivatives in solution using NMR and in solid-state by X-ray diffraction,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to shed light on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mechanism</w:t>
      </w:r>
      <w:r w:rsidR="004D6AF4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cataly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ic </w:t>
      </w:r>
      <w:r w:rsidR="003A6E87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processes 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>involving ADC</w:t>
      </w:r>
      <w:r w:rsidR="009B75BA" w:rsidRPr="00765F5C">
        <w:rPr>
          <w:rFonts w:ascii="Times New Roman" w:hAnsi="Times New Roman" w:cs="Times New Roman"/>
          <w:sz w:val="24"/>
          <w:szCs w:val="24"/>
          <w:lang w:val="en-GB"/>
        </w:rPr>
        <w:t>-based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catalysts</w:t>
      </w:r>
      <w:r w:rsidR="00BE5514" w:rsidRPr="00765F5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to 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>reveal unexpected application</w:t>
      </w:r>
      <w:r w:rsidR="00F83D10" w:rsidRPr="00765F5C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 xml:space="preserve"> of these unique </w:t>
      </w:r>
      <w:r w:rsidR="002371CD" w:rsidRPr="00765F5C">
        <w:rPr>
          <w:rFonts w:ascii="Times New Roman" w:hAnsi="Times New Roman" w:cs="Times New Roman"/>
          <w:sz w:val="24"/>
          <w:szCs w:val="24"/>
          <w:lang w:val="en-GB"/>
        </w:rPr>
        <w:t>compounds</w:t>
      </w:r>
      <w:r w:rsidR="00B00BA5" w:rsidRPr="00765F5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C55013" w:rsidRPr="00765F5C" w:rsidRDefault="00C55013" w:rsidP="00C5501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59190D" w:rsidRPr="00765F5C" w:rsidRDefault="007E6A6B" w:rsidP="007E6A6B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9190D" w:rsidRPr="00765F5C">
        <w:rPr>
          <w:rFonts w:ascii="Times New Roman" w:hAnsi="Times New Roman" w:cs="Times New Roman"/>
          <w:b/>
          <w:sz w:val="24"/>
          <w:szCs w:val="24"/>
          <w:lang w:val="en-US"/>
        </w:rPr>
        <w:t>cknowledgments</w:t>
      </w:r>
    </w:p>
    <w:p w:rsidR="007E5C6C" w:rsidRPr="00765F5C" w:rsidRDefault="007E6A6B" w:rsidP="00F765C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US"/>
        </w:rPr>
        <w:t>This work was supported by the Russian Foundation for Basic Research (project 18-33-20073 mol_a_ved). KVL additionally thanks the University of Liverpool for support.</w:t>
      </w:r>
      <w:r w:rsidR="0099742A">
        <w:rPr>
          <w:rFonts w:ascii="Times New Roman" w:hAnsi="Times New Roman" w:cs="Times New Roman"/>
          <w:sz w:val="24"/>
          <w:szCs w:val="24"/>
          <w:lang w:val="en-US"/>
        </w:rPr>
        <w:t xml:space="preserve"> Authors are grateful to Dr. Matthew Pye for the </w:t>
      </w:r>
      <w:r w:rsidR="00710CA9">
        <w:rPr>
          <w:rFonts w:ascii="Times New Roman" w:hAnsi="Times New Roman" w:cs="Times New Roman"/>
          <w:sz w:val="24"/>
          <w:szCs w:val="24"/>
          <w:lang w:val="en-US"/>
        </w:rPr>
        <w:t>constructive</w:t>
      </w:r>
      <w:r w:rsidR="0099742A">
        <w:rPr>
          <w:rFonts w:ascii="Times New Roman" w:hAnsi="Times New Roman" w:cs="Times New Roman"/>
          <w:sz w:val="24"/>
          <w:szCs w:val="24"/>
          <w:lang w:val="en-US"/>
        </w:rPr>
        <w:t xml:space="preserve"> comments.</w:t>
      </w:r>
      <w:r w:rsidR="007E5C6C" w:rsidRPr="00765F5C"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:rsidR="00FF3EDE" w:rsidRPr="00765F5C" w:rsidRDefault="007E5C6C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References</w:t>
      </w:r>
    </w:p>
    <w:p w:rsidR="00FF3EDE" w:rsidRPr="00765F5C" w:rsidRDefault="00FF3EDE" w:rsidP="00C66CCE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8413F5" w:rsidRPr="008413F5" w:rsidRDefault="004F3D40" w:rsidP="008413F5">
      <w:pPr>
        <w:pStyle w:val="EndNoteBibliography"/>
        <w:spacing w:after="0"/>
      </w:pPr>
      <w:r w:rsidRPr="00765F5C">
        <w:rPr>
          <w:rFonts w:asciiTheme="minorHAnsi" w:hAnsiTheme="minorHAnsi" w:cstheme="minorBidi"/>
          <w:sz w:val="22"/>
          <w:szCs w:val="24"/>
          <w:lang w:val="en-GB"/>
        </w:rPr>
        <w:fldChar w:fldCharType="begin"/>
      </w:r>
      <w:r w:rsidRPr="00765F5C">
        <w:rPr>
          <w:szCs w:val="24"/>
          <w:lang w:val="en-GB"/>
        </w:rPr>
        <w:instrText xml:space="preserve"> ADDIN EN.REFLIST </w:instrText>
      </w:r>
      <w:r w:rsidRPr="00765F5C">
        <w:rPr>
          <w:rFonts w:asciiTheme="minorHAnsi" w:hAnsiTheme="minorHAnsi" w:cstheme="minorBidi"/>
          <w:sz w:val="22"/>
          <w:szCs w:val="24"/>
          <w:lang w:val="en-GB"/>
        </w:rPr>
        <w:fldChar w:fldCharType="separate"/>
      </w:r>
      <w:bookmarkStart w:id="16" w:name="_ENREF_1"/>
      <w:bookmarkStart w:id="17" w:name="_GoBack"/>
      <w:r w:rsidR="008413F5" w:rsidRPr="008413F5">
        <w:t xml:space="preserve">[1] J. Vignolle, X. Catton, and D. Bourissou, Stable noncyclic singlet carbenes, Chem. Rev., 109 (2009) 3333–3384, </w:t>
      </w:r>
      <w:hyperlink r:id="rId109" w:history="1">
        <w:r w:rsidR="008413F5" w:rsidRPr="008413F5">
          <w:rPr>
            <w:rStyle w:val="Hyperlink"/>
          </w:rPr>
          <w:t>https://dx.doi.org/10.1021/cr800549j</w:t>
        </w:r>
        <w:bookmarkEnd w:id="16"/>
      </w:hyperlink>
    </w:p>
    <w:p w:rsidR="008413F5" w:rsidRPr="008413F5" w:rsidRDefault="008413F5" w:rsidP="008413F5">
      <w:pPr>
        <w:pStyle w:val="EndNoteBibliography"/>
        <w:spacing w:after="0"/>
      </w:pPr>
      <w:bookmarkStart w:id="18" w:name="_ENREF_2"/>
      <w:r w:rsidRPr="008413F5">
        <w:t xml:space="preserve">[2] V.P. Boyarskiy, N.A. Bokach, K.V. Luzyanin, and V.Y. Kukushkin, Metal-Mediated and Metal-Catalyzed Reactions of Isocyanides, Chem. Rev., 115 (2015) 2698–2779, </w:t>
      </w:r>
      <w:hyperlink r:id="rId110" w:history="1">
        <w:r w:rsidRPr="008413F5">
          <w:rPr>
            <w:rStyle w:val="Hyperlink"/>
          </w:rPr>
          <w:t>https://dx.doi.org/10.1021/cr500380d</w:t>
        </w:r>
        <w:bookmarkEnd w:id="18"/>
      </w:hyperlink>
    </w:p>
    <w:p w:rsidR="008413F5" w:rsidRPr="008413F5" w:rsidRDefault="008413F5" w:rsidP="008413F5">
      <w:pPr>
        <w:pStyle w:val="EndNoteBibliography"/>
        <w:spacing w:after="0"/>
      </w:pPr>
      <w:bookmarkStart w:id="19" w:name="_ENREF_3"/>
      <w:r w:rsidRPr="008413F5">
        <w:t xml:space="preserve">[3] R.A. Michelin, A.J.L. Pombeiro, and M.F.C. Guedes da Silva, Aminocarbene complexes derived from nucleophilic addition to isocyanide ligands, Coord. Chem. Rev., 218 (2001) 75–112, </w:t>
      </w:r>
      <w:hyperlink r:id="rId111" w:history="1">
        <w:r w:rsidRPr="008413F5">
          <w:rPr>
            <w:rStyle w:val="Hyperlink"/>
          </w:rPr>
          <w:t>https://dx.doi.org/10.1016/S0010-8545(01)00358-7</w:t>
        </w:r>
        <w:bookmarkEnd w:id="19"/>
      </w:hyperlink>
    </w:p>
    <w:p w:rsidR="008413F5" w:rsidRPr="008413F5" w:rsidRDefault="008413F5" w:rsidP="008413F5">
      <w:pPr>
        <w:pStyle w:val="EndNoteBibliography"/>
        <w:spacing w:after="0"/>
      </w:pPr>
      <w:bookmarkStart w:id="20" w:name="_ENREF_4"/>
      <w:r w:rsidRPr="008413F5">
        <w:t>[4] K.V. Luzyanin, and A.J.L. Pombeiro, Carbene complexes derived from metal-bound isocyanides, in: V. Nenajdenko (Ed.) Isocyanide chemistry, Wiley-VCH, 2012, Ch. 15, pp. 531–550.</w:t>
      </w:r>
      <w:bookmarkEnd w:id="20"/>
    </w:p>
    <w:p w:rsidR="008413F5" w:rsidRPr="008413F5" w:rsidRDefault="008413F5" w:rsidP="008413F5">
      <w:pPr>
        <w:pStyle w:val="EndNoteBibliography"/>
        <w:spacing w:after="0"/>
      </w:pPr>
      <w:bookmarkStart w:id="21" w:name="_ENREF_5"/>
      <w:r w:rsidRPr="008413F5">
        <w:t xml:space="preserve">[5] L.M. Slaughter, Acyclic Aminocarbenes in Catalysis, ACS Catal., 2 (2012) 1802–1816, </w:t>
      </w:r>
      <w:hyperlink r:id="rId112" w:history="1">
        <w:r w:rsidRPr="008413F5">
          <w:rPr>
            <w:rStyle w:val="Hyperlink"/>
          </w:rPr>
          <w:t>https://dx.doi.org/10.1021/cs300300y</w:t>
        </w:r>
        <w:bookmarkEnd w:id="21"/>
      </w:hyperlink>
    </w:p>
    <w:p w:rsidR="008413F5" w:rsidRPr="008413F5" w:rsidRDefault="008413F5" w:rsidP="008413F5">
      <w:pPr>
        <w:pStyle w:val="EndNoteBibliography"/>
        <w:spacing w:after="0"/>
      </w:pPr>
      <w:bookmarkStart w:id="22" w:name="_ENREF_6"/>
      <w:r w:rsidRPr="008413F5">
        <w:t xml:space="preserve">[6] V.P. Boyarskiy, K.V. Luzyanin, and V.Y. Kukushkin, Acyclic diaminocarbenes (ADCs) as a promising alternative to N-heterocyclic carbenes (NHCs) in transition metal catalyzed organic transformations, Coord. Chem. Rev., 256 (2012) 2029–2056, </w:t>
      </w:r>
      <w:hyperlink r:id="rId113" w:history="1">
        <w:r w:rsidRPr="008413F5">
          <w:rPr>
            <w:rStyle w:val="Hyperlink"/>
          </w:rPr>
          <w:t>https://dx.doi.org/10.1016/j.ccr.2012.04.022</w:t>
        </w:r>
        <w:bookmarkEnd w:id="22"/>
      </w:hyperlink>
    </w:p>
    <w:p w:rsidR="008413F5" w:rsidRPr="008413F5" w:rsidRDefault="008413F5" w:rsidP="008413F5">
      <w:pPr>
        <w:pStyle w:val="EndNoteBibliography"/>
        <w:spacing w:after="0"/>
      </w:pPr>
      <w:bookmarkStart w:id="23" w:name="_ENREF_7"/>
      <w:r w:rsidRPr="008413F5">
        <w:t xml:space="preserve">[7] K.M.T. Mahmudov, V.Y. Kukushkin, A.V. Gurbanov, M.A. Kinzhalov, V.P. Boyarskiy, M.F.C. Guedes da Silva, and A.J.L. Pombeiro, Isocyanide metal complexes in catalysis, Coord. Chem. Rev., 384 (2019) 65–89, </w:t>
      </w:r>
      <w:hyperlink r:id="rId114" w:history="1">
        <w:r w:rsidRPr="008413F5">
          <w:rPr>
            <w:rStyle w:val="Hyperlink"/>
          </w:rPr>
          <w:t>https://dx.doi.org/10.1016/j.ccr.2019.01.002</w:t>
        </w:r>
        <w:bookmarkEnd w:id="23"/>
      </w:hyperlink>
    </w:p>
    <w:p w:rsidR="008413F5" w:rsidRPr="008413F5" w:rsidRDefault="008413F5" w:rsidP="008413F5">
      <w:pPr>
        <w:pStyle w:val="EndNoteBibliography"/>
        <w:spacing w:after="0"/>
      </w:pPr>
      <w:bookmarkStart w:id="24" w:name="_ENREF_8"/>
      <w:r w:rsidRPr="008413F5">
        <w:t xml:space="preserve">[8] V.N. Mikhaylov, V.N. Sorokoumov, D.M. Liakhov, A.G. Tskhovrebov, and I.A. Balova, Polystyrene-Supported Acyclic Diaminocarbene Palladium Complexes in Sonogashira Cross-Coupling: Stability vs. Catalytic Activity, Catalysts, 8 (2018) 141, </w:t>
      </w:r>
      <w:hyperlink r:id="rId115" w:history="1">
        <w:r w:rsidRPr="008413F5">
          <w:rPr>
            <w:rStyle w:val="Hyperlink"/>
          </w:rPr>
          <w:t>https://dx.doi.org/10.3390/catal8040141</w:t>
        </w:r>
        <w:bookmarkEnd w:id="24"/>
      </w:hyperlink>
    </w:p>
    <w:p w:rsidR="008413F5" w:rsidRPr="008413F5" w:rsidRDefault="008413F5" w:rsidP="008413F5">
      <w:pPr>
        <w:pStyle w:val="EndNoteBibliography"/>
        <w:spacing w:after="0"/>
      </w:pPr>
      <w:bookmarkStart w:id="25" w:name="_ENREF_9"/>
      <w:r w:rsidRPr="008413F5">
        <w:lastRenderedPageBreak/>
        <w:t xml:space="preserve">[9] J.C. Gee, B.A. Fuller, H.-M. Lockett, G. Sedghi, C.M. Robertson, and K.V. Luzyanin, Visible light accelerated hydrosilylation of alkynes using platinum–[acyclic diaminocarbene] photocatalysts, Chem. Commun., 54 (2018) 9450–9453, </w:t>
      </w:r>
      <w:hyperlink r:id="rId116" w:history="1">
        <w:r w:rsidRPr="008413F5">
          <w:rPr>
            <w:rStyle w:val="Hyperlink"/>
          </w:rPr>
          <w:t>https://dx.doi.org/10.1039/C8CC04287J</w:t>
        </w:r>
        <w:bookmarkEnd w:id="25"/>
      </w:hyperlink>
    </w:p>
    <w:p w:rsidR="008413F5" w:rsidRPr="008413F5" w:rsidRDefault="008413F5" w:rsidP="008413F5">
      <w:pPr>
        <w:pStyle w:val="EndNoteBibliography"/>
        <w:spacing w:after="0"/>
      </w:pPr>
      <w:bookmarkStart w:id="26" w:name="_ENREF_10"/>
      <w:r w:rsidRPr="008413F5">
        <w:t xml:space="preserve">[10] R.S. Chay, B.G.M. Rocha, A.J.L. Pombeiro, V.Y. Kukushkin, and K.V. Luzyanin, Platinum Complexes with Chelating Acyclic Aminocarbene Ligands Work as Catalysts for Hydrosilylation of Alkynes, ACS Omega, 3 (2018) 863–871, </w:t>
      </w:r>
      <w:hyperlink r:id="rId117" w:history="1">
        <w:r w:rsidRPr="008413F5">
          <w:rPr>
            <w:rStyle w:val="Hyperlink"/>
          </w:rPr>
          <w:t>https://dx.doi.org/10.1021/acsomega.7b01688</w:t>
        </w:r>
        <w:bookmarkEnd w:id="26"/>
      </w:hyperlink>
    </w:p>
    <w:p w:rsidR="008413F5" w:rsidRPr="008413F5" w:rsidRDefault="008413F5" w:rsidP="008413F5">
      <w:pPr>
        <w:pStyle w:val="EndNoteBibliography"/>
        <w:spacing w:after="0"/>
      </w:pPr>
      <w:bookmarkStart w:id="27" w:name="_ENREF_11"/>
      <w:r w:rsidRPr="008413F5">
        <w:t xml:space="preserve">[11] R.M. Islamova, M.V. Dobrynin, A.V. Vlasov, A.A. Eremina, M.A. Kinzhalov, I.E. Kolesnikov, A.A. Zolotarev, E.A. Masloborodova, and K.V. Luzyanin, Iridium(iii)-catalysed cross-linking of polysiloxanes leading to the thermally resistant luminescent silicone rubbers, Catal. Sci. Technol., 7 (2017) 5843–5846, </w:t>
      </w:r>
      <w:hyperlink r:id="rId118" w:history="1">
        <w:r w:rsidRPr="008413F5">
          <w:rPr>
            <w:rStyle w:val="Hyperlink"/>
          </w:rPr>
          <w:t>https://dx.doi.org/10.1039/C7CY02013A</w:t>
        </w:r>
        <w:bookmarkEnd w:id="27"/>
      </w:hyperlink>
    </w:p>
    <w:p w:rsidR="008413F5" w:rsidRPr="008413F5" w:rsidRDefault="008413F5" w:rsidP="008413F5">
      <w:pPr>
        <w:pStyle w:val="EndNoteBibliography"/>
        <w:spacing w:after="0"/>
      </w:pPr>
      <w:bookmarkStart w:id="28" w:name="_ENREF_12"/>
      <w:r w:rsidRPr="008413F5">
        <w:t xml:space="preserve">[12] V.N. Mikhaylov, V.N. Sorokoumov, K.A. Korvinson, A.S. Novikov, and I.A. Balova, Synthesis and Simple Immobilization of Palladium(II) Acyclic Diaminocarbene Complexes on Polystyrene Support as Efficient Catalysts for Sonogashira and Suzuki–Miyaura Cross-Coupling, Organometallics, 35 (2016) 1684–1697, </w:t>
      </w:r>
      <w:hyperlink r:id="rId119" w:history="1">
        <w:r w:rsidRPr="008413F5">
          <w:rPr>
            <w:rStyle w:val="Hyperlink"/>
          </w:rPr>
          <w:t>https://dx.doi.org/10.1021/acs.organomet.6b00144</w:t>
        </w:r>
        <w:bookmarkEnd w:id="28"/>
      </w:hyperlink>
    </w:p>
    <w:p w:rsidR="008413F5" w:rsidRPr="008413F5" w:rsidRDefault="008413F5" w:rsidP="008413F5">
      <w:pPr>
        <w:pStyle w:val="EndNoteBibliography"/>
        <w:spacing w:after="0"/>
      </w:pPr>
      <w:bookmarkStart w:id="29" w:name="_ENREF_13"/>
      <w:r w:rsidRPr="008413F5">
        <w:t xml:space="preserve">[13] S.A. Timofeeva, M.A. Kinzhalov, E.A. Valishina, K.V. Luzyanin, V.P. Boyarskiy, T.M. Buslaeva, M. Haukka, and V.Y. Kukushkin, Application of palladium complexes bearing acyclic amino(hydrazido)carbene ligands as catalysts for copper-free Sonogashira cross-coupling, J. Catal., 329 (2015) 449−456, </w:t>
      </w:r>
      <w:hyperlink r:id="rId120" w:history="1">
        <w:r w:rsidRPr="008413F5">
          <w:rPr>
            <w:rStyle w:val="Hyperlink"/>
          </w:rPr>
          <w:t>https://dx.doi.org/10.1016/j.jcat.2015.06.001</w:t>
        </w:r>
        <w:bookmarkEnd w:id="29"/>
      </w:hyperlink>
    </w:p>
    <w:p w:rsidR="008413F5" w:rsidRPr="008413F5" w:rsidRDefault="008413F5" w:rsidP="008413F5">
      <w:pPr>
        <w:pStyle w:val="EndNoteBibliography"/>
        <w:spacing w:after="0"/>
      </w:pPr>
      <w:bookmarkStart w:id="30" w:name="_ENREF_14"/>
      <w:r w:rsidRPr="008413F5">
        <w:t xml:space="preserve">[14] B.G.M. Rocha, E.A. Valishina, R.S. Chay, M.F.C. Guedes da Silva, T.M. Buslaeva, A.J.L. Pombeiro, V.Y. Kukushkin, and K.V. Luzyanin, ADC-metal complexes as effective catalysts for hydrosilylation of alkynes, J. Catal., 309 (2014) 79–86, </w:t>
      </w:r>
      <w:hyperlink r:id="rId121" w:history="1">
        <w:r w:rsidRPr="008413F5">
          <w:rPr>
            <w:rStyle w:val="Hyperlink"/>
          </w:rPr>
          <w:t>https://dx.doi.org/10.1016/j.jcat.2013.09.003</w:t>
        </w:r>
        <w:bookmarkEnd w:id="30"/>
      </w:hyperlink>
    </w:p>
    <w:p w:rsidR="008413F5" w:rsidRPr="008413F5" w:rsidRDefault="008413F5" w:rsidP="008413F5">
      <w:pPr>
        <w:pStyle w:val="EndNoteBibliography"/>
        <w:spacing w:after="0"/>
      </w:pPr>
      <w:bookmarkStart w:id="31" w:name="_ENREF_15"/>
      <w:r w:rsidRPr="008413F5">
        <w:t xml:space="preserve">[15] D.A. Khrakovsky, C. Tao, M.W. Johnson, R.T. Thornbury, S.L. Shevick, and F.D. Toste, Enantioselective, Stereodivergent Hydroazidation and Hydroamination of Allenes Catalyzed by Acyclic Diaminocarbene (ADC) Gold(I) Complexes, Angew. Chem. Int. Ed., 55 (2016) 6079-6083, </w:t>
      </w:r>
      <w:hyperlink r:id="rId122" w:history="1">
        <w:r w:rsidRPr="008413F5">
          <w:rPr>
            <w:rStyle w:val="Hyperlink"/>
          </w:rPr>
          <w:t>https://dx.doi.org/doi:10.1002/anie.201601550</w:t>
        </w:r>
        <w:bookmarkEnd w:id="31"/>
      </w:hyperlink>
    </w:p>
    <w:p w:rsidR="008413F5" w:rsidRPr="008413F5" w:rsidRDefault="008413F5" w:rsidP="008413F5">
      <w:pPr>
        <w:pStyle w:val="EndNoteBibliography"/>
        <w:spacing w:after="0"/>
      </w:pPr>
      <w:bookmarkStart w:id="32" w:name="_ENREF_16"/>
      <w:r w:rsidRPr="008413F5">
        <w:lastRenderedPageBreak/>
        <w:t xml:space="preserve">[16] M.A. Kinzhalov, K.V. Luzyanin, V.P. Boyarskiy, M. Haukka, and V.Y. Kukushkin, ADC-Based Palladium Catalysts for Aqueous Suzuki−Miyaura Cross-Coupling Exhibit Greater Activity than the Most Advantageous Catalytic Systems, Organometallics, 32 (2013) 5212–5223, </w:t>
      </w:r>
      <w:hyperlink r:id="rId123" w:history="1">
        <w:r w:rsidRPr="008413F5">
          <w:rPr>
            <w:rStyle w:val="Hyperlink"/>
          </w:rPr>
          <w:t>https://dx.doi.org/10.1021/om4007592</w:t>
        </w:r>
        <w:bookmarkEnd w:id="32"/>
      </w:hyperlink>
    </w:p>
    <w:p w:rsidR="008413F5" w:rsidRPr="008413F5" w:rsidRDefault="008413F5" w:rsidP="008413F5">
      <w:pPr>
        <w:pStyle w:val="EndNoteBibliography"/>
        <w:spacing w:after="0"/>
      </w:pPr>
      <w:bookmarkStart w:id="33" w:name="_ENREF_17"/>
      <w:r w:rsidRPr="008413F5">
        <w:t xml:space="preserve">[17] E.A. Valishina, M.F.C. Guedes da Silva, M.A. Kinzhalov, S.A. Timofeeva, T.M. Buslaeva, M. Haukka, A.J.L. Pombeiro, V.P. Boyarskiy, V.Y. Kukushkin, and K.V. Luzyanin, Palladium-ADC complexes as efficient catalysts in copper-free and room temperature Sonogashira coupling, J. Mol. Catal. A: Chem., 395 (2014) 162−171, </w:t>
      </w:r>
      <w:hyperlink r:id="rId124" w:history="1">
        <w:r w:rsidRPr="008413F5">
          <w:rPr>
            <w:rStyle w:val="Hyperlink"/>
          </w:rPr>
          <w:t>https://dx.doi.org/10.1016/j.molcata.2014.08.018</w:t>
        </w:r>
        <w:bookmarkEnd w:id="33"/>
      </w:hyperlink>
    </w:p>
    <w:p w:rsidR="008413F5" w:rsidRPr="008413F5" w:rsidRDefault="008413F5" w:rsidP="008413F5">
      <w:pPr>
        <w:pStyle w:val="EndNoteBibliography"/>
        <w:spacing w:after="0"/>
      </w:pPr>
      <w:bookmarkStart w:id="34" w:name="_ENREF_18"/>
      <w:r w:rsidRPr="008413F5">
        <w:t xml:space="preserve">[18] G. Alves, L. Morel, M. El-Ghozzi, D. Avignant, B. Legeret, L. Nauton, F. Cisnetti, and A. Gautier, A platinum Chugaev carbene complex as a potent anticancer agent, Chem. Commun., 47 (2011) 7830-7832, </w:t>
      </w:r>
      <w:hyperlink r:id="rId125" w:history="1">
        <w:r w:rsidRPr="008413F5">
          <w:rPr>
            <w:rStyle w:val="Hyperlink"/>
          </w:rPr>
          <w:t>https://dx.doi.org/10.1039/C1CC12228B</w:t>
        </w:r>
        <w:bookmarkEnd w:id="34"/>
      </w:hyperlink>
    </w:p>
    <w:p w:rsidR="008413F5" w:rsidRPr="008413F5" w:rsidRDefault="008413F5" w:rsidP="008413F5">
      <w:pPr>
        <w:pStyle w:val="EndNoteBibliography"/>
        <w:spacing w:after="0"/>
      </w:pPr>
      <w:bookmarkStart w:id="35" w:name="_ENREF_19"/>
      <w:r w:rsidRPr="008413F5">
        <w:t xml:space="preserve">[19] A. Gautier, and F. Cisnetti, Advances in metal–carbene complexes as potent anti-cancer agents, Metallomics, 4 (2012) 23-32, </w:t>
      </w:r>
      <w:hyperlink r:id="rId126" w:history="1">
        <w:r w:rsidRPr="008413F5">
          <w:rPr>
            <w:rStyle w:val="Hyperlink"/>
          </w:rPr>
          <w:t>https://dx.doi.org/10.1039/C1MT00123J</w:t>
        </w:r>
        <w:bookmarkEnd w:id="35"/>
      </w:hyperlink>
    </w:p>
    <w:p w:rsidR="008413F5" w:rsidRPr="008413F5" w:rsidRDefault="008413F5" w:rsidP="008413F5">
      <w:pPr>
        <w:pStyle w:val="EndNoteBibliography"/>
        <w:spacing w:after="0"/>
      </w:pPr>
      <w:bookmarkStart w:id="36" w:name="_ENREF_20"/>
      <w:r w:rsidRPr="008413F5">
        <w:t xml:space="preserve">[20] B. Bertrand, A.S. Romanov, M. Brooks, J. Davis, C. Schmidt, I. Ott, M. O'Connell, and M. Bochmann, Synthesis, structure and cytotoxicity of cyclic (alkyl)(amino) carbene and acyclic carbene complexes of group 11 metals, Dalton Trans., 46 (2017) 15875-15887, </w:t>
      </w:r>
      <w:hyperlink r:id="rId127" w:history="1">
        <w:r w:rsidRPr="008413F5">
          <w:rPr>
            <w:rStyle w:val="Hyperlink"/>
          </w:rPr>
          <w:t>https://dx.doi.org/10.1039/C7DT03189K</w:t>
        </w:r>
        <w:bookmarkEnd w:id="36"/>
      </w:hyperlink>
    </w:p>
    <w:p w:rsidR="008413F5" w:rsidRPr="008413F5" w:rsidRDefault="008413F5" w:rsidP="008413F5">
      <w:pPr>
        <w:pStyle w:val="EndNoteBibliography"/>
        <w:spacing w:after="0"/>
      </w:pPr>
      <w:bookmarkStart w:id="37" w:name="_ENREF_21"/>
      <w:r w:rsidRPr="008413F5">
        <w:t xml:space="preserve">[21] S. Montanel-Pérez, R.P. Herrera, A. Laguna, M.D. Villacampa, and M.C. Gimeno, The fluxional amine gold(iii) complex as an excellent catalyst and precursor of biologically active acyclic carbenes, Dalton Trans., 44 (2015) 9052-9062, </w:t>
      </w:r>
      <w:hyperlink r:id="rId128" w:history="1">
        <w:r w:rsidRPr="008413F5">
          <w:rPr>
            <w:rStyle w:val="Hyperlink"/>
          </w:rPr>
          <w:t>https://dx.doi.org/10.1039/C5DT00703H</w:t>
        </w:r>
        <w:bookmarkEnd w:id="37"/>
      </w:hyperlink>
    </w:p>
    <w:p w:rsidR="008413F5" w:rsidRPr="008413F5" w:rsidRDefault="008413F5" w:rsidP="008413F5">
      <w:pPr>
        <w:pStyle w:val="EndNoteBibliography"/>
        <w:spacing w:after="0"/>
      </w:pPr>
      <w:bookmarkStart w:id="38" w:name="_ENREF_22"/>
      <w:r w:rsidRPr="008413F5">
        <w:t xml:space="preserve">[22] M. Williams, A.I. Green, J. Fernandez-Cestau, D.L. Hughes, M.A. O'Connell, M. Searcey, B. Bertrand, and M. Bochmann, (C^Npz^C)AuIII complexes of acyclic carbene ligands: synthesis and anticancer properties, Dalton Trans., 46 (2017) 13397-13408, </w:t>
      </w:r>
      <w:hyperlink r:id="rId129" w:history="1">
        <w:r w:rsidRPr="008413F5">
          <w:rPr>
            <w:rStyle w:val="Hyperlink"/>
          </w:rPr>
          <w:t>https://dx.doi.org/10.1039/C7DT02804K</w:t>
        </w:r>
        <w:bookmarkEnd w:id="38"/>
      </w:hyperlink>
    </w:p>
    <w:p w:rsidR="008413F5" w:rsidRPr="008413F5" w:rsidRDefault="008413F5" w:rsidP="008413F5">
      <w:pPr>
        <w:pStyle w:val="EndNoteBibliography"/>
        <w:spacing w:after="0"/>
      </w:pPr>
      <w:bookmarkStart w:id="39" w:name="_ENREF_23"/>
      <w:r w:rsidRPr="008413F5">
        <w:lastRenderedPageBreak/>
        <w:t xml:space="preserve">[23] H. Na, P.N. Lai, L.M. Cañada, and T.S. Teets, Photoluminescence of Cyclometalated Iridium Complexes in Poly(methyl methacrylate) Films, Organometallics, 37 (2018) 3269-3277, </w:t>
      </w:r>
      <w:hyperlink r:id="rId130" w:history="1">
        <w:r w:rsidRPr="008413F5">
          <w:rPr>
            <w:rStyle w:val="Hyperlink"/>
          </w:rPr>
          <w:t>https://dx.doi.org/10.1021/acs.organomet.8b00446</w:t>
        </w:r>
        <w:bookmarkEnd w:id="39"/>
      </w:hyperlink>
    </w:p>
    <w:p w:rsidR="008413F5" w:rsidRPr="008413F5" w:rsidRDefault="008413F5" w:rsidP="008413F5">
      <w:pPr>
        <w:pStyle w:val="EndNoteBibliography"/>
        <w:spacing w:after="0"/>
      </w:pPr>
      <w:bookmarkStart w:id="40" w:name="_ENREF_24"/>
      <w:r w:rsidRPr="008413F5">
        <w:t xml:space="preserve">[24] H. Na, A. Maity, R. Morshed, and T.S. Teets, Bis-Cyclometalated Iridium Complexes with Chelating Dicarbene Ancillary Ligands, Organometallics, 36 (2017) 2965-2972, </w:t>
      </w:r>
      <w:hyperlink r:id="rId131" w:history="1">
        <w:r w:rsidRPr="008413F5">
          <w:rPr>
            <w:rStyle w:val="Hyperlink"/>
          </w:rPr>
          <w:t>https://dx.doi.org/10.1021/acs.organomet.7b00428</w:t>
        </w:r>
        <w:bookmarkEnd w:id="40"/>
      </w:hyperlink>
    </w:p>
    <w:p w:rsidR="008413F5" w:rsidRPr="008413F5" w:rsidRDefault="008413F5" w:rsidP="008413F5">
      <w:pPr>
        <w:pStyle w:val="EndNoteBibliography"/>
        <w:spacing w:after="0"/>
      </w:pPr>
      <w:bookmarkStart w:id="41" w:name="_ENREF_25"/>
      <w:r w:rsidRPr="008413F5">
        <w:t xml:space="preserve">[25] H. Na, and T.S. Teets, Highly Luminescent Cyclometalated Iridium Complexes Generated by Nucleophilic Addition to Coordinated Isocyanides, J. Am. Chem. Soc., 140 (2018) 6353-6360, </w:t>
      </w:r>
      <w:hyperlink r:id="rId132" w:history="1">
        <w:r w:rsidRPr="008413F5">
          <w:rPr>
            <w:rStyle w:val="Hyperlink"/>
          </w:rPr>
          <w:t>https://dx.doi.org/10.1021/jacs.8b02416</w:t>
        </w:r>
        <w:bookmarkEnd w:id="41"/>
      </w:hyperlink>
    </w:p>
    <w:p w:rsidR="008413F5" w:rsidRPr="008413F5" w:rsidRDefault="008413F5" w:rsidP="008413F5">
      <w:pPr>
        <w:pStyle w:val="EndNoteBibliography"/>
        <w:spacing w:after="0"/>
      </w:pPr>
      <w:bookmarkStart w:id="42" w:name="_ENREF_26"/>
      <w:r w:rsidRPr="008413F5">
        <w:t xml:space="preserve">[26] C.-O. Ng, S.-C. Cheng, W.-K. Chu, K.-M. Tang, S.-M. Yiu, and C.-C. Ko, Luminescent Rhenium(I) Pyridyldiaminocarbene Complexes: Photophysics, Anion-Binding, and CO2-Capturing Properties, Inorg. Chem., 55 (2016) 7969-7979, </w:t>
      </w:r>
      <w:hyperlink r:id="rId133" w:history="1">
        <w:r w:rsidRPr="008413F5">
          <w:rPr>
            <w:rStyle w:val="Hyperlink"/>
          </w:rPr>
          <w:t>https://dx.doi.org/10.1021/acs.inorgchem.6b01017</w:t>
        </w:r>
        <w:bookmarkEnd w:id="42"/>
      </w:hyperlink>
    </w:p>
    <w:p w:rsidR="008413F5" w:rsidRPr="008413F5" w:rsidRDefault="008413F5" w:rsidP="008413F5">
      <w:pPr>
        <w:pStyle w:val="EndNoteBibliography"/>
        <w:spacing w:after="0"/>
      </w:pPr>
      <w:bookmarkStart w:id="43" w:name="_ENREF_27"/>
      <w:r w:rsidRPr="008413F5">
        <w:t xml:space="preserve">[27] O. Crespo, M.C. Gimeno, A. Laguna, S. Montanel-Pérez, and M.D. Villacampa, Facile Synthesis of Gold(III) Aryl–Carbene Metallacycles, Organometallics, 31 (2012) 5520–5526, </w:t>
      </w:r>
      <w:hyperlink r:id="rId134" w:history="1">
        <w:r w:rsidRPr="008413F5">
          <w:rPr>
            <w:rStyle w:val="Hyperlink"/>
          </w:rPr>
          <w:t>https://dx.doi.org/10.1021/om300495u</w:t>
        </w:r>
        <w:bookmarkEnd w:id="43"/>
      </w:hyperlink>
    </w:p>
    <w:p w:rsidR="008413F5" w:rsidRPr="008413F5" w:rsidRDefault="008413F5" w:rsidP="008413F5">
      <w:pPr>
        <w:pStyle w:val="EndNoteBibliography"/>
        <w:spacing w:after="0"/>
      </w:pPr>
      <w:bookmarkStart w:id="44" w:name="_ENREF_28"/>
      <w:r w:rsidRPr="008413F5">
        <w:t xml:space="preserve">[28] S.-W. Lai, K.K. Cheung, M.C.W. Chan, and C.M. Che, [{Pt(CN)(C10H21N4)}6]: A Luminescent Hexanuclear Platinum(II) Macrocycle Containing Chelating Dicarbene and Bridging Cyanide Ligands, Angew. Chem. Int. Ed., 37 (1998) 182–184, </w:t>
      </w:r>
      <w:hyperlink r:id="rId135" w:history="1">
        <w:r w:rsidRPr="008413F5">
          <w:rPr>
            <w:rStyle w:val="Hyperlink"/>
          </w:rPr>
          <w:t>https://dx.doi.org/10.1002/(SICI)1521-3773(19980202)37:1/2</w:t>
        </w:r>
      </w:hyperlink>
      <w:r w:rsidRPr="008413F5">
        <w:t>&lt;182::AID-ANIE182&gt;3.0.CO;2-X</w:t>
      </w:r>
      <w:bookmarkEnd w:id="44"/>
    </w:p>
    <w:p w:rsidR="008413F5" w:rsidRPr="008413F5" w:rsidRDefault="008413F5" w:rsidP="008413F5">
      <w:pPr>
        <w:pStyle w:val="EndNoteBibliography"/>
        <w:spacing w:after="0"/>
      </w:pPr>
      <w:bookmarkStart w:id="45" w:name="_ENREF_29"/>
      <w:r w:rsidRPr="008413F5">
        <w:t xml:space="preserve">[29] S.-W. Lai, M.C.-W. Chan, K.-K. Cheung, and C.-M. Che, Carbene and Isocyanide Ligation at Luminescent Cyclometalated 6-Phenyl-2,2'-bipyridyl Platinum(II) Complexes: Structural and Spectroscopic Studies, Organometallics, 18 (1999) 3327-3336, </w:t>
      </w:r>
      <w:hyperlink r:id="rId136" w:history="1">
        <w:r w:rsidRPr="008413F5">
          <w:rPr>
            <w:rStyle w:val="Hyperlink"/>
          </w:rPr>
          <w:t>https://dx.doi.org/10.1021/om990256h</w:t>
        </w:r>
        <w:bookmarkEnd w:id="45"/>
      </w:hyperlink>
    </w:p>
    <w:p w:rsidR="008413F5" w:rsidRPr="008413F5" w:rsidRDefault="008413F5" w:rsidP="008413F5">
      <w:pPr>
        <w:pStyle w:val="EndNoteBibliography"/>
        <w:spacing w:after="0"/>
      </w:pPr>
      <w:bookmarkStart w:id="46" w:name="_ENREF_30"/>
      <w:r w:rsidRPr="008413F5">
        <w:t xml:space="preserve">[30] S.-W. Lai, M.C.W. Chan, Y. Wang, H.-W. Lam, S.-M. Peng, and C.-M. Che, Luminescent metal complexes derived from carbene and related ligands: tuning excited-state properties with </w:t>
      </w:r>
      <w:r w:rsidRPr="008413F5">
        <w:lastRenderedPageBreak/>
        <w:t xml:space="preserve">metal–carbon multiple bonds, J. Organomet. Chem., 617-618 (2001) 133-140, </w:t>
      </w:r>
      <w:hyperlink r:id="rId137" w:history="1">
        <w:r w:rsidRPr="008413F5">
          <w:rPr>
            <w:rStyle w:val="Hyperlink"/>
          </w:rPr>
          <w:t>https://dx.doi.org/10.1016/S0022-328X(00)00723-3</w:t>
        </w:r>
        <w:bookmarkEnd w:id="46"/>
      </w:hyperlink>
    </w:p>
    <w:p w:rsidR="008413F5" w:rsidRPr="008413F5" w:rsidRDefault="008413F5" w:rsidP="008413F5">
      <w:pPr>
        <w:pStyle w:val="EndNoteBibliography"/>
        <w:spacing w:after="0"/>
      </w:pPr>
      <w:bookmarkStart w:id="47" w:name="_ENREF_31"/>
      <w:r w:rsidRPr="008413F5">
        <w:t xml:space="preserve">[31] C. Bartolome, M. Carrasco-Rando, S. Coco, C. Cordovilla, P. Espinet, and J.M. Martin-Alvarez, Gold(i)-carbenes derived from 4-pyridylisocyanide complexes: supramolecular macrocycles supported by hydrogen bonds, and luminescent behavior, Dalton Trans., 45 (2007) 5339−5345, </w:t>
      </w:r>
      <w:hyperlink r:id="rId138" w:history="1">
        <w:r w:rsidRPr="008413F5">
          <w:rPr>
            <w:rStyle w:val="Hyperlink"/>
          </w:rPr>
          <w:t>https://dx.doi.org/10.1039/b711430c</w:t>
        </w:r>
        <w:bookmarkEnd w:id="47"/>
      </w:hyperlink>
    </w:p>
    <w:p w:rsidR="008413F5" w:rsidRPr="008413F5" w:rsidRDefault="008413F5" w:rsidP="008413F5">
      <w:pPr>
        <w:pStyle w:val="EndNoteBibliography"/>
        <w:spacing w:after="0"/>
      </w:pPr>
      <w:bookmarkStart w:id="48" w:name="_ENREF_32"/>
      <w:r w:rsidRPr="008413F5">
        <w:t xml:space="preserve">[32] D.M. Ivanov, M.A. Kinzhalov, A.S. Novikov, I.V. Ananyev, A.A. Romanova, V.P. Boyarskiy, M. Haukka, and V.Y. Kukushkin, The H2C(X)–X•••X– (X = Cl, Br) Halogen Bonding of Dihalomethanes, Cryst. Growth Des., (2017) 1353–1362, </w:t>
      </w:r>
      <w:hyperlink r:id="rId139" w:history="1">
        <w:r w:rsidRPr="008413F5">
          <w:rPr>
            <w:rStyle w:val="Hyperlink"/>
          </w:rPr>
          <w:t>https://dx.doi.org/10.1021/acs.cgd.6b01754</w:t>
        </w:r>
        <w:bookmarkEnd w:id="48"/>
      </w:hyperlink>
    </w:p>
    <w:p w:rsidR="008413F5" w:rsidRPr="008413F5" w:rsidRDefault="008413F5" w:rsidP="008413F5">
      <w:pPr>
        <w:pStyle w:val="EndNoteBibliography"/>
        <w:spacing w:after="0"/>
      </w:pPr>
      <w:bookmarkStart w:id="49" w:name="_ENREF_33"/>
      <w:r w:rsidRPr="008413F5">
        <w:t xml:space="preserve">[33] C. Bartolomé, M. Carrasco-Rando, S. Coco, C. Cordovilla, P. Espinet, and J.M. Martín-Alvarez, Structural Switching in Luminescent Polynuclear Gold Imidoyl Complexes by Intramolecular Hydrogen Bonding, Organometallics, 25 (2006) 2700-2703, </w:t>
      </w:r>
      <w:hyperlink r:id="rId140" w:history="1">
        <w:r w:rsidRPr="008413F5">
          <w:rPr>
            <w:rStyle w:val="Hyperlink"/>
          </w:rPr>
          <w:t>https://dx.doi.org/10.1021/om0601753</w:t>
        </w:r>
        <w:bookmarkEnd w:id="49"/>
      </w:hyperlink>
    </w:p>
    <w:p w:rsidR="008413F5" w:rsidRPr="008413F5" w:rsidRDefault="008413F5" w:rsidP="008413F5">
      <w:pPr>
        <w:pStyle w:val="EndNoteBibliography"/>
        <w:spacing w:after="0"/>
      </w:pPr>
      <w:bookmarkStart w:id="50" w:name="_ENREF_34"/>
      <w:r w:rsidRPr="008413F5">
        <w:t xml:space="preserve">[34] M.A. Kinzhalov, and V.P. Boyarskii, Structure of isocyanide palladium(II) complexes and their reactivity toward nitrogen nucleophiles, Russ. J. Gen. Chem., 85 (2015) 2313–2333, </w:t>
      </w:r>
      <w:hyperlink r:id="rId141" w:history="1">
        <w:r w:rsidRPr="008413F5">
          <w:rPr>
            <w:rStyle w:val="Hyperlink"/>
          </w:rPr>
          <w:t>https://dx.doi.org/10.1134/S1070363215100175</w:t>
        </w:r>
        <w:bookmarkEnd w:id="50"/>
      </w:hyperlink>
    </w:p>
    <w:p w:rsidR="008413F5" w:rsidRPr="008413F5" w:rsidRDefault="008413F5" w:rsidP="008413F5">
      <w:pPr>
        <w:pStyle w:val="EndNoteBibliography"/>
        <w:spacing w:after="0"/>
      </w:pPr>
      <w:bookmarkStart w:id="51" w:name="_ENREF_35"/>
      <w:r w:rsidRPr="008413F5">
        <w:t xml:space="preserve">[35] J.R. Stork, M.M. Olmstead, J.C. Fettinger, and A.L. Balch, Metal−Metal Interactions in Thallium(I)/Platinum(II) Compounds Involving a Chelating Dicarbene and Various Auxiliary Ligands, Inorg. Chem., 45 (2006) 849-857, </w:t>
      </w:r>
      <w:hyperlink r:id="rId142" w:history="1">
        <w:r w:rsidRPr="008413F5">
          <w:rPr>
            <w:rStyle w:val="Hyperlink"/>
          </w:rPr>
          <w:t>https://dx.doi.org/10.1021/ic051252</w:t>
        </w:r>
      </w:hyperlink>
      <w:r w:rsidRPr="008413F5">
        <w:t>+</w:t>
      </w:r>
      <w:bookmarkEnd w:id="51"/>
    </w:p>
    <w:p w:rsidR="008413F5" w:rsidRPr="008413F5" w:rsidRDefault="008413F5" w:rsidP="008413F5">
      <w:pPr>
        <w:pStyle w:val="EndNoteBibliography"/>
        <w:spacing w:after="0"/>
      </w:pPr>
      <w:bookmarkStart w:id="52" w:name="_ENREF_36"/>
      <w:r w:rsidRPr="008413F5">
        <w:t xml:space="preserve">[36] L. Biasiolo, G. Ciancaleoni, L. Belpassi, G. Bistoni, A. Macchioni, F. Tarantelli, and D. Zuccaccia, Relationship between the anion/cation relative orientation and the catalytic activity of nitrogen acyclic carbene–gold catalysts, Catal. Sci. Technol., 5 (2015) 1558-1567, </w:t>
      </w:r>
      <w:hyperlink r:id="rId143" w:history="1">
        <w:r w:rsidRPr="008413F5">
          <w:rPr>
            <w:rStyle w:val="Hyperlink"/>
          </w:rPr>
          <w:t>https://dx.doi.org/10.1039/C4CY01440E</w:t>
        </w:r>
        <w:bookmarkEnd w:id="52"/>
      </w:hyperlink>
    </w:p>
    <w:p w:rsidR="008413F5" w:rsidRPr="008413F5" w:rsidRDefault="008413F5" w:rsidP="008413F5">
      <w:pPr>
        <w:pStyle w:val="EndNoteBibliography"/>
        <w:spacing w:after="0"/>
      </w:pPr>
      <w:bookmarkStart w:id="53" w:name="_ENREF_37"/>
      <w:r w:rsidRPr="008413F5">
        <w:lastRenderedPageBreak/>
        <w:t xml:space="preserve">[37] Y.-C. Shi, S. Wang, and S. Xie, Syntheses, molecular structures, and self-assemblies of SFe3, S2Fe3, S3Fe5, SeFe3, and Se2Fe3 clusters with chelating diaminocarbenes, J. Coord. Chem., 68 (2015) 3852-3883, </w:t>
      </w:r>
      <w:hyperlink r:id="rId144" w:history="1">
        <w:r w:rsidRPr="008413F5">
          <w:rPr>
            <w:rStyle w:val="Hyperlink"/>
          </w:rPr>
          <w:t>https://dx.doi.org/10.1080/00958972.2015.1079312</w:t>
        </w:r>
        <w:bookmarkEnd w:id="53"/>
      </w:hyperlink>
    </w:p>
    <w:p w:rsidR="008413F5" w:rsidRPr="008413F5" w:rsidRDefault="008413F5" w:rsidP="008413F5">
      <w:pPr>
        <w:pStyle w:val="EndNoteBibliography"/>
        <w:spacing w:after="0"/>
      </w:pPr>
      <w:bookmarkStart w:id="54" w:name="_ENREF_38"/>
      <w:r w:rsidRPr="008413F5">
        <w:t xml:space="preserve">[38] J. Ruiz, and B.F. Perandones, Acyclic Diamino Carbene Complexes of Manganese(I): Synthesis, Deprotonation, and Subsequent Multiple Insertion Reaction of Alkynes, Organometallics, 28 (2009) 830-836, </w:t>
      </w:r>
      <w:hyperlink r:id="rId145" w:history="1">
        <w:r w:rsidRPr="008413F5">
          <w:rPr>
            <w:rStyle w:val="Hyperlink"/>
          </w:rPr>
          <w:t>https://dx.doi.org/10.1021/om800888r</w:t>
        </w:r>
        <w:bookmarkEnd w:id="54"/>
      </w:hyperlink>
    </w:p>
    <w:p w:rsidR="008413F5" w:rsidRPr="008413F5" w:rsidRDefault="008413F5" w:rsidP="008413F5">
      <w:pPr>
        <w:pStyle w:val="EndNoteBibliography"/>
        <w:spacing w:after="0"/>
      </w:pPr>
      <w:bookmarkStart w:id="55" w:name="_ENREF_39"/>
      <w:r w:rsidRPr="008413F5">
        <w:t xml:space="preserve">[39] L. Chugaev, M. Skanavy-Grigorieva, and A. Posniak, Über Die Hydrazin-Carbylamin-Komplexe des Platins, Zeitschrift für anorganische und allgemeine Chemie, 148 (1925) 37–42, </w:t>
      </w:r>
      <w:hyperlink r:id="rId146" w:history="1">
        <w:r w:rsidRPr="008413F5">
          <w:rPr>
            <w:rStyle w:val="Hyperlink"/>
          </w:rPr>
          <w:t>https://dx.doi.org/10.1002/zaac.19251480105</w:t>
        </w:r>
        <w:bookmarkEnd w:id="55"/>
      </w:hyperlink>
    </w:p>
    <w:p w:rsidR="008413F5" w:rsidRPr="008413F5" w:rsidRDefault="008413F5" w:rsidP="008413F5">
      <w:pPr>
        <w:pStyle w:val="EndNoteBibliography"/>
        <w:spacing w:after="0"/>
      </w:pPr>
      <w:bookmarkStart w:id="56" w:name="_ENREF_40"/>
      <w:r w:rsidRPr="008413F5">
        <w:t xml:space="preserve">[40] A.L. Balch, and J. Miller, Characterization of the complexes obtained from the addition of hydrazine to hexakis(methyl isocyanide)iron(II), J. Am. Chem. Soc., 94 (1972) 417-420, </w:t>
      </w:r>
      <w:hyperlink r:id="rId147" w:history="1">
        <w:r w:rsidRPr="008413F5">
          <w:rPr>
            <w:rStyle w:val="Hyperlink"/>
          </w:rPr>
          <w:t>https://dx.doi.org/10.1021/ja00757a019</w:t>
        </w:r>
        <w:bookmarkEnd w:id="56"/>
      </w:hyperlink>
    </w:p>
    <w:p w:rsidR="008413F5" w:rsidRPr="008413F5" w:rsidRDefault="008413F5" w:rsidP="008413F5">
      <w:pPr>
        <w:pStyle w:val="EndNoteBibliography"/>
        <w:spacing w:after="0"/>
      </w:pPr>
      <w:bookmarkStart w:id="57" w:name="_ENREF_41"/>
      <w:r w:rsidRPr="008413F5">
        <w:t xml:space="preserve">[41] A.L. Balch, and J.E. Parks, Platinum and Palladium Complexes Formed by Chelative Addition of Amines  to Isocyanides, J. Am. Chem. Soc., 96 (1974) 4114–4121 </w:t>
      </w:r>
      <w:hyperlink r:id="rId148" w:history="1">
        <w:r w:rsidRPr="008413F5">
          <w:rPr>
            <w:rStyle w:val="Hyperlink"/>
          </w:rPr>
          <w:t>https://dx.doi.org/10.1021/ja00820a009</w:t>
        </w:r>
        <w:bookmarkEnd w:id="57"/>
      </w:hyperlink>
    </w:p>
    <w:p w:rsidR="008413F5" w:rsidRPr="008413F5" w:rsidRDefault="008413F5" w:rsidP="008413F5">
      <w:pPr>
        <w:pStyle w:val="EndNoteBibliography"/>
        <w:spacing w:after="0"/>
      </w:pPr>
      <w:bookmarkStart w:id="58" w:name="_ENREF_42"/>
      <w:r w:rsidRPr="008413F5">
        <w:t xml:space="preserve">[42] W.M. Butler, J.H. Enemark, J. Parks, and A.L. Balch, Chelative addition of hydrazines to coordinated isocyanides. Structure of Chugaev's red salt, Inorg. Chem., 12 (1973) 451-457, </w:t>
      </w:r>
      <w:hyperlink r:id="rId149" w:history="1">
        <w:r w:rsidRPr="008413F5">
          <w:rPr>
            <w:rStyle w:val="Hyperlink"/>
          </w:rPr>
          <w:t>https://dx.doi.org/10.1021/ic50120a042</w:t>
        </w:r>
        <w:bookmarkEnd w:id="58"/>
      </w:hyperlink>
    </w:p>
    <w:p w:rsidR="008413F5" w:rsidRPr="008413F5" w:rsidRDefault="008413F5" w:rsidP="008413F5">
      <w:pPr>
        <w:pStyle w:val="EndNoteBibliography"/>
        <w:spacing w:after="0"/>
      </w:pPr>
      <w:bookmarkStart w:id="59" w:name="_ENREF_43"/>
      <w:r w:rsidRPr="008413F5">
        <w:t xml:space="preserve">[43] S.A. Katkova, M.A. Kinzhalov, P.M. Tolstoy, A.S. Novikov, V.P. Boyarskiy, A.Y. Ananyan, P.V. Gushchin, M. Haukka, A.A. Zolotarev, A.Y. Ivanov, S.S. Zlotsky, and V.Y. Kukushkin, Diversity of Isomerization Patterns and Protolytic Forms in Aminocarbene PdII and PtII Complexes Formed upon Addition of N,N′-Diphenylguanidine to Metal-Activated Isocyanides, Organometallics, 36 (2017) 4145–4159, </w:t>
      </w:r>
      <w:hyperlink r:id="rId150" w:history="1">
        <w:r w:rsidRPr="008413F5">
          <w:rPr>
            <w:rStyle w:val="Hyperlink"/>
          </w:rPr>
          <w:t>https://dx.doi.org/10.1021/acs.organomet.7b00569</w:t>
        </w:r>
        <w:bookmarkEnd w:id="59"/>
      </w:hyperlink>
    </w:p>
    <w:p w:rsidR="008413F5" w:rsidRPr="008413F5" w:rsidRDefault="008413F5" w:rsidP="008413F5">
      <w:pPr>
        <w:pStyle w:val="EndNoteBibliography"/>
        <w:spacing w:after="0"/>
      </w:pPr>
      <w:bookmarkStart w:id="60" w:name="_ENREF_44"/>
      <w:r w:rsidRPr="008413F5">
        <w:t xml:space="preserve">[44] R.A. Michelin, R. Bertani, M. Mozzon, L. Zanotto, F. Benetollo, and G. Bombieri, Synthesis, structural properties, and reaction chemistry of hydrido alkyl diaminocarbene complexes of platinum(II). Cleavage of the metal-carbene and metal-alkyl bonds and synthesis of formamidines </w:t>
      </w:r>
      <w:r w:rsidRPr="008413F5">
        <w:lastRenderedPageBreak/>
        <w:t xml:space="preserve">and cis hydrido carbene derivatives, Organometallics, 9 (1990) 1449–1459, </w:t>
      </w:r>
      <w:hyperlink r:id="rId151" w:history="1">
        <w:r w:rsidRPr="008413F5">
          <w:rPr>
            <w:rStyle w:val="Hyperlink"/>
          </w:rPr>
          <w:t>https://dx.doi.org/10.1021/om00119a015</w:t>
        </w:r>
        <w:bookmarkEnd w:id="60"/>
      </w:hyperlink>
    </w:p>
    <w:p w:rsidR="008413F5" w:rsidRPr="008413F5" w:rsidRDefault="008413F5" w:rsidP="008413F5">
      <w:pPr>
        <w:pStyle w:val="EndNoteBibliography"/>
        <w:spacing w:after="0"/>
      </w:pPr>
      <w:bookmarkStart w:id="61" w:name="_ENREF_45"/>
      <w:r w:rsidRPr="008413F5">
        <w:t>[45] T. Sawai, and R.J. Angelici, Ligand reactions of manganese carbonyl</w:t>
      </w:r>
      <w:r w:rsidRPr="008413F5">
        <w:rPr>
          <w:rFonts w:hint="eastAsia"/>
        </w:rPr>
        <w:t></w:t>
      </w:r>
      <w:r w:rsidRPr="008413F5">
        <w:t xml:space="preserve">isocyanide complexes with amines, J. Organomet. Chem., 80 (1974) 91-102, </w:t>
      </w:r>
      <w:hyperlink r:id="rId152" w:history="1">
        <w:r w:rsidRPr="008413F5">
          <w:rPr>
            <w:rStyle w:val="Hyperlink"/>
          </w:rPr>
          <w:t>https://dx.doi.org/10.1016/S0022-328X(00)87018-7</w:t>
        </w:r>
        <w:bookmarkEnd w:id="61"/>
      </w:hyperlink>
    </w:p>
    <w:p w:rsidR="008413F5" w:rsidRPr="008413F5" w:rsidRDefault="008413F5" w:rsidP="008413F5">
      <w:pPr>
        <w:pStyle w:val="EndNoteBibliography"/>
        <w:spacing w:after="0"/>
      </w:pPr>
      <w:bookmarkStart w:id="62" w:name="_ENREF_46"/>
      <w:r w:rsidRPr="008413F5">
        <w:t xml:space="preserve">[46] A.I. Moncada, S. Manne, J.M. Tanski, and L.M. Slaughter, Modular Chelated Palladium Diaminocarbene Complexes: Synthesis, Characterization, and Optimization of Catalytic Suzuki-Miyaura Cross-Coupling Activity by Ligand Modification, Organometallics, 25 (2006) 491–505, </w:t>
      </w:r>
      <w:hyperlink r:id="rId153" w:history="1">
        <w:r w:rsidRPr="008413F5">
          <w:rPr>
            <w:rStyle w:val="Hyperlink"/>
          </w:rPr>
          <w:t>https://dx.doi.org/10.1021/om050786f</w:t>
        </w:r>
        <w:bookmarkEnd w:id="62"/>
      </w:hyperlink>
    </w:p>
    <w:p w:rsidR="008413F5" w:rsidRPr="008413F5" w:rsidRDefault="008413F5" w:rsidP="008413F5">
      <w:pPr>
        <w:pStyle w:val="EndNoteBibliography"/>
        <w:spacing w:after="0"/>
      </w:pPr>
      <w:bookmarkStart w:id="63" w:name="_ENREF_47"/>
      <w:r w:rsidRPr="008413F5">
        <w:t xml:space="preserve">[47] Z. Ramiro, C. Bartolomé, and P. Espinet, Protection of the Gold(I) Catalyst by AsPh3 in Reactions of Enynes, Eur. J. Inorg. Chem., 2014 (2014) 5499-5506, </w:t>
      </w:r>
      <w:hyperlink r:id="rId154" w:history="1">
        <w:r w:rsidRPr="008413F5">
          <w:rPr>
            <w:rStyle w:val="Hyperlink"/>
          </w:rPr>
          <w:t>https://dx.doi.org/10.1002/ejic.201402744</w:t>
        </w:r>
        <w:bookmarkEnd w:id="63"/>
      </w:hyperlink>
    </w:p>
    <w:p w:rsidR="008413F5" w:rsidRPr="008413F5" w:rsidRDefault="008413F5" w:rsidP="008413F5">
      <w:pPr>
        <w:pStyle w:val="EndNoteBibliography"/>
        <w:spacing w:after="0"/>
      </w:pPr>
      <w:bookmarkStart w:id="64" w:name="_ENREF_48"/>
      <w:r w:rsidRPr="008413F5">
        <w:t xml:space="preserve">[48] Y.-M. Wang, C.N. Kuzniewski, V. Rauniyar, C. Hoong, and F.D. Toste, Chiral (Acyclic Diaminocarbene)Gold(I)-Catalyzed Dynamic Kinetic Asymmetric Transformation of Propargyl Esters, J. Am. Chem. Soc., 133 (2011) 12972-12975, </w:t>
      </w:r>
      <w:hyperlink r:id="rId155" w:history="1">
        <w:r w:rsidRPr="008413F5">
          <w:rPr>
            <w:rStyle w:val="Hyperlink"/>
          </w:rPr>
          <w:t>https://dx.doi.org/10.1021/ja205068j</w:t>
        </w:r>
        <w:bookmarkEnd w:id="64"/>
      </w:hyperlink>
    </w:p>
    <w:p w:rsidR="008413F5" w:rsidRPr="008413F5" w:rsidRDefault="008413F5" w:rsidP="008413F5">
      <w:pPr>
        <w:pStyle w:val="EndNoteBibliography"/>
        <w:spacing w:after="0"/>
      </w:pPr>
      <w:bookmarkStart w:id="65" w:name="_ENREF_49"/>
      <w:r w:rsidRPr="008413F5">
        <w:t xml:space="preserve">[49] C. Bartolome, M. Carrasco-Rando, S. Coco, C. Cordovilla, J.M. Martin-Alvarez, and P. Espinet, Luminescent gold(I) carbenes from 2-pyridylisocyanide complexes: Structural consequences of intramolecular versus intermolecular hydrogen-bonding interactions, Inorg. Chem., 47 (2008) 1616–1624, </w:t>
      </w:r>
      <w:hyperlink r:id="rId156" w:history="1">
        <w:r w:rsidRPr="008413F5">
          <w:rPr>
            <w:rStyle w:val="Hyperlink"/>
          </w:rPr>
          <w:t>https://dx.doi.org/10.1021/ic702201e</w:t>
        </w:r>
        <w:bookmarkEnd w:id="65"/>
      </w:hyperlink>
    </w:p>
    <w:p w:rsidR="008413F5" w:rsidRPr="008413F5" w:rsidRDefault="008413F5" w:rsidP="008413F5">
      <w:pPr>
        <w:pStyle w:val="EndNoteBibliography"/>
        <w:spacing w:after="0"/>
      </w:pPr>
      <w:bookmarkStart w:id="66" w:name="_ENREF_50"/>
      <w:r w:rsidRPr="008413F5">
        <w:t xml:space="preserve">[50] C. Bartolomé, Z. Ramiro, P. Pérez-Galán, C. Bour, M. Raducan, A.M. Echavarren, and P. Espinet, Gold(I) Complexes with Hydrogen-Bond Supported Heterocyclic Carbenes as Active Catalysts in Reactions of 1,6-Enynes, Inorg. Chem., 47 (2008) 11391-11397, </w:t>
      </w:r>
      <w:hyperlink r:id="rId157" w:history="1">
        <w:r w:rsidRPr="008413F5">
          <w:rPr>
            <w:rStyle w:val="Hyperlink"/>
          </w:rPr>
          <w:t>https://dx.doi.org/10.1021/ic801446v</w:t>
        </w:r>
        <w:bookmarkEnd w:id="66"/>
      </w:hyperlink>
    </w:p>
    <w:p w:rsidR="008413F5" w:rsidRPr="008413F5" w:rsidRDefault="008413F5" w:rsidP="008413F5">
      <w:pPr>
        <w:pStyle w:val="EndNoteBibliography"/>
        <w:spacing w:after="0"/>
      </w:pPr>
      <w:bookmarkStart w:id="67" w:name="_ENREF_51"/>
      <w:r w:rsidRPr="008413F5">
        <w:t xml:space="preserve">[51] C. Bartolomé, D. García-Cuadrado, Z. Ramiro, and P. Espinet, Synthesis and Catalytic Activity of Gold Chiral Nitrogen Acyclic Carbenes and Gold Hydrogen Bonded Heterocyclic </w:t>
      </w:r>
      <w:r w:rsidRPr="008413F5">
        <w:lastRenderedPageBreak/>
        <w:t xml:space="preserve">Carbenes in Cyclopropanation of Vinyl Arenes and in Intramolecular Hydroalkoxylation of Allenes, Inorg. Chem., 49 (2010) 9758-9764, </w:t>
      </w:r>
      <w:hyperlink r:id="rId158" w:history="1">
        <w:r w:rsidRPr="008413F5">
          <w:rPr>
            <w:rStyle w:val="Hyperlink"/>
          </w:rPr>
          <w:t>https://dx.doi.org/10.1021/ic101059c</w:t>
        </w:r>
        <w:bookmarkEnd w:id="67"/>
      </w:hyperlink>
    </w:p>
    <w:p w:rsidR="008413F5" w:rsidRPr="008413F5" w:rsidRDefault="008413F5" w:rsidP="008413F5">
      <w:pPr>
        <w:pStyle w:val="EndNoteBibliography"/>
        <w:spacing w:after="0"/>
      </w:pPr>
      <w:bookmarkStart w:id="68" w:name="_ENREF_52"/>
      <w:r w:rsidRPr="008413F5">
        <w:t xml:space="preserve">[52] A.S. Mikherdov, A.S. Novikov, M.A. Kinzhalov, V.P. Boyarskiy, G.L. Starova, A.Y. Ivanov, and V.Y. Kukushkin, Halides Held by Bifurcated Chalcogen–Hydrogen Bonds. Effect of μ(S,N–H)Cl Contacts on Dimerization of Cl(carbene)PdII Species, Inorg. Chem., 57 (2018) 3420–3433, </w:t>
      </w:r>
      <w:hyperlink r:id="rId159" w:history="1">
        <w:r w:rsidRPr="008413F5">
          <w:rPr>
            <w:rStyle w:val="Hyperlink"/>
          </w:rPr>
          <w:t>https://dx.doi.org/10.1021/acs.inorgchem.8b00190</w:t>
        </w:r>
        <w:bookmarkEnd w:id="68"/>
      </w:hyperlink>
    </w:p>
    <w:p w:rsidR="008413F5" w:rsidRPr="008413F5" w:rsidRDefault="008413F5" w:rsidP="008413F5">
      <w:pPr>
        <w:pStyle w:val="EndNoteBibliography"/>
        <w:spacing w:after="0"/>
      </w:pPr>
      <w:bookmarkStart w:id="69" w:name="_ENREF_53"/>
      <w:r w:rsidRPr="008413F5">
        <w:t xml:space="preserve">[53] L. Zhang, W. Yu, C. Liu, Y. Xu, Z. Duan, and F. Mathey, The Chemistry of ortho-(Diarylphosphino)aryl Isocyanides, Organometallics, 34 (2015) 5697-5702, </w:t>
      </w:r>
      <w:hyperlink r:id="rId160" w:history="1">
        <w:r w:rsidRPr="008413F5">
          <w:rPr>
            <w:rStyle w:val="Hyperlink"/>
          </w:rPr>
          <w:t>https://dx.doi.org/10.1021/acs.organomet.5b00746</w:t>
        </w:r>
        <w:bookmarkEnd w:id="69"/>
      </w:hyperlink>
    </w:p>
    <w:p w:rsidR="008413F5" w:rsidRPr="008413F5" w:rsidRDefault="008413F5" w:rsidP="008413F5">
      <w:pPr>
        <w:pStyle w:val="EndNoteBibliography"/>
        <w:spacing w:after="0"/>
      </w:pPr>
      <w:bookmarkStart w:id="70" w:name="_ENREF_54"/>
      <w:r w:rsidRPr="008413F5">
        <w:t xml:space="preserve">[54] M.A. Kinzhalov, S.A. Timofeeva, K.V. Luzyanin, V.P. Boyarskiy, A.A. Yakimanskiy, M. Haukka, and V.Y. Kukushkin, Palladium(II)-Mediated Addition of Benzenediamines to Isocyanides: Generation of Three Types of Diaminocarbene Ligands Depending on the Isomeric Structure of the Nucleophile, Organometallics, 35 (2016) 218–228, </w:t>
      </w:r>
      <w:hyperlink r:id="rId161" w:history="1">
        <w:r w:rsidRPr="008413F5">
          <w:rPr>
            <w:rStyle w:val="Hyperlink"/>
          </w:rPr>
          <w:t>https://dx.doi.org/10.1021/acs.organomet.5b00936</w:t>
        </w:r>
        <w:bookmarkEnd w:id="70"/>
      </w:hyperlink>
    </w:p>
    <w:p w:rsidR="008413F5" w:rsidRPr="008413F5" w:rsidRDefault="008413F5" w:rsidP="008413F5">
      <w:pPr>
        <w:pStyle w:val="EndNoteBibliography"/>
        <w:spacing w:after="0"/>
      </w:pPr>
      <w:bookmarkStart w:id="71" w:name="_ENREF_55"/>
      <w:r w:rsidRPr="008413F5">
        <w:t xml:space="preserve">[55] M.A. Kinzhalov, A.S. Novikov, A.N. Chernyshev, and V.V. Suslonov, Intermolecular hydrogen bonding H···Cl− in the solid palladium(II)-diaminocarbene complexes, Z. Kristallogr. - Cryst. Mater., 232 (2017) 299–305, </w:t>
      </w:r>
      <w:hyperlink r:id="rId162" w:history="1">
        <w:r w:rsidRPr="008413F5">
          <w:rPr>
            <w:rStyle w:val="Hyperlink"/>
          </w:rPr>
          <w:t>https://dx.doi.org/10.1515/zkri-2016-2018</w:t>
        </w:r>
        <w:bookmarkEnd w:id="71"/>
      </w:hyperlink>
    </w:p>
    <w:p w:rsidR="008413F5" w:rsidRPr="008413F5" w:rsidRDefault="008413F5" w:rsidP="008413F5">
      <w:pPr>
        <w:pStyle w:val="EndNoteBibliography"/>
        <w:spacing w:after="0"/>
      </w:pPr>
      <w:bookmarkStart w:id="72" w:name="_ENREF_56"/>
      <w:r w:rsidRPr="008413F5">
        <w:t xml:space="preserve">[56] M.A. Kinzhalov, S.V. Baykov, A.S. Novikov, M. Haukka, and V.P. Boyarskiy, Intermolecular hydrogen bonding H···Cl in crystal structure of palladium(II)-bis(diaminocarbene) complex, Z. Kristallogr. - Cryst. Mater., 234 (2019) 155, </w:t>
      </w:r>
      <w:hyperlink r:id="rId163" w:history="1">
        <w:r w:rsidRPr="008413F5">
          <w:rPr>
            <w:rStyle w:val="Hyperlink"/>
          </w:rPr>
          <w:t>https://dx.doi.org/10.1515/zkri-2018-2100</w:t>
        </w:r>
        <w:bookmarkEnd w:id="72"/>
      </w:hyperlink>
    </w:p>
    <w:p w:rsidR="008413F5" w:rsidRPr="008413F5" w:rsidRDefault="008413F5" w:rsidP="008413F5">
      <w:pPr>
        <w:pStyle w:val="EndNoteBibliography"/>
        <w:spacing w:after="0"/>
      </w:pPr>
      <w:bookmarkStart w:id="73" w:name="_ENREF_57"/>
      <w:r w:rsidRPr="008413F5">
        <w:t xml:space="preserve">[57] D. Lentz, and R. Marschall, Reaktionen von (Pentamethylcyclopentadienyl)bis(trifluormethylisocyanid)cobalt mit Nucleophilen, Chem. Ber., 123 (1990) 467-470, </w:t>
      </w:r>
      <w:hyperlink r:id="rId164" w:history="1">
        <w:r w:rsidRPr="008413F5">
          <w:rPr>
            <w:rStyle w:val="Hyperlink"/>
          </w:rPr>
          <w:t>https://dx.doi.org/doi:10.1002/cber.19901230309</w:t>
        </w:r>
        <w:bookmarkEnd w:id="73"/>
      </w:hyperlink>
    </w:p>
    <w:p w:rsidR="008413F5" w:rsidRPr="008413F5" w:rsidRDefault="008413F5" w:rsidP="008413F5">
      <w:pPr>
        <w:pStyle w:val="EndNoteBibliography"/>
        <w:spacing w:after="0"/>
      </w:pPr>
      <w:bookmarkStart w:id="74" w:name="_ENREF_58"/>
      <w:r w:rsidRPr="008413F5">
        <w:t>[58] H. Werner, B. Heiser, and C. Burschka, Cycloadditionsreaktionen von Organometallkomplexen, I. Die Synthese viergliedriger Metalla-Heterocyclen durch [2 + 2]-</w:t>
      </w:r>
      <w:r w:rsidRPr="008413F5">
        <w:lastRenderedPageBreak/>
        <w:t xml:space="preserve">Cycloaddition aus (Isonitril)cobalt-Komplexen und Isocyanaten sowie Isothiocyanaten, Chem. Ber., 115 (1982) 3069-3084, </w:t>
      </w:r>
      <w:hyperlink r:id="rId165" w:history="1">
        <w:r w:rsidRPr="008413F5">
          <w:rPr>
            <w:rStyle w:val="Hyperlink"/>
          </w:rPr>
          <w:t>https://dx.doi.org/10.1002/cber.19821150913</w:t>
        </w:r>
        <w:bookmarkEnd w:id="74"/>
      </w:hyperlink>
    </w:p>
    <w:p w:rsidR="008413F5" w:rsidRPr="008413F5" w:rsidRDefault="008413F5" w:rsidP="008413F5">
      <w:pPr>
        <w:pStyle w:val="EndNoteBibliography"/>
        <w:spacing w:after="0"/>
      </w:pPr>
      <w:bookmarkStart w:id="75" w:name="_ENREF_59"/>
      <w:r w:rsidRPr="008413F5">
        <w:t xml:space="preserve">[59] H. Werner, and B. Strecker, Cycloadditionsreaktionen von Organometallkomplexen.: XIII. Synthese und Reaktivität viergliedriger Cobalta-Heterocyclen aus C5H5Co(CNR)(PMe3) und Isocyanaten bzw. Isothiocyanaten sowie eine ungewöhnliche Fragmentierung des chiralen Isocyanid-Liganden (S)-CNCH(Me)Ph, J. Organomet. Chem., 413 (1991) 379-397, </w:t>
      </w:r>
      <w:hyperlink r:id="rId166" w:history="1">
        <w:r w:rsidRPr="008413F5">
          <w:rPr>
            <w:rStyle w:val="Hyperlink"/>
          </w:rPr>
          <w:t>https://dx.doi.org/10.1016/0022-328X(91)80064-Q</w:t>
        </w:r>
        <w:bookmarkEnd w:id="75"/>
      </w:hyperlink>
    </w:p>
    <w:p w:rsidR="008413F5" w:rsidRPr="008413F5" w:rsidRDefault="008413F5" w:rsidP="008413F5">
      <w:pPr>
        <w:pStyle w:val="EndNoteBibliography"/>
        <w:spacing w:after="0"/>
      </w:pPr>
      <w:bookmarkStart w:id="76" w:name="_ENREF_60"/>
      <w:r w:rsidRPr="008413F5">
        <w:t xml:space="preserve">[60] H. Werner, B. Heiser, and H. Otto, Cycloadditionsreaktionen von Organometallkomplexen, VII. Fünfgliedrige Cobalta-Heterocyclen durch [2 + 3]-Cycloaddition von Benzoylnitren an eine Co – CNR-Bindung, Chem. Ber., 118 (1985) 3932-3938, </w:t>
      </w:r>
      <w:hyperlink r:id="rId167" w:history="1">
        <w:r w:rsidRPr="008413F5">
          <w:rPr>
            <w:rStyle w:val="Hyperlink"/>
          </w:rPr>
          <w:t>https://dx.doi.org/doi:10.1002/cber.19851181006</w:t>
        </w:r>
        <w:bookmarkEnd w:id="76"/>
      </w:hyperlink>
    </w:p>
    <w:p w:rsidR="008413F5" w:rsidRPr="008413F5" w:rsidRDefault="008413F5" w:rsidP="008413F5">
      <w:pPr>
        <w:pStyle w:val="EndNoteBibliography"/>
        <w:spacing w:after="0"/>
      </w:pPr>
      <w:bookmarkStart w:id="77" w:name="_ENREF_61"/>
      <w:r w:rsidRPr="008413F5">
        <w:t xml:space="preserve">[61] J. Ruiz, L. García, B.F. Perandones, and M. Vivanco, A Fischer Carbene within an Arduengo Carbene, Angew. Chem. Int. Ed. , 50 (2011) 3010–3012, </w:t>
      </w:r>
      <w:hyperlink r:id="rId168" w:history="1">
        <w:r w:rsidRPr="008413F5">
          <w:rPr>
            <w:rStyle w:val="Hyperlink"/>
          </w:rPr>
          <w:t>https://dx.doi.org/10.1002/anie.201007937</w:t>
        </w:r>
        <w:bookmarkEnd w:id="77"/>
      </w:hyperlink>
    </w:p>
    <w:p w:rsidR="008413F5" w:rsidRPr="008413F5" w:rsidRDefault="008413F5" w:rsidP="008413F5">
      <w:pPr>
        <w:pStyle w:val="EndNoteBibliography"/>
        <w:spacing w:after="0"/>
      </w:pPr>
      <w:bookmarkStart w:id="78" w:name="_ENREF_62"/>
      <w:r w:rsidRPr="008413F5">
        <w:t xml:space="preserve">[62] J. Ruiz, L. García, M. Vivanco, Á. Berros, and J.F. Van der Maelen, Generating and Trapping Metalla-N-Heterocyclic Carbenes, Angew. Chem. Int. Ed. , 54 (2015) 4212–4216, </w:t>
      </w:r>
      <w:hyperlink r:id="rId169" w:history="1">
        <w:r w:rsidRPr="008413F5">
          <w:rPr>
            <w:rStyle w:val="Hyperlink"/>
          </w:rPr>
          <w:t>https://dx.doi.org/10.1002/anie.201411647</w:t>
        </w:r>
        <w:bookmarkEnd w:id="78"/>
      </w:hyperlink>
    </w:p>
    <w:p w:rsidR="008413F5" w:rsidRPr="008413F5" w:rsidRDefault="008413F5" w:rsidP="008413F5">
      <w:pPr>
        <w:pStyle w:val="EndNoteBibliography"/>
        <w:spacing w:after="0"/>
      </w:pPr>
      <w:bookmarkStart w:id="79" w:name="_ENREF_63"/>
      <w:r w:rsidRPr="008413F5">
        <w:t xml:space="preserve">[63] J. Ruiz, D. Sol, J.F. Van der Maelen, and M. Vivanco, Base-Promoted Transmetalation </w:t>
      </w:r>
      <w:bookmarkEnd w:id="17"/>
      <w:r w:rsidRPr="008413F5">
        <w:t xml:space="preserve">Reactions of Protic N-Heterocyclic Carbenes and Acyclic Diamino Carbenes from MnI to AuI: A Mechanistic Study, Organometallics, 36 (2017) 1035–1041, </w:t>
      </w:r>
      <w:hyperlink r:id="rId170" w:history="1">
        <w:r w:rsidRPr="008413F5">
          <w:rPr>
            <w:rStyle w:val="Hyperlink"/>
          </w:rPr>
          <w:t>https://dx.doi.org/10.1021/acs.organomet.7b00009</w:t>
        </w:r>
        <w:bookmarkEnd w:id="79"/>
      </w:hyperlink>
    </w:p>
    <w:p w:rsidR="008413F5" w:rsidRPr="008413F5" w:rsidRDefault="008413F5" w:rsidP="008413F5">
      <w:pPr>
        <w:pStyle w:val="EndNoteBibliography"/>
        <w:spacing w:after="0"/>
      </w:pPr>
      <w:bookmarkStart w:id="80" w:name="_ENREF_64"/>
      <w:r w:rsidRPr="008413F5">
        <w:t xml:space="preserve">[64] J. Ruiz, L. Garcia, M. Vivanco, D. Sol, and S. Garcia-Granda, Half-sandwich iron(ii) complexes with protic acyclic diaminocarbene ligands: synthesis, deprotonation and metalation reactions, Dalton Trans., 46 (2017) 10387-10398, </w:t>
      </w:r>
      <w:hyperlink r:id="rId171" w:history="1">
        <w:r w:rsidRPr="008413F5">
          <w:rPr>
            <w:rStyle w:val="Hyperlink"/>
          </w:rPr>
          <w:t>https://dx.doi.org/10.1039/C7DT02049J</w:t>
        </w:r>
        <w:bookmarkEnd w:id="80"/>
      </w:hyperlink>
    </w:p>
    <w:p w:rsidR="008413F5" w:rsidRPr="008413F5" w:rsidRDefault="008413F5" w:rsidP="008413F5">
      <w:pPr>
        <w:pStyle w:val="EndNoteBibliography"/>
        <w:spacing w:after="0"/>
      </w:pPr>
      <w:bookmarkStart w:id="81" w:name="_ENREF_65"/>
      <w:r w:rsidRPr="008413F5">
        <w:lastRenderedPageBreak/>
        <w:t xml:space="preserve">[65] J. Ruiz, L. Garcia, C. Mejuto, M. Vivanco, M.R. Diaz, and S. Garcia-Granda, Strong electron-donating metalla-N-heterocyclic carbenes, Chem. Commun., 50 (2014) 2129-2132, </w:t>
      </w:r>
      <w:hyperlink r:id="rId172" w:history="1">
        <w:r w:rsidRPr="008413F5">
          <w:rPr>
            <w:rStyle w:val="Hyperlink"/>
          </w:rPr>
          <w:t>https://dx.doi.org/10.1039/C3CC47987K</w:t>
        </w:r>
        <w:bookmarkEnd w:id="81"/>
      </w:hyperlink>
    </w:p>
    <w:p w:rsidR="008413F5" w:rsidRPr="008413F5" w:rsidRDefault="008413F5" w:rsidP="008413F5">
      <w:pPr>
        <w:pStyle w:val="EndNoteBibliography"/>
        <w:spacing w:after="0"/>
      </w:pPr>
      <w:bookmarkStart w:id="82" w:name="_ENREF_66"/>
      <w:r w:rsidRPr="008413F5">
        <w:t xml:space="preserve">[66] B. Crociani, F. Di Bianca, A. Fontana, E. Forsellini, and G. Bombieri, Nucleophilic attack at co-ordinated isocyanides promoted by the 2-pyridyl ligand, Dalton Trans., (1994) 407–414, </w:t>
      </w:r>
      <w:hyperlink r:id="rId173" w:history="1">
        <w:r w:rsidRPr="008413F5">
          <w:rPr>
            <w:rStyle w:val="Hyperlink"/>
          </w:rPr>
          <w:t>https://dx.doi.org/10.1039/DT9940000407</w:t>
        </w:r>
        <w:bookmarkEnd w:id="82"/>
      </w:hyperlink>
    </w:p>
    <w:p w:rsidR="008413F5" w:rsidRPr="008413F5" w:rsidRDefault="008413F5" w:rsidP="008413F5">
      <w:pPr>
        <w:pStyle w:val="EndNoteBibliography"/>
        <w:spacing w:after="0"/>
      </w:pPr>
      <w:bookmarkStart w:id="83" w:name="_ENREF_67"/>
      <w:r w:rsidRPr="008413F5">
        <w:t xml:space="preserve">[67] V. Riera, and J. Ruiz, Reactivity of cationic isocyanide iron(II) derivatives towards nucleophilic agents, J. Organomet. Chem., 384 (1990) 339–346, </w:t>
      </w:r>
      <w:hyperlink r:id="rId174" w:history="1">
        <w:r w:rsidRPr="008413F5">
          <w:rPr>
            <w:rStyle w:val="Hyperlink"/>
          </w:rPr>
          <w:t>https://dx.doi.org/10.1016/0022-328X(90)87126-X</w:t>
        </w:r>
        <w:bookmarkEnd w:id="83"/>
      </w:hyperlink>
    </w:p>
    <w:p w:rsidR="008413F5" w:rsidRPr="008413F5" w:rsidRDefault="008413F5" w:rsidP="008413F5">
      <w:pPr>
        <w:pStyle w:val="EndNoteBibliography"/>
        <w:spacing w:after="0"/>
      </w:pPr>
      <w:bookmarkStart w:id="84" w:name="_ENREF_68"/>
      <w:r w:rsidRPr="008413F5">
        <w:t xml:space="preserve">[68] A.G. Tskhovrebov, K.V. Luzyanin, F.M. Dolgushin, M.F.C. Guedes da Silva, A.J.L. Pombeiro, and V.Y. Kukushkin, Novel reactivity mode of metal diaminocarbenes: palladium(II)-mediated coupling between acyclic diaminocarbenes and isonitriles leading to dinuclear species, Organometallics, 30 (2011) 3362–3370, </w:t>
      </w:r>
      <w:hyperlink r:id="rId175" w:history="1">
        <w:r w:rsidRPr="008413F5">
          <w:rPr>
            <w:rStyle w:val="Hyperlink"/>
          </w:rPr>
          <w:t>https://dx.doi.org/10.1021/om2002574</w:t>
        </w:r>
        <w:bookmarkEnd w:id="84"/>
      </w:hyperlink>
    </w:p>
    <w:p w:rsidR="008413F5" w:rsidRPr="008413F5" w:rsidRDefault="008413F5" w:rsidP="008413F5">
      <w:pPr>
        <w:pStyle w:val="EndNoteBibliography"/>
        <w:spacing w:after="0"/>
      </w:pPr>
      <w:bookmarkStart w:id="85" w:name="_ENREF_69"/>
      <w:r w:rsidRPr="008413F5">
        <w:t xml:space="preserve">[69] M.A. Kinzhalov, K.V. Luzyanin, V.P. Boyarskiy, M. Haukka, and V.Y. Kukushkin, Coupling of C-amino aza-substituted heterocycles with an isocyanide ligand in palladium(II) complex, Russ. Chem. Bull., 62 (2013) 758–766, </w:t>
      </w:r>
      <w:hyperlink r:id="rId176" w:history="1">
        <w:r w:rsidRPr="008413F5">
          <w:rPr>
            <w:rStyle w:val="Hyperlink"/>
          </w:rPr>
          <w:t>https://dx.doi.org/10.1007/s11172-013-0103-4</w:t>
        </w:r>
        <w:bookmarkEnd w:id="85"/>
      </w:hyperlink>
    </w:p>
    <w:p w:rsidR="008413F5" w:rsidRPr="008413F5" w:rsidRDefault="008413F5" w:rsidP="008413F5">
      <w:pPr>
        <w:pStyle w:val="EndNoteBibliography"/>
        <w:spacing w:after="0"/>
      </w:pPr>
      <w:bookmarkStart w:id="86" w:name="_ENREF_70"/>
      <w:r w:rsidRPr="008413F5">
        <w:t xml:space="preserve">[70] A.S. Mikherdov, M.A. Kinzhalov, A.S. Novikov, V.P. Boyarskiy, I.A. Boyarskaya, D.V. Dar’in, G.L. Starova, and V.Y. Kukushkin, Difference in Energy between Two Distinct Types of Chalcogen Bonds Drives Regioisomerization of Binuclear (Diaminocarbene)PdII Complexes, J. Am. Chem. Soc., 138 (2016) 14129–14137, </w:t>
      </w:r>
      <w:hyperlink r:id="rId177" w:history="1">
        <w:r w:rsidRPr="008413F5">
          <w:rPr>
            <w:rStyle w:val="Hyperlink"/>
          </w:rPr>
          <w:t>https://dx.doi.org/10.1021/jacs.6b09133</w:t>
        </w:r>
        <w:bookmarkEnd w:id="86"/>
      </w:hyperlink>
    </w:p>
    <w:p w:rsidR="008413F5" w:rsidRPr="008413F5" w:rsidRDefault="008413F5" w:rsidP="008413F5">
      <w:pPr>
        <w:pStyle w:val="EndNoteBibliography"/>
        <w:spacing w:after="0"/>
      </w:pPr>
      <w:bookmarkStart w:id="87" w:name="_ENREF_71"/>
      <w:r w:rsidRPr="008413F5">
        <w:t xml:space="preserve">[71] A.S. Mikherdov, A.S. Novikov, M.A. Kinzhalov, A.A. Zolotarev, and V.P. Boyarskiy, Intra-/Intermolecular Bifurcated Chalcogen Bonding in Crystal Structure of Thiazole/Thiadiazole Derived Binuclear (Diaminocarbene)PdII Complexes, Crystals, 8 (2018) 112, </w:t>
      </w:r>
      <w:hyperlink r:id="rId178" w:history="1">
        <w:r w:rsidRPr="008413F5">
          <w:rPr>
            <w:rStyle w:val="Hyperlink"/>
          </w:rPr>
          <w:t>https://dx.doi.org/10.3390/cryst8030112</w:t>
        </w:r>
        <w:bookmarkEnd w:id="87"/>
      </w:hyperlink>
    </w:p>
    <w:p w:rsidR="008413F5" w:rsidRPr="008413F5" w:rsidRDefault="008413F5" w:rsidP="008413F5">
      <w:pPr>
        <w:pStyle w:val="EndNoteBibliography"/>
        <w:spacing w:after="0"/>
      </w:pPr>
      <w:bookmarkStart w:id="88" w:name="_ENREF_72"/>
      <w:r w:rsidRPr="008413F5">
        <w:t xml:space="preserve">[72] A.S. Mikherdov, M.A. Kinzhalov, A.S. Novikov, V.P. Boyarskiy, I.A. Boyarskaya, M.S. Avdontceva, and V.Y. Kukushkin, Ligation-Enhanced π-Hole···π Interactions Involving </w:t>
      </w:r>
      <w:r w:rsidRPr="008413F5">
        <w:lastRenderedPageBreak/>
        <w:t xml:space="preserve">Isocyanides: Effect of π-Hole···π Noncovalent Bonding on Conformational Stabilization of Acyclic Diaminocarbene Ligands, Inorg. Chem., 57 (2018) 6722-6733, </w:t>
      </w:r>
      <w:hyperlink r:id="rId179" w:history="1">
        <w:r w:rsidRPr="008413F5">
          <w:rPr>
            <w:rStyle w:val="Hyperlink"/>
          </w:rPr>
          <w:t>https://dx.doi.org/10.1021/acs.inorgchem.8b01027</w:t>
        </w:r>
        <w:bookmarkEnd w:id="88"/>
      </w:hyperlink>
    </w:p>
    <w:p w:rsidR="008413F5" w:rsidRPr="008413F5" w:rsidRDefault="008413F5" w:rsidP="008413F5">
      <w:pPr>
        <w:pStyle w:val="EndNoteBibliography"/>
        <w:spacing w:after="0"/>
      </w:pPr>
      <w:bookmarkStart w:id="89" w:name="_ENREF_73"/>
      <w:r w:rsidRPr="008413F5">
        <w:t xml:space="preserve">[73] A.S. Mikherdov, Y.A. Orekhova, and V.P. Boyarskii, Formation of Homo- and Heteronuclear Platinum(II) and Palladium(II) Carbene Complexes in the Reactions of Coordinated Isocyanides with Aminothiazaheterocycles, Russ. J. Gen. Chem., 88 (2018) 2119-2124, </w:t>
      </w:r>
      <w:hyperlink r:id="rId180" w:history="1">
        <w:r w:rsidRPr="008413F5">
          <w:rPr>
            <w:rStyle w:val="Hyperlink"/>
          </w:rPr>
          <w:t>https://dx.doi.org/10.1134/s1070363218100158</w:t>
        </w:r>
        <w:bookmarkEnd w:id="89"/>
      </w:hyperlink>
    </w:p>
    <w:p w:rsidR="008413F5" w:rsidRPr="008413F5" w:rsidRDefault="008413F5" w:rsidP="008413F5">
      <w:pPr>
        <w:pStyle w:val="EndNoteBibliography"/>
        <w:spacing w:after="0"/>
      </w:pPr>
      <w:bookmarkStart w:id="90" w:name="_ENREF_74"/>
      <w:r w:rsidRPr="008413F5">
        <w:t xml:space="preserve">[74] A.S. Mikherdov, N.Y. Tiuftiakov, V.A. Polukeev, and V.P. Boyarskii, Coupling of Bis(xylylisocyanide) Palladium(II) Complex with 1,2,4-Thiadiazole-5-amines, Russ. J. Gen. Chem., 88 (2018) 713-720, </w:t>
      </w:r>
      <w:hyperlink r:id="rId181" w:history="1">
        <w:r w:rsidRPr="008413F5">
          <w:rPr>
            <w:rStyle w:val="Hyperlink"/>
          </w:rPr>
          <w:t>https://dx.doi.org/10.1134/s1070363218040151</w:t>
        </w:r>
        <w:bookmarkEnd w:id="90"/>
      </w:hyperlink>
    </w:p>
    <w:p w:rsidR="008413F5" w:rsidRPr="008413F5" w:rsidRDefault="008413F5" w:rsidP="008413F5">
      <w:pPr>
        <w:pStyle w:val="EndNoteBibliography"/>
        <w:spacing w:after="0"/>
      </w:pPr>
      <w:bookmarkStart w:id="91" w:name="_ENREF_75"/>
      <w:r w:rsidRPr="008413F5">
        <w:t xml:space="preserve">[75] C. Singh, A.P. Prakasham, M.K. Gangwar, and P. Ghosh, Binuclear Fused 5-membered Palladacycle and Palladium Complex of Amido-Functionalized N-heterocyclic Carbene Precatalysts for the One-Pot Tandem Hiyama Alkynylation/Cyclization Reactions, Chem. Select, 3 (2018) 9361-9367, </w:t>
      </w:r>
      <w:hyperlink r:id="rId182" w:history="1">
        <w:r w:rsidRPr="008413F5">
          <w:rPr>
            <w:rStyle w:val="Hyperlink"/>
          </w:rPr>
          <w:t>https://dx.doi.org/10.1002/slct.201801667</w:t>
        </w:r>
        <w:bookmarkEnd w:id="91"/>
      </w:hyperlink>
    </w:p>
    <w:p w:rsidR="008413F5" w:rsidRPr="008413F5" w:rsidRDefault="008413F5" w:rsidP="008413F5">
      <w:pPr>
        <w:pStyle w:val="EndNoteBibliography"/>
        <w:spacing w:after="0"/>
      </w:pPr>
      <w:bookmarkStart w:id="92" w:name="_ENREF_76"/>
      <w:r w:rsidRPr="008413F5">
        <w:t xml:space="preserve">[76] Y. Ito, T. Hirao, K. Tsubata, and T. Saegusa, A new preparation of imidazolidinylidene palladium(II) complexes, Tetrahedron Lett., 19 (1978) 1535-1538, </w:t>
      </w:r>
      <w:hyperlink r:id="rId183" w:history="1">
        <w:r w:rsidRPr="008413F5">
          <w:rPr>
            <w:rStyle w:val="Hyperlink"/>
          </w:rPr>
          <w:t>https://dx.doi.org/10.1016/S0040-4039(01)94597-6</w:t>
        </w:r>
        <w:bookmarkEnd w:id="92"/>
      </w:hyperlink>
    </w:p>
    <w:p w:rsidR="008413F5" w:rsidRPr="008413F5" w:rsidRDefault="008413F5" w:rsidP="008413F5">
      <w:pPr>
        <w:pStyle w:val="EndNoteBibliography"/>
        <w:spacing w:after="0"/>
      </w:pPr>
      <w:bookmarkStart w:id="93" w:name="_ENREF_77"/>
      <w:r w:rsidRPr="008413F5">
        <w:t xml:space="preserve">[77] C.-O. Ng, S.-M. Yiu, and C.-C. Ko, Synthesis, Characterization, and Photophysical Study of Luminescent Rhenium(I) Diimine Complexes with Various Types of N-Heterocyclic Carbene Ligands, Inorg. Chem., 53 (2014) 3022-3031, </w:t>
      </w:r>
      <w:hyperlink r:id="rId184" w:history="1">
        <w:r w:rsidRPr="008413F5">
          <w:rPr>
            <w:rStyle w:val="Hyperlink"/>
          </w:rPr>
          <w:t>https://dx.doi.org/10.1021/ic4028145</w:t>
        </w:r>
        <w:bookmarkEnd w:id="93"/>
      </w:hyperlink>
    </w:p>
    <w:p w:rsidR="008413F5" w:rsidRPr="008413F5" w:rsidRDefault="008413F5" w:rsidP="008413F5">
      <w:pPr>
        <w:pStyle w:val="EndNoteBibliography"/>
        <w:spacing w:after="0"/>
      </w:pPr>
      <w:bookmarkStart w:id="94" w:name="_ENREF_78"/>
      <w:r w:rsidRPr="008413F5">
        <w:t xml:space="preserve">[78] A.S.K. Hashmi, C. Lothschütz, C. Böhling, T. Hengst, C. Hubbert, and F. Rominger, Carbenes Made Easy: Formation of Unsymmetrically Substituted N-Heterocyclic Carbene Complexes of Palladium(II), Platinum(II) and Gold(I) from Coordinated Isonitriles and their Catalytic Activity, Adv. Synth. Catal., 352 (2010) 3001–3012, </w:t>
      </w:r>
      <w:hyperlink r:id="rId185" w:history="1">
        <w:r w:rsidRPr="008413F5">
          <w:rPr>
            <w:rStyle w:val="Hyperlink"/>
          </w:rPr>
          <w:t>https://dx.doi.org/10.1002/adsc.201000472</w:t>
        </w:r>
        <w:bookmarkEnd w:id="94"/>
      </w:hyperlink>
    </w:p>
    <w:p w:rsidR="008413F5" w:rsidRPr="008413F5" w:rsidRDefault="008413F5" w:rsidP="008413F5">
      <w:pPr>
        <w:pStyle w:val="EndNoteBibliography"/>
        <w:spacing w:after="0"/>
      </w:pPr>
      <w:bookmarkStart w:id="95" w:name="_ENREF_79"/>
      <w:r w:rsidRPr="008413F5">
        <w:lastRenderedPageBreak/>
        <w:t xml:space="preserve">[79] M.J. Spallek, D. Riedel, F. Rominger, A.S.K. Hashmi, and O. Trapp, Six-Membered, Chiral NHCs Derived from Camphor: Structure–Reactivity Relationship in Asymmetric Oxindole Synthesis, Organometallics, 31 (2012) 1127–1132, </w:t>
      </w:r>
      <w:hyperlink r:id="rId186" w:history="1">
        <w:r w:rsidRPr="008413F5">
          <w:rPr>
            <w:rStyle w:val="Hyperlink"/>
          </w:rPr>
          <w:t>https://dx.doi.org/10.1021/om201166b</w:t>
        </w:r>
        <w:bookmarkEnd w:id="95"/>
      </w:hyperlink>
    </w:p>
    <w:p w:rsidR="008413F5" w:rsidRPr="008413F5" w:rsidRDefault="008413F5" w:rsidP="008413F5">
      <w:pPr>
        <w:pStyle w:val="EndNoteBibliography"/>
        <w:spacing w:after="0"/>
      </w:pPr>
      <w:bookmarkStart w:id="96" w:name="_ENREF_80"/>
      <w:r w:rsidRPr="008413F5">
        <w:t xml:space="preserve">[80] C. Hubbert, M. Breunig, K.J. Carroll, F. Rominger, and A.S.K. Hashmi, Simple Synthesis of New Mixed Isocyanide-NHC-Platinum(II) Complexes and Their Catalytic Activity, Aust. J. Chem., 67 (2014) 469–474, </w:t>
      </w:r>
      <w:hyperlink r:id="rId187" w:history="1">
        <w:r w:rsidRPr="008413F5">
          <w:rPr>
            <w:rStyle w:val="Hyperlink"/>
          </w:rPr>
          <w:t>https://dx.doi.org/10.1071/CH13546</w:t>
        </w:r>
        <w:bookmarkEnd w:id="96"/>
      </w:hyperlink>
    </w:p>
    <w:p w:rsidR="008413F5" w:rsidRPr="008413F5" w:rsidRDefault="008413F5" w:rsidP="008413F5">
      <w:pPr>
        <w:pStyle w:val="EndNoteBibliography"/>
        <w:spacing w:after="0"/>
      </w:pPr>
      <w:bookmarkStart w:id="97" w:name="_ENREF_81"/>
      <w:r w:rsidRPr="008413F5">
        <w:t xml:space="preserve">[81] D. Riedel, T. Wurm, K. Graf, M. Rudolph, F. Rominger, and A.S.K. Hashmi, From Isonitriles to Unsaturated NHC Complexes of Gold, Palladium and Platinum, Adv. Synth. Catal., 357 (2015) 1515–1523, </w:t>
      </w:r>
      <w:hyperlink r:id="rId188" w:history="1">
        <w:r w:rsidRPr="008413F5">
          <w:rPr>
            <w:rStyle w:val="Hyperlink"/>
          </w:rPr>
          <w:t>https://dx.doi.org/10.1002/adsc.201401131</w:t>
        </w:r>
        <w:bookmarkEnd w:id="97"/>
      </w:hyperlink>
    </w:p>
    <w:p w:rsidR="008413F5" w:rsidRPr="008413F5" w:rsidRDefault="008413F5" w:rsidP="008413F5">
      <w:pPr>
        <w:pStyle w:val="EndNoteBibliography"/>
        <w:spacing w:after="0"/>
      </w:pPr>
      <w:bookmarkStart w:id="98" w:name="_ENREF_82"/>
      <w:r w:rsidRPr="008413F5">
        <w:t xml:space="preserve">[82] A. Zeiler, M. Rudolph, F. Rominger, and A.S.K. Hashmi, An Alternative Approach to PEPPSI Catalysts: From Palladium Isonitriles to Highly Active Unsymmetrically Substituted PEPPSI Catalysts, Chem. Eur. J., 21 (2015) 11065–11071, </w:t>
      </w:r>
      <w:hyperlink r:id="rId189" w:history="1">
        <w:r w:rsidRPr="008413F5">
          <w:rPr>
            <w:rStyle w:val="Hyperlink"/>
          </w:rPr>
          <w:t>https://dx.doi.org/10.1002/chem.201500025</w:t>
        </w:r>
        <w:bookmarkEnd w:id="98"/>
      </w:hyperlink>
    </w:p>
    <w:p w:rsidR="008413F5" w:rsidRPr="008413F5" w:rsidRDefault="008413F5" w:rsidP="008413F5">
      <w:pPr>
        <w:pStyle w:val="EndNoteBibliography"/>
        <w:spacing w:after="0"/>
      </w:pPr>
      <w:bookmarkStart w:id="99" w:name="_ENREF_83"/>
      <w:r w:rsidRPr="008413F5">
        <w:t xml:space="preserve">[83] P. Zargaran, T. Wurm, D. Zahner, J. Schießl, M. Rudolph, F. Rominger, and A.S.K. Hashmi, A Structure-Based Activity Study of Highly Active Unsymmetrically Substituted NHC Gold(I) Catalysts, Adv. Synth. Catal., 360 (2018) 106-111, </w:t>
      </w:r>
      <w:hyperlink r:id="rId190" w:history="1">
        <w:r w:rsidRPr="008413F5">
          <w:rPr>
            <w:rStyle w:val="Hyperlink"/>
          </w:rPr>
          <w:t>https://dx.doi.org/doi:10.1002/adsc.201701080</w:t>
        </w:r>
        <w:bookmarkEnd w:id="99"/>
      </w:hyperlink>
    </w:p>
    <w:p w:rsidR="008413F5" w:rsidRPr="008413F5" w:rsidRDefault="008413F5" w:rsidP="008413F5">
      <w:pPr>
        <w:pStyle w:val="EndNoteBibliography"/>
        <w:spacing w:after="0"/>
      </w:pPr>
      <w:bookmarkStart w:id="100" w:name="_ENREF_84"/>
      <w:r w:rsidRPr="008413F5">
        <w:t xml:space="preserve">[84] M.C. Jahnke, and F.E. Hahn, Complexes with protic (NH,NH and NH,NR) N-heterocyclic carbene ligands, Coord. Chem. Rev. , 293-294 (2015) 95-115, </w:t>
      </w:r>
      <w:hyperlink r:id="rId191" w:history="1">
        <w:r w:rsidRPr="008413F5">
          <w:rPr>
            <w:rStyle w:val="Hyperlink"/>
          </w:rPr>
          <w:t>https://dx.doi.org/10.1016/j.ccr.2015.01.014</w:t>
        </w:r>
        <w:bookmarkEnd w:id="100"/>
      </w:hyperlink>
    </w:p>
    <w:p w:rsidR="008413F5" w:rsidRPr="008413F5" w:rsidRDefault="008413F5" w:rsidP="008413F5">
      <w:pPr>
        <w:pStyle w:val="EndNoteBibliography"/>
        <w:spacing w:after="0"/>
      </w:pPr>
      <w:bookmarkStart w:id="101" w:name="_ENREF_85"/>
      <w:r w:rsidRPr="008413F5">
        <w:t>[85] V.P. Boyarskiy, K.V. Luzyanin, and V.Y. Kukushkin, Palladium-(acyclic diaminocarbene) species as alternative to palladium-(nitrogenheterocyclic carbenes) in cross-coupling catalysis, in: A.J.L. Pombeiro (Ed.) Advances in Organometallic Chemistry and Catalysis: The Silver/Gold Jubilee International Conference on Organometallic Chemistry Celebratory Book, John Wiley &amp; Sons, Inc., New York, 2014, pp. 145–156.</w:t>
      </w:r>
      <w:bookmarkEnd w:id="101"/>
    </w:p>
    <w:p w:rsidR="008413F5" w:rsidRPr="008413F5" w:rsidRDefault="008413F5" w:rsidP="008413F5">
      <w:pPr>
        <w:pStyle w:val="EndNoteBibliography"/>
        <w:spacing w:after="0"/>
      </w:pPr>
      <w:bookmarkStart w:id="102" w:name="_ENREF_86"/>
      <w:r w:rsidRPr="008413F5">
        <w:t xml:space="preserve">[86] F.E. Hahn, and M.C. Jahnke, Heterocyclic Carbenes: Synthesis and Coordination Chemistry, Angew. Chem. Int. Ed., 47 (2008) 3122−3172, </w:t>
      </w:r>
      <w:hyperlink r:id="rId192" w:history="1">
        <w:r w:rsidRPr="008413F5">
          <w:rPr>
            <w:rStyle w:val="Hyperlink"/>
          </w:rPr>
          <w:t>https://dx.doi.org/10.1002/anie.200703883</w:t>
        </w:r>
        <w:bookmarkEnd w:id="102"/>
      </w:hyperlink>
    </w:p>
    <w:p w:rsidR="008413F5" w:rsidRPr="008413F5" w:rsidRDefault="008413F5" w:rsidP="008413F5">
      <w:pPr>
        <w:pStyle w:val="EndNoteBibliography"/>
        <w:spacing w:after="0"/>
      </w:pPr>
      <w:bookmarkStart w:id="103" w:name="_ENREF_87"/>
      <w:r w:rsidRPr="008413F5">
        <w:lastRenderedPageBreak/>
        <w:t xml:space="preserve">[87] U. Belluco, R.A. Michelin, R. Ros, R. Bertani, G. Facchin, M. Mozzon, and L. Zanotto, Synthesis of heterocyclic systems by activation of isocyanide, carbonyl, trifluoromethyl and nitrile ligands in platinum(II) and palladium(II) complexes, Inorg. Chem., 198-200 (1992) 883-897, </w:t>
      </w:r>
      <w:hyperlink r:id="rId193" w:history="1">
        <w:r w:rsidRPr="008413F5">
          <w:rPr>
            <w:rStyle w:val="Hyperlink"/>
          </w:rPr>
          <w:t>https://dx.doi.org/10.1016/S0020-1693(00)92434-4</w:t>
        </w:r>
        <w:bookmarkEnd w:id="103"/>
      </w:hyperlink>
    </w:p>
    <w:p w:rsidR="008413F5" w:rsidRPr="008413F5" w:rsidRDefault="008413F5" w:rsidP="008413F5">
      <w:pPr>
        <w:pStyle w:val="EndNoteBibliography"/>
        <w:spacing w:after="0"/>
      </w:pPr>
      <w:bookmarkStart w:id="104" w:name="_ENREF_88"/>
      <w:r w:rsidRPr="008413F5">
        <w:t xml:space="preserve">[88] R.A. Michelin, L. Zanotto, D. Braga, P. Sabatino, and R.J. Angelici, Transition-metal-promoted cyclization reactions of isocyanide ligands. Synthesis of cyclic diaminocarbenes from isocyanide complexes of palladium(II) and platinum(II) and x-ray structure of cis-Br2Pt[CN(C6H4-p-Me)CH2CH2N(H)](PPh3), Inorg. Chem., 27 (1988) 93-99, </w:t>
      </w:r>
      <w:hyperlink r:id="rId194" w:history="1">
        <w:r w:rsidRPr="008413F5">
          <w:rPr>
            <w:rStyle w:val="Hyperlink"/>
          </w:rPr>
          <w:t>https://dx.doi.org/10.1021/ic00274a020</w:t>
        </w:r>
        <w:bookmarkEnd w:id="104"/>
      </w:hyperlink>
    </w:p>
    <w:p w:rsidR="008413F5" w:rsidRPr="008413F5" w:rsidRDefault="008413F5" w:rsidP="008413F5">
      <w:pPr>
        <w:pStyle w:val="EndNoteBibliography"/>
        <w:spacing w:after="0"/>
      </w:pPr>
      <w:bookmarkStart w:id="105" w:name="_ENREF_89"/>
      <w:r w:rsidRPr="008413F5">
        <w:t xml:space="preserve">[89] I. Yu, C.J. Wallis, B.O. Patrick, P.L. Diaconescu, and P. Mehrkhodavandi, Phosphine-Tethered Carbene Ligands: Template Synthesis and Reactivity of Cyclic and Acyclic Functionalized Carbenes, Organometallics, 29 (2010) 6065-6076, </w:t>
      </w:r>
      <w:hyperlink r:id="rId195" w:history="1">
        <w:r w:rsidRPr="008413F5">
          <w:rPr>
            <w:rStyle w:val="Hyperlink"/>
          </w:rPr>
          <w:t>https://dx.doi.org/10.1021/om100841j</w:t>
        </w:r>
        <w:bookmarkEnd w:id="105"/>
      </w:hyperlink>
    </w:p>
    <w:p w:rsidR="008413F5" w:rsidRPr="008413F5" w:rsidRDefault="008413F5" w:rsidP="008413F5">
      <w:pPr>
        <w:pStyle w:val="EndNoteBibliography"/>
        <w:spacing w:after="0"/>
      </w:pPr>
      <w:bookmarkStart w:id="106" w:name="_ENREF_90"/>
      <w:r w:rsidRPr="008413F5">
        <w:t xml:space="preserve">[90] A.S.K. Hashmi, C. Lothschütz, K. Graf, T. Häffner, A. Schuster, and F. Rominger, A Short Way to Switchable Carbenes, Adv. Synth. Catal., 353 (2011) 1407–1412, </w:t>
      </w:r>
      <w:hyperlink r:id="rId196" w:history="1">
        <w:r w:rsidRPr="008413F5">
          <w:rPr>
            <w:rStyle w:val="Hyperlink"/>
          </w:rPr>
          <w:t>https://dx.doi.org/10.1002/adsc.201100183</w:t>
        </w:r>
        <w:bookmarkEnd w:id="106"/>
      </w:hyperlink>
    </w:p>
    <w:p w:rsidR="008413F5" w:rsidRPr="008413F5" w:rsidRDefault="008413F5" w:rsidP="008413F5">
      <w:pPr>
        <w:pStyle w:val="EndNoteBibliography"/>
        <w:spacing w:after="0"/>
      </w:pPr>
      <w:bookmarkStart w:id="107" w:name="_ENREF_91"/>
      <w:r w:rsidRPr="008413F5">
        <w:t xml:space="preserve">[91] T. Wurm, F. Mulks, C.R.N. Böhling, D. Riedel, P. Zargaran, M. Rudolph, F. Rominger, and A.S.K. Hashmi, Synthesis of Different Classes of Six-Membered Gold(I) NHC Complexes by the Isonitrile Route, Organometallics, 35 (2016) 1070–1078, </w:t>
      </w:r>
      <w:hyperlink r:id="rId197" w:history="1">
        <w:r w:rsidRPr="008413F5">
          <w:rPr>
            <w:rStyle w:val="Hyperlink"/>
          </w:rPr>
          <w:t>https://dx.doi.org/10.1021/acs.organomet.6b00023</w:t>
        </w:r>
        <w:bookmarkEnd w:id="107"/>
      </w:hyperlink>
    </w:p>
    <w:p w:rsidR="008413F5" w:rsidRPr="008413F5" w:rsidRDefault="008413F5" w:rsidP="008413F5">
      <w:pPr>
        <w:pStyle w:val="EndNoteBibliography"/>
        <w:spacing w:after="0"/>
      </w:pPr>
      <w:bookmarkStart w:id="108" w:name="_ENREF_92"/>
      <w:r w:rsidRPr="008413F5">
        <w:t xml:space="preserve">[92] J. Ruiz, G. García, M.E.G. Mosquera, B.F. Perandones, M.P. Gonzalo, and M. Vivanco, Generation of N-Heterocyclic Carbenes by Metal-Mediated Coupling of Propargylamine and Isocyanides, J. Am. Chem. Soc., 127 (2005) 8584-8585, </w:t>
      </w:r>
      <w:hyperlink r:id="rId198" w:history="1">
        <w:r w:rsidRPr="008413F5">
          <w:rPr>
            <w:rStyle w:val="Hyperlink"/>
          </w:rPr>
          <w:t>https://dx.doi.org/10.1021/ja042879e</w:t>
        </w:r>
        <w:bookmarkEnd w:id="108"/>
      </w:hyperlink>
    </w:p>
    <w:p w:rsidR="008413F5" w:rsidRPr="008413F5" w:rsidRDefault="008413F5" w:rsidP="008413F5">
      <w:pPr>
        <w:pStyle w:val="EndNoteBibliography"/>
        <w:spacing w:after="0"/>
      </w:pPr>
      <w:bookmarkStart w:id="109" w:name="_ENREF_93"/>
      <w:r w:rsidRPr="008413F5">
        <w:t xml:space="preserve">[93] J. Ruiz, B.F. Perandones, G. García, and M.E.G. Mosquera, Synthesis of N-Heterocyclic Carbene Complexes of Manganese(I) by Coupling Isocyanide Ligands with Propargylamines and </w:t>
      </w:r>
      <w:r w:rsidRPr="008413F5">
        <w:lastRenderedPageBreak/>
        <w:t xml:space="preserve">Propargylic Alcohols, Organometallics, 26 (2007) 5687-5695, </w:t>
      </w:r>
      <w:hyperlink r:id="rId199" w:history="1">
        <w:r w:rsidRPr="008413F5">
          <w:rPr>
            <w:rStyle w:val="Hyperlink"/>
          </w:rPr>
          <w:t>https://dx.doi.org/10.1021/om700718x</w:t>
        </w:r>
        <w:bookmarkEnd w:id="109"/>
      </w:hyperlink>
    </w:p>
    <w:p w:rsidR="008413F5" w:rsidRPr="008413F5" w:rsidRDefault="008413F5" w:rsidP="008413F5">
      <w:pPr>
        <w:pStyle w:val="EndNoteBibliography"/>
        <w:spacing w:after="0"/>
      </w:pPr>
      <w:bookmarkStart w:id="110" w:name="_ENREF_94"/>
      <w:r w:rsidRPr="008413F5">
        <w:t xml:space="preserve">[94] J. Ruiz, L. García, D. Sol, and M. Vivanco, Template Synthesis, Metalation, and Self‐Assembly of Protic Gold(I)/(NHC)2 Tectons Driven by Metallophilic Interactions, Angew. Chem. Int. Ed. , 55 (2016) 8386-8390, </w:t>
      </w:r>
      <w:hyperlink r:id="rId200" w:history="1">
        <w:r w:rsidRPr="008413F5">
          <w:rPr>
            <w:rStyle w:val="Hyperlink"/>
          </w:rPr>
          <w:t>https://dx.doi.org/10.1002/anie.201603688</w:t>
        </w:r>
        <w:bookmarkEnd w:id="110"/>
      </w:hyperlink>
    </w:p>
    <w:p w:rsidR="008413F5" w:rsidRPr="008413F5" w:rsidRDefault="008413F5" w:rsidP="008413F5">
      <w:pPr>
        <w:pStyle w:val="EndNoteBibliography"/>
        <w:spacing w:after="0"/>
      </w:pPr>
      <w:bookmarkStart w:id="111" w:name="_ENREF_95"/>
      <w:r w:rsidRPr="008413F5">
        <w:t xml:space="preserve">[95] M. Giustiniano, A. Basso, V. Mercalli, A. Massarotti, E. Novellino, G.C. Tron, and J. Zhu, To each his own: isonitriles for all flavors. Functionalized isocyanides as valuable tools in organic synthesis, Chem. Soc. Rev., 46 (2017) 1295-1357, </w:t>
      </w:r>
      <w:hyperlink r:id="rId201" w:history="1">
        <w:r w:rsidRPr="008413F5">
          <w:rPr>
            <w:rStyle w:val="Hyperlink"/>
          </w:rPr>
          <w:t>https://dx.doi.org/10.1039/C6CS00444J</w:t>
        </w:r>
        <w:bookmarkEnd w:id="111"/>
      </w:hyperlink>
    </w:p>
    <w:p w:rsidR="008413F5" w:rsidRPr="008413F5" w:rsidRDefault="008413F5" w:rsidP="008413F5">
      <w:pPr>
        <w:pStyle w:val="EndNoteBibliography"/>
        <w:spacing w:after="0"/>
      </w:pPr>
      <w:bookmarkStart w:id="112" w:name="_ENREF_96"/>
      <w:r w:rsidRPr="008413F5">
        <w:t xml:space="preserve">[96] M. Tamm, and F. Ekkehardt Hahn, Reactions of β-functional phenyl isocyanides, Coord. Chem. Rev., 182 (1999) 175-209, </w:t>
      </w:r>
      <w:hyperlink r:id="rId202" w:history="1">
        <w:r w:rsidRPr="008413F5">
          <w:rPr>
            <w:rStyle w:val="Hyperlink"/>
          </w:rPr>
          <w:t>https://dx.doi.org/10.1016/S0010-8545(98)00233-1</w:t>
        </w:r>
        <w:bookmarkEnd w:id="112"/>
      </w:hyperlink>
    </w:p>
    <w:p w:rsidR="008413F5" w:rsidRPr="008413F5" w:rsidRDefault="008413F5" w:rsidP="008413F5">
      <w:pPr>
        <w:pStyle w:val="EndNoteBibliography"/>
        <w:spacing w:after="0"/>
      </w:pPr>
      <w:bookmarkStart w:id="113" w:name="_ENREF_97"/>
      <w:r w:rsidRPr="008413F5">
        <w:t xml:space="preserve">[97] S. Kuwata, and F.E. Hahn, Complexes Bearing Protic N-Heterocyclic Carbene Ligands, Chem. Rev., 118 (2018) 9642-9677, </w:t>
      </w:r>
      <w:hyperlink r:id="rId203" w:history="1">
        <w:r w:rsidRPr="008413F5">
          <w:rPr>
            <w:rStyle w:val="Hyperlink"/>
          </w:rPr>
          <w:t>https://dx.doi.org/10.1021/acs.chemrev.8b00176</w:t>
        </w:r>
        <w:bookmarkEnd w:id="113"/>
      </w:hyperlink>
    </w:p>
    <w:p w:rsidR="008413F5" w:rsidRPr="008413F5" w:rsidRDefault="008413F5" w:rsidP="008413F5">
      <w:pPr>
        <w:pStyle w:val="EndNoteBibliography"/>
        <w:spacing w:after="0"/>
      </w:pPr>
      <w:bookmarkStart w:id="114" w:name="_ENREF_98"/>
      <w:r w:rsidRPr="008413F5">
        <w:t xml:space="preserve">[98] W.P. Fehlhammer, A. Mayr, and G. Christian, Isonitrilsynthesen am Komplex VII. HX-Eliminierungen AUS carbenkomplexen des typs LnM–C(X)NHR. ZUR Umwandlung von Aryl-In Alkylisocyanidliganden über carbenzwischenstufen, J. Organomet. Chem., 209 (1981) 57–67, </w:t>
      </w:r>
      <w:hyperlink r:id="rId204" w:history="1">
        <w:r w:rsidRPr="008413F5">
          <w:rPr>
            <w:rStyle w:val="Hyperlink"/>
          </w:rPr>
          <w:t>https://dx.doi.org/10.1016/S0022-328X(00)88975-5</w:t>
        </w:r>
        <w:bookmarkEnd w:id="114"/>
      </w:hyperlink>
    </w:p>
    <w:p w:rsidR="008413F5" w:rsidRPr="008413F5" w:rsidRDefault="008413F5" w:rsidP="008413F5">
      <w:pPr>
        <w:pStyle w:val="EndNoteBibliography"/>
        <w:spacing w:after="0"/>
      </w:pPr>
      <w:bookmarkStart w:id="115" w:name="_ENREF_99"/>
      <w:r w:rsidRPr="008413F5">
        <w:t xml:space="preserve">[99] B.V. Johnson, and J.E. Shade, Trisubstituted diaminocarbene complexes of iron, J. Organomet. Chem., 179 (1979) 357–366, </w:t>
      </w:r>
      <w:hyperlink r:id="rId205" w:history="1">
        <w:r w:rsidRPr="008413F5">
          <w:rPr>
            <w:rStyle w:val="Hyperlink"/>
          </w:rPr>
          <w:t>https://dx.doi.org/10.1016/S0022-328X(00)91751-0</w:t>
        </w:r>
        <w:bookmarkEnd w:id="115"/>
      </w:hyperlink>
    </w:p>
    <w:p w:rsidR="008413F5" w:rsidRPr="008413F5" w:rsidRDefault="008413F5" w:rsidP="008413F5">
      <w:pPr>
        <w:pStyle w:val="EndNoteBibliography"/>
        <w:spacing w:after="0"/>
      </w:pPr>
      <w:bookmarkStart w:id="116" w:name="_ENREF_100"/>
      <w:r w:rsidRPr="008413F5">
        <w:t xml:space="preserve">[100] A.L. Steinmetz, and B.V. Johnson, Reactions of (.eta.5-cyclopentadienyl)ruthenium isocyanide complexes with primary and secondary amines, Organometallics, 2 (1983) 705–709, </w:t>
      </w:r>
      <w:hyperlink r:id="rId206" w:history="1">
        <w:r w:rsidRPr="008413F5">
          <w:rPr>
            <w:rStyle w:val="Hyperlink"/>
          </w:rPr>
          <w:t>https://dx.doi.org/10.1021/om00078a002</w:t>
        </w:r>
        <w:bookmarkEnd w:id="116"/>
      </w:hyperlink>
    </w:p>
    <w:p w:rsidR="008413F5" w:rsidRPr="008413F5" w:rsidRDefault="008413F5" w:rsidP="008413F5">
      <w:pPr>
        <w:pStyle w:val="EndNoteBibliography"/>
        <w:spacing w:after="0"/>
      </w:pPr>
      <w:bookmarkStart w:id="117" w:name="_ENREF_101"/>
      <w:r w:rsidRPr="008413F5">
        <w:t xml:space="preserve">[101] Y.A. Wanniarachchi, and L.M. Slaughter, Reversible Chelate Ring Opening of a Sterically Crowded Palladium Bis(acyclic diaminocarbene) Complex, Organometallics, 27 (2008) 1055–1062, </w:t>
      </w:r>
      <w:hyperlink r:id="rId207" w:history="1">
        <w:r w:rsidRPr="008413F5">
          <w:rPr>
            <w:rStyle w:val="Hyperlink"/>
          </w:rPr>
          <w:t>https://dx.doi.org/10.1021/om700866p</w:t>
        </w:r>
        <w:bookmarkEnd w:id="117"/>
      </w:hyperlink>
    </w:p>
    <w:p w:rsidR="008413F5" w:rsidRPr="008413F5" w:rsidRDefault="008413F5" w:rsidP="008413F5">
      <w:pPr>
        <w:pStyle w:val="EndNoteBibliography"/>
        <w:spacing w:after="0"/>
      </w:pPr>
      <w:bookmarkStart w:id="118" w:name="_ENREF_102"/>
      <w:r w:rsidRPr="008413F5">
        <w:t xml:space="preserve">[102] M.A. Kinzhalov, A.A. Eremina, A.S. Smirnov, V.V. Suslonov, V.Y. Kukushkin, and K.V. Luzyanin, Cleavage of acyclic diaminocarbene ligands at an iridium(III) center. Recognition of a </w:t>
      </w:r>
      <w:r w:rsidRPr="008413F5">
        <w:lastRenderedPageBreak/>
        <w:t xml:space="preserve">new reactivity mode for carbene ligands, Dalton Trans., (2019) in press DOI:10.1039/C1039DT01138B, </w:t>
      </w:r>
      <w:hyperlink r:id="rId208" w:history="1">
        <w:r w:rsidRPr="008413F5">
          <w:rPr>
            <w:rStyle w:val="Hyperlink"/>
          </w:rPr>
          <w:t>https://dx.doi.org/10.1039/C9DT01138B</w:t>
        </w:r>
        <w:bookmarkEnd w:id="118"/>
      </w:hyperlink>
    </w:p>
    <w:p w:rsidR="008413F5" w:rsidRPr="008413F5" w:rsidRDefault="008413F5" w:rsidP="008413F5">
      <w:pPr>
        <w:pStyle w:val="EndNoteBibliography"/>
        <w:spacing w:after="0"/>
      </w:pPr>
      <w:bookmarkStart w:id="119" w:name="_ENREF_103"/>
      <w:r w:rsidRPr="008413F5">
        <w:t xml:space="preserve">[103] W.P. Fehlhammer, R. Metzner, and W. Sperber, Metallkomplexe funktioneller Isocyanide, XXIV. Reaktionen von N-Isocyandialkylamin-Metallkomplexen mit sekundären Aminen, Chem. Ber., 127 (1994) 829-833, </w:t>
      </w:r>
      <w:hyperlink r:id="rId209" w:history="1">
        <w:r w:rsidRPr="008413F5">
          <w:rPr>
            <w:rStyle w:val="Hyperlink"/>
          </w:rPr>
          <w:t>https://dx.doi.org/10.1002/cber.19941270507</w:t>
        </w:r>
        <w:bookmarkEnd w:id="119"/>
      </w:hyperlink>
    </w:p>
    <w:p w:rsidR="008413F5" w:rsidRPr="008413F5" w:rsidRDefault="008413F5" w:rsidP="008413F5">
      <w:pPr>
        <w:pStyle w:val="EndNoteBibliography"/>
        <w:spacing w:after="0"/>
      </w:pPr>
      <w:bookmarkStart w:id="120" w:name="_ENREF_104"/>
      <w:r w:rsidRPr="008413F5">
        <w:t xml:space="preserve">[104] W.P. Fehlhammer, R. Metzner, P. Luger, and Z. Dauter, Metal Complexes of Functional Isocyanides, XXV. Amino(hydrazino)carbene Complexes, Chem. Ber., 128 (1995) 1061-1068, </w:t>
      </w:r>
      <w:hyperlink r:id="rId210" w:history="1">
        <w:r w:rsidRPr="008413F5">
          <w:rPr>
            <w:rStyle w:val="Hyperlink"/>
          </w:rPr>
          <w:t>https://dx.doi.org/10.1002/cber.19951281102</w:t>
        </w:r>
        <w:bookmarkEnd w:id="120"/>
      </w:hyperlink>
    </w:p>
    <w:p w:rsidR="008413F5" w:rsidRPr="008413F5" w:rsidRDefault="008413F5" w:rsidP="008413F5">
      <w:pPr>
        <w:pStyle w:val="EndNoteBibliography"/>
        <w:spacing w:after="0"/>
      </w:pPr>
      <w:bookmarkStart w:id="121" w:name="_ENREF_105"/>
      <w:r w:rsidRPr="008413F5">
        <w:t xml:space="preserve">[105] A. Marchenko, G. Koidan, A. Hurieva, Y. Vlasenko, A. Kostyuk, and A. Biffis, Palladium(II) complexes with chelating N-phosphanyl acyclic diaminocarbenes: synthesis, characterization and catalytic performance in Suzuki couplings, Dalton Trans., 45 (2016) 1967–1975, </w:t>
      </w:r>
      <w:hyperlink r:id="rId211" w:history="1">
        <w:r w:rsidRPr="008413F5">
          <w:rPr>
            <w:rStyle w:val="Hyperlink"/>
          </w:rPr>
          <w:t>https://dx.doi.org/10.1039/C5DT02250A</w:t>
        </w:r>
        <w:bookmarkEnd w:id="121"/>
      </w:hyperlink>
    </w:p>
    <w:p w:rsidR="008413F5" w:rsidRPr="008413F5" w:rsidRDefault="008413F5" w:rsidP="008413F5">
      <w:pPr>
        <w:pStyle w:val="EndNoteBibliography"/>
        <w:spacing w:after="0"/>
      </w:pPr>
      <w:bookmarkStart w:id="122" w:name="_ENREF_106"/>
      <w:r w:rsidRPr="008413F5">
        <w:t xml:space="preserve">[106] A. Marchenko, G. Koidan, A. Hurieva, A. Kostyuk, D. Franco, M. Baron, and A. Biffis, PdII Complexes with N-(Diadamantylphosphanyl)diaminocarbene and Related Ligands: Synthesis and Catalytic Applications in Intermolecular Alkyne Hydroaminations, Eur. J. Inorg. Chem., 2018 (2018) 652-658, </w:t>
      </w:r>
      <w:hyperlink r:id="rId212" w:history="1">
        <w:r w:rsidRPr="008413F5">
          <w:rPr>
            <w:rStyle w:val="Hyperlink"/>
          </w:rPr>
          <w:t>https://dx.doi.org/10.1002/ejic.201701342</w:t>
        </w:r>
        <w:bookmarkEnd w:id="122"/>
      </w:hyperlink>
    </w:p>
    <w:p w:rsidR="008413F5" w:rsidRPr="008413F5" w:rsidRDefault="008413F5" w:rsidP="008413F5">
      <w:pPr>
        <w:pStyle w:val="EndNoteBibliography"/>
        <w:spacing w:after="0"/>
      </w:pPr>
      <w:bookmarkStart w:id="123" w:name="_ENREF_107"/>
      <w:r w:rsidRPr="008413F5">
        <w:t xml:space="preserve">[107] Y.-J. Liu, H. Xu, W.-J. Kong, M. Shang, H.-X. Dai, and J.-Q. Yu, Overcoming the limitations of directed C–H functionalizations of heterocycles, Nature, 515 (2014) 389, </w:t>
      </w:r>
      <w:hyperlink r:id="rId213" w:history="1">
        <w:r w:rsidRPr="008413F5">
          <w:rPr>
            <w:rStyle w:val="Hyperlink"/>
          </w:rPr>
          <w:t>https://dx.doi.org/10.1038/nature13885</w:t>
        </w:r>
        <w:bookmarkEnd w:id="123"/>
      </w:hyperlink>
    </w:p>
    <w:p w:rsidR="008413F5" w:rsidRPr="008413F5" w:rsidRDefault="008413F5" w:rsidP="008413F5">
      <w:pPr>
        <w:pStyle w:val="EndNoteBibliography"/>
        <w:spacing w:after="0"/>
      </w:pPr>
      <w:bookmarkStart w:id="124" w:name="_ENREF_108"/>
      <w:r w:rsidRPr="008413F5">
        <w:t xml:space="preserve">[108] Y. Ito, T. Hirao, and T. Saegusa, Synthetic reactions by complex catalysts. XXXVII. Novel and versatile method of carbodiimide synthesis oxidation of carbene palladium(II) complex with silver oxide, J. Org. Chem. , 40 (1975) 2981-2982, </w:t>
      </w:r>
      <w:hyperlink r:id="rId214" w:history="1">
        <w:r w:rsidRPr="008413F5">
          <w:rPr>
            <w:rStyle w:val="Hyperlink"/>
          </w:rPr>
          <w:t>https://dx.doi.org/10.1021/jo00908a038</w:t>
        </w:r>
        <w:bookmarkEnd w:id="124"/>
      </w:hyperlink>
    </w:p>
    <w:p w:rsidR="008413F5" w:rsidRPr="008413F5" w:rsidRDefault="008413F5" w:rsidP="008413F5">
      <w:pPr>
        <w:pStyle w:val="EndNoteBibliography"/>
        <w:spacing w:after="0"/>
      </w:pPr>
      <w:bookmarkStart w:id="125" w:name="_ENREF_109"/>
      <w:r w:rsidRPr="008413F5">
        <w:t xml:space="preserve">[109] Y.A. Wanniarachchi, and L.M. Slaughter, One-step assembly of a chiral palladium bis(acyclic diaminocarbene) complex and its unexpected oxidation to a bis(amidine) complex Chem. Commun., 31 (2007) 3294–3296, </w:t>
      </w:r>
      <w:hyperlink r:id="rId215" w:history="1">
        <w:r w:rsidRPr="008413F5">
          <w:rPr>
            <w:rStyle w:val="Hyperlink"/>
          </w:rPr>
          <w:t>https://dx.doi.org/10.1039/B703769D</w:t>
        </w:r>
        <w:bookmarkEnd w:id="125"/>
      </w:hyperlink>
    </w:p>
    <w:p w:rsidR="008413F5" w:rsidRPr="008413F5" w:rsidRDefault="008413F5" w:rsidP="008413F5">
      <w:pPr>
        <w:pStyle w:val="EndNoteBibliography"/>
        <w:spacing w:after="0"/>
      </w:pPr>
      <w:bookmarkStart w:id="126" w:name="_ENREF_110"/>
      <w:r w:rsidRPr="008413F5">
        <w:lastRenderedPageBreak/>
        <w:t xml:space="preserve">[110] Y. Han, and H.V. Huynh, Mixed carbene–isocyanide Pd(ii) complexes: synthesis, structures and reactivity towards nucleophiles, Dalton Trans., (2009) 2201-2209, </w:t>
      </w:r>
      <w:hyperlink r:id="rId216" w:history="1">
        <w:r w:rsidRPr="008413F5">
          <w:rPr>
            <w:rStyle w:val="Hyperlink"/>
          </w:rPr>
          <w:t>https://dx.doi.org/10.1039/B816471A</w:t>
        </w:r>
        <w:bookmarkEnd w:id="126"/>
      </w:hyperlink>
    </w:p>
    <w:p w:rsidR="008413F5" w:rsidRPr="008413F5" w:rsidRDefault="008413F5" w:rsidP="008413F5">
      <w:pPr>
        <w:pStyle w:val="EndNoteBibliography"/>
        <w:spacing w:after="0"/>
      </w:pPr>
      <w:bookmarkStart w:id="127" w:name="_ENREF_111"/>
      <w:r w:rsidRPr="008413F5">
        <w:t xml:space="preserve">[111] T.B. Anisimova, M.A. Kinzhalov, M.F.C. Guedes da Silva, A.S. Novikov, V.Y. Kukushkin, A.J.L. Pombeiro, and K.V. Luzyanin, Addition of N-nucleophiles to gold(iii)-bound isocyanides leading to short-lived gold(iii) acyclic diaminocarbene complexes, New J. Chem., 41 (2017) 3246–3250, </w:t>
      </w:r>
      <w:hyperlink r:id="rId217" w:history="1">
        <w:r w:rsidRPr="008413F5">
          <w:rPr>
            <w:rStyle w:val="Hyperlink"/>
          </w:rPr>
          <w:t>https://dx.doi.org/10.1039/C7NJ00529F</w:t>
        </w:r>
        <w:bookmarkEnd w:id="127"/>
      </w:hyperlink>
    </w:p>
    <w:p w:rsidR="008413F5" w:rsidRPr="008413F5" w:rsidRDefault="008413F5" w:rsidP="008413F5">
      <w:pPr>
        <w:pStyle w:val="EndNoteBibliography"/>
        <w:spacing w:after="0"/>
      </w:pPr>
      <w:bookmarkStart w:id="128" w:name="_ENREF_112"/>
      <w:r w:rsidRPr="008413F5">
        <w:t xml:space="preserve">[112] L. Canovese, F. Visentin, C. Levi, and C. Santo, Reactivity of cationic gold(I) carbene complexes toward oxidative addition of bromine, Inorg. Chem., 391 (2012) 141-149, </w:t>
      </w:r>
      <w:hyperlink r:id="rId218" w:history="1">
        <w:r w:rsidRPr="008413F5">
          <w:rPr>
            <w:rStyle w:val="Hyperlink"/>
          </w:rPr>
          <w:t>https://dx.doi.org/10.1016/j.ica.2012.05.020</w:t>
        </w:r>
        <w:bookmarkEnd w:id="128"/>
      </w:hyperlink>
    </w:p>
    <w:p w:rsidR="008413F5" w:rsidRPr="008413F5" w:rsidRDefault="008413F5" w:rsidP="008413F5">
      <w:pPr>
        <w:pStyle w:val="EndNoteBibliography"/>
        <w:spacing w:after="0"/>
      </w:pPr>
      <w:bookmarkStart w:id="129" w:name="_ENREF_113"/>
      <w:r w:rsidRPr="008413F5">
        <w:t xml:space="preserve">[113] M. Lazar, and R.J. Angelici, Gold Metal-Catalyzed Reactions of Isocyanides with Primary Amines and Oxygen:  Analogies with Reactions of Isocyanides in Transition Metal Complexes, J. Am. Chem. Soc., 128 (2006) 10613-10620, </w:t>
      </w:r>
      <w:hyperlink r:id="rId219" w:history="1">
        <w:r w:rsidRPr="008413F5">
          <w:rPr>
            <w:rStyle w:val="Hyperlink"/>
          </w:rPr>
          <w:t>https://dx.doi.org/10.1021/ja0618907</w:t>
        </w:r>
        <w:bookmarkEnd w:id="129"/>
      </w:hyperlink>
    </w:p>
    <w:p w:rsidR="008413F5" w:rsidRPr="008413F5" w:rsidRDefault="008413F5" w:rsidP="008413F5">
      <w:pPr>
        <w:pStyle w:val="EndNoteBibliography"/>
        <w:spacing w:after="0"/>
      </w:pPr>
      <w:bookmarkStart w:id="130" w:name="_ENREF_114"/>
      <w:r w:rsidRPr="008413F5">
        <w:t xml:space="preserve">[114] M. Lazar, B. Zhu, and R.J. Angelici, Non-nanogold Catalysis of Reactions of Isocyanides, Secondary Amines, and Oxygen to Give Ureas, J. Phys. Chem. C, 111 (2007) 4074-4076, </w:t>
      </w:r>
      <w:hyperlink r:id="rId220" w:history="1">
        <w:r w:rsidRPr="008413F5">
          <w:rPr>
            <w:rStyle w:val="Hyperlink"/>
          </w:rPr>
          <w:t>https://dx.doi.org/10.1021/jp070248b</w:t>
        </w:r>
        <w:bookmarkEnd w:id="130"/>
      </w:hyperlink>
    </w:p>
    <w:p w:rsidR="008413F5" w:rsidRPr="008413F5" w:rsidRDefault="008413F5" w:rsidP="008413F5">
      <w:pPr>
        <w:pStyle w:val="EndNoteBibliography"/>
        <w:spacing w:after="0"/>
      </w:pPr>
      <w:bookmarkStart w:id="131" w:name="_ENREF_115"/>
      <w:r w:rsidRPr="008413F5">
        <w:t xml:space="preserve">[115] J. Ruiz, D. Sol, M.A. Mateo, and M. Vivanco, Selective formation of formamidines, carbodiimides and formimidates from isocyanide complexes of Mn(i) mediated by Ag2O, Dalton Trans., 47 (2018) 6279-6282, </w:t>
      </w:r>
      <w:hyperlink r:id="rId221" w:history="1">
        <w:r w:rsidRPr="008413F5">
          <w:rPr>
            <w:rStyle w:val="Hyperlink"/>
          </w:rPr>
          <w:t>https://dx.doi.org/10.1039/C8DT01200H</w:t>
        </w:r>
        <w:bookmarkEnd w:id="131"/>
      </w:hyperlink>
    </w:p>
    <w:p w:rsidR="008413F5" w:rsidRPr="008413F5" w:rsidRDefault="008413F5" w:rsidP="008413F5">
      <w:pPr>
        <w:pStyle w:val="EndNoteBibliography"/>
        <w:spacing w:after="0"/>
      </w:pPr>
      <w:bookmarkStart w:id="132" w:name="_ENREF_116"/>
      <w:r w:rsidRPr="008413F5">
        <w:t xml:space="preserve">[116] J.E. Parks, and A.L. Balch, Gold carbene complexes: preparation, oxidation, and ligand displacement, J. Organomet. Chem., 71 (1974) 453–463, </w:t>
      </w:r>
      <w:bookmarkEnd w:id="132"/>
    </w:p>
    <w:p w:rsidR="008413F5" w:rsidRPr="008413F5" w:rsidRDefault="008413F5" w:rsidP="008413F5">
      <w:pPr>
        <w:pStyle w:val="EndNoteBibliography"/>
        <w:spacing w:after="0"/>
      </w:pPr>
      <w:bookmarkStart w:id="133" w:name="_ENREF_117"/>
      <w:r w:rsidRPr="008413F5">
        <w:t xml:space="preserve">[117] G. Minghetti, F. Bonati, and G. Banditelli, Carbene complexes of gold(III) and reactions of the coordinated ligand, Inorg. Chem., 15 (1976) 1718-1720, </w:t>
      </w:r>
      <w:hyperlink r:id="rId222" w:history="1">
        <w:r w:rsidRPr="008413F5">
          <w:rPr>
            <w:rStyle w:val="Hyperlink"/>
          </w:rPr>
          <w:t>https://dx.doi.org/10.1021/ic50161a051</w:t>
        </w:r>
        <w:bookmarkEnd w:id="133"/>
      </w:hyperlink>
    </w:p>
    <w:p w:rsidR="008413F5" w:rsidRPr="008413F5" w:rsidRDefault="008413F5" w:rsidP="008413F5">
      <w:pPr>
        <w:pStyle w:val="EndNoteBibliography"/>
        <w:spacing w:after="0"/>
      </w:pPr>
      <w:bookmarkStart w:id="134" w:name="_ENREF_118"/>
      <w:r w:rsidRPr="008413F5">
        <w:t xml:space="preserve">[118] L.V. Lavnevich, M.S. Avdontseva, M.A. Kinzhalov, and N.A. Bokach, Bisisocyanide complexes of Zn(II) halides: Synthesis, structure, and application in the catalysis of isocyanides </w:t>
      </w:r>
      <w:r w:rsidRPr="008413F5">
        <w:lastRenderedPageBreak/>
        <w:t xml:space="preserve">reaction with secondary amines, Russ. J. Gen. Chem., 87 (2017) 1752–1758, </w:t>
      </w:r>
      <w:hyperlink r:id="rId223" w:history="1">
        <w:r w:rsidRPr="008413F5">
          <w:rPr>
            <w:rStyle w:val="Hyperlink"/>
          </w:rPr>
          <w:t>https://dx.doi.org/10.1134/S1070363217080199</w:t>
        </w:r>
        <w:bookmarkEnd w:id="134"/>
      </w:hyperlink>
    </w:p>
    <w:p w:rsidR="008413F5" w:rsidRPr="008413F5" w:rsidRDefault="008413F5" w:rsidP="008413F5">
      <w:pPr>
        <w:pStyle w:val="EndNoteBibliography"/>
        <w:spacing w:after="0"/>
      </w:pPr>
      <w:bookmarkStart w:id="135" w:name="_ENREF_119"/>
      <w:r w:rsidRPr="008413F5">
        <w:t>[119] R. Bertani, L. Crociani, G. D'Arcangelo, G. Rossetto, P. Traldi, and P. Zanella, Reactions of InMe3 with isocyanides in the presence of amines: chemical and mass spectrometric evidence of unprecedented insertion into In</w:t>
      </w:r>
      <w:r w:rsidRPr="008413F5">
        <w:rPr>
          <w:rFonts w:hint="eastAsia"/>
        </w:rPr>
        <w:t></w:t>
      </w:r>
      <w:r w:rsidRPr="008413F5">
        <w:t xml:space="preserve">N bonds, J. Organomet. Chem., 626 (2001) 11-15, </w:t>
      </w:r>
      <w:hyperlink r:id="rId224" w:history="1">
        <w:r w:rsidRPr="008413F5">
          <w:rPr>
            <w:rStyle w:val="Hyperlink"/>
          </w:rPr>
          <w:t>https://dx.doi.org/10.1016/S0022-328X(01)00649-0</w:t>
        </w:r>
        <w:bookmarkEnd w:id="135"/>
      </w:hyperlink>
    </w:p>
    <w:p w:rsidR="008413F5" w:rsidRPr="008413F5" w:rsidRDefault="008413F5" w:rsidP="008413F5">
      <w:pPr>
        <w:pStyle w:val="EndNoteBibliography"/>
        <w:spacing w:after="0"/>
      </w:pPr>
      <w:bookmarkStart w:id="136" w:name="_ENREF_120"/>
      <w:r w:rsidRPr="008413F5">
        <w:t xml:space="preserve">[120] J. Ruiz, D. Sol, L. García, M.A. Mateo, M. Vivanco, and J.F. Van der Maelen, Generation and Tunable Cyclization of Formamidinate Ligands in Carbonyl Complexes of Mn(I): An Experimental and Theoretical Study, Organometallics, 38 (2019) 916-925, </w:t>
      </w:r>
      <w:hyperlink r:id="rId225" w:history="1">
        <w:r w:rsidRPr="008413F5">
          <w:rPr>
            <w:rStyle w:val="Hyperlink"/>
          </w:rPr>
          <w:t>https://dx.doi.org/10.1021/acs.organomet.8b00898</w:t>
        </w:r>
        <w:bookmarkEnd w:id="136"/>
      </w:hyperlink>
    </w:p>
    <w:p w:rsidR="008413F5" w:rsidRPr="008413F5" w:rsidRDefault="008413F5" w:rsidP="008413F5">
      <w:pPr>
        <w:pStyle w:val="EndNoteBibliography"/>
        <w:spacing w:after="0"/>
      </w:pPr>
      <w:bookmarkStart w:id="137" w:name="_ENREF_121"/>
      <w:r w:rsidRPr="008413F5">
        <w:t xml:space="preserve">[121] G.D. Frey, E. Herdtweck, and W.A. Herrmann, Structural investigations of metalcarbonyl complexes with acyclic diamino carbenes, J. Organomet. Chem., 691 (2006) 2465–2478, </w:t>
      </w:r>
      <w:hyperlink r:id="rId226" w:history="1">
        <w:r w:rsidRPr="008413F5">
          <w:rPr>
            <w:rStyle w:val="Hyperlink"/>
          </w:rPr>
          <w:t>https://dx.doi.org/https://dx.doi.org/10.1016/j.jorganchem.2006.01.033</w:t>
        </w:r>
        <w:bookmarkEnd w:id="137"/>
      </w:hyperlink>
    </w:p>
    <w:p w:rsidR="008413F5" w:rsidRPr="008413F5" w:rsidRDefault="008413F5" w:rsidP="008413F5">
      <w:pPr>
        <w:pStyle w:val="EndNoteBibliography"/>
      </w:pPr>
      <w:bookmarkStart w:id="138" w:name="_ENREF_122"/>
      <w:r w:rsidRPr="008413F5">
        <w:t xml:space="preserve">[122] M. Tafipolsky, W. Scherer, K. Öfele, G. Artus, B. Pedersen, W.A. Herrmann, and G.S. McGrady, Electron Delocalization in Acyclic and N-Heterocyclic Carbenes and Their Complexes:  A Combined Experimental and Theoretical Charge-Density Study, J. Am. Chem. Soc., 124 (2002) 5865–5880, </w:t>
      </w:r>
      <w:hyperlink r:id="rId227" w:history="1">
        <w:r w:rsidRPr="008413F5">
          <w:rPr>
            <w:rStyle w:val="Hyperlink"/>
          </w:rPr>
          <w:t>https://dx.doi.org/10.1021/ja011761k</w:t>
        </w:r>
        <w:bookmarkEnd w:id="138"/>
      </w:hyperlink>
    </w:p>
    <w:p w:rsidR="006E6554" w:rsidRPr="00AA714F" w:rsidRDefault="004F3D40" w:rsidP="00A0263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765F5C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</w:p>
    <w:sectPr w:rsidR="006E6554" w:rsidRPr="00AA714F" w:rsidSect="00635427">
      <w:footerReference w:type="even" r:id="rId228"/>
      <w:footerReference w:type="default" r:id="rId22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7DBB" w:rsidRDefault="00697DBB" w:rsidP="00047F43">
      <w:pPr>
        <w:spacing w:after="0" w:line="240" w:lineRule="auto"/>
      </w:pPr>
      <w:r>
        <w:separator/>
      </w:r>
    </w:p>
  </w:endnote>
  <w:endnote w:type="continuationSeparator" w:id="0">
    <w:p w:rsidR="00697DBB" w:rsidRDefault="00697DBB" w:rsidP="00047F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no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Arial Unicode MS"/>
    <w:panose1 w:val="020B0604020202020204"/>
    <w:charset w:val="80"/>
    <w:family w:val="auto"/>
    <w:notTrueType/>
    <w:pitch w:val="default"/>
    <w:sig w:usb0="00000000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1217553996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6D564A" w:rsidRDefault="006D564A" w:rsidP="001C0DA3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:rsidR="006D564A" w:rsidRDefault="006D564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194686846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6D564A" w:rsidRDefault="006D564A" w:rsidP="001C0DA3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6</w:t>
        </w:r>
        <w:r>
          <w:rPr>
            <w:rStyle w:val="PageNumber"/>
          </w:rPr>
          <w:fldChar w:fldCharType="end"/>
        </w:r>
      </w:p>
    </w:sdtContent>
  </w:sdt>
  <w:p w:rsidR="006D564A" w:rsidRDefault="006D564A">
    <w:pPr>
      <w:pStyle w:val="Footer"/>
      <w:jc w:val="right"/>
    </w:pPr>
  </w:p>
  <w:p w:rsidR="006D564A" w:rsidRDefault="006D564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7DBB" w:rsidRDefault="00697DBB" w:rsidP="00047F43">
      <w:pPr>
        <w:spacing w:after="0" w:line="240" w:lineRule="auto"/>
      </w:pPr>
      <w:r>
        <w:separator/>
      </w:r>
    </w:p>
  </w:footnote>
  <w:footnote w:type="continuationSeparator" w:id="0">
    <w:p w:rsidR="00697DBB" w:rsidRDefault="00697DBB" w:rsidP="00047F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E647E2"/>
    <w:multiLevelType w:val="hybridMultilevel"/>
    <w:tmpl w:val="2EAE51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D13989"/>
    <w:multiLevelType w:val="hybridMultilevel"/>
    <w:tmpl w:val="88D83310"/>
    <w:lvl w:ilvl="0" w:tplc="DC78827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EDE540B"/>
    <w:multiLevelType w:val="hybridMultilevel"/>
    <w:tmpl w:val="81C018B0"/>
    <w:lvl w:ilvl="0" w:tplc="F894D7F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6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4096" w:nlCheck="1" w:checkStyle="0"/>
  <w:activeWritingStyle w:appName="MSWord" w:lang="pt-PT" w:vendorID="64" w:dllVersion="4096" w:nlCheck="1" w:checkStyle="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Catalysis-edit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0A602C"/>
    <w:rsid w:val="0000031F"/>
    <w:rsid w:val="00002E93"/>
    <w:rsid w:val="00006D59"/>
    <w:rsid w:val="00007929"/>
    <w:rsid w:val="00010294"/>
    <w:rsid w:val="000111F5"/>
    <w:rsid w:val="00014CE0"/>
    <w:rsid w:val="00016CC8"/>
    <w:rsid w:val="0001705B"/>
    <w:rsid w:val="00020955"/>
    <w:rsid w:val="0002156D"/>
    <w:rsid w:val="00025162"/>
    <w:rsid w:val="00027CE2"/>
    <w:rsid w:val="00036B68"/>
    <w:rsid w:val="000372BC"/>
    <w:rsid w:val="00040C44"/>
    <w:rsid w:val="0004390C"/>
    <w:rsid w:val="000451E1"/>
    <w:rsid w:val="00045969"/>
    <w:rsid w:val="0004713A"/>
    <w:rsid w:val="00047371"/>
    <w:rsid w:val="000478B7"/>
    <w:rsid w:val="00047F43"/>
    <w:rsid w:val="0005100A"/>
    <w:rsid w:val="00051736"/>
    <w:rsid w:val="00053B2B"/>
    <w:rsid w:val="00060802"/>
    <w:rsid w:val="000613BB"/>
    <w:rsid w:val="000627DE"/>
    <w:rsid w:val="0006543A"/>
    <w:rsid w:val="00065B46"/>
    <w:rsid w:val="00067666"/>
    <w:rsid w:val="000770E9"/>
    <w:rsid w:val="00077CD0"/>
    <w:rsid w:val="00077DE5"/>
    <w:rsid w:val="00080E79"/>
    <w:rsid w:val="00082C23"/>
    <w:rsid w:val="00082DC3"/>
    <w:rsid w:val="00084173"/>
    <w:rsid w:val="0008490A"/>
    <w:rsid w:val="0008675D"/>
    <w:rsid w:val="00087CF0"/>
    <w:rsid w:val="00092098"/>
    <w:rsid w:val="000957FE"/>
    <w:rsid w:val="000A2C89"/>
    <w:rsid w:val="000A2FDF"/>
    <w:rsid w:val="000A602C"/>
    <w:rsid w:val="000A61B4"/>
    <w:rsid w:val="000A6FAA"/>
    <w:rsid w:val="000A79D3"/>
    <w:rsid w:val="000B10B1"/>
    <w:rsid w:val="000B3B15"/>
    <w:rsid w:val="000B4D0D"/>
    <w:rsid w:val="000B5841"/>
    <w:rsid w:val="000C1CE0"/>
    <w:rsid w:val="000C2454"/>
    <w:rsid w:val="000C2BF2"/>
    <w:rsid w:val="000C481F"/>
    <w:rsid w:val="000C4AFC"/>
    <w:rsid w:val="000C50B8"/>
    <w:rsid w:val="000C5464"/>
    <w:rsid w:val="000D4840"/>
    <w:rsid w:val="000D61BC"/>
    <w:rsid w:val="000D7FDB"/>
    <w:rsid w:val="000E0581"/>
    <w:rsid w:val="000E210D"/>
    <w:rsid w:val="000E24F0"/>
    <w:rsid w:val="000E3FF4"/>
    <w:rsid w:val="000F0B91"/>
    <w:rsid w:val="000F0DBC"/>
    <w:rsid w:val="000F0E0B"/>
    <w:rsid w:val="000F12D4"/>
    <w:rsid w:val="000F54A2"/>
    <w:rsid w:val="000F571F"/>
    <w:rsid w:val="001010D8"/>
    <w:rsid w:val="00101E84"/>
    <w:rsid w:val="0010273A"/>
    <w:rsid w:val="00102F30"/>
    <w:rsid w:val="00107407"/>
    <w:rsid w:val="00110E76"/>
    <w:rsid w:val="00111433"/>
    <w:rsid w:val="001114EB"/>
    <w:rsid w:val="00111EE9"/>
    <w:rsid w:val="00113A71"/>
    <w:rsid w:val="00114CD5"/>
    <w:rsid w:val="0011560D"/>
    <w:rsid w:val="00117969"/>
    <w:rsid w:val="00126D3F"/>
    <w:rsid w:val="0012706B"/>
    <w:rsid w:val="001274F5"/>
    <w:rsid w:val="001337A8"/>
    <w:rsid w:val="0013688A"/>
    <w:rsid w:val="00137A39"/>
    <w:rsid w:val="001412BA"/>
    <w:rsid w:val="00142F03"/>
    <w:rsid w:val="00143342"/>
    <w:rsid w:val="00145482"/>
    <w:rsid w:val="00145C77"/>
    <w:rsid w:val="00146F4F"/>
    <w:rsid w:val="0014771F"/>
    <w:rsid w:val="00151A85"/>
    <w:rsid w:val="001523FA"/>
    <w:rsid w:val="001556D6"/>
    <w:rsid w:val="001604FA"/>
    <w:rsid w:val="0016062D"/>
    <w:rsid w:val="00161846"/>
    <w:rsid w:val="00166EDC"/>
    <w:rsid w:val="00170EE0"/>
    <w:rsid w:val="0017321C"/>
    <w:rsid w:val="001758E7"/>
    <w:rsid w:val="00176FCE"/>
    <w:rsid w:val="00184292"/>
    <w:rsid w:val="00187135"/>
    <w:rsid w:val="001901CD"/>
    <w:rsid w:val="00190957"/>
    <w:rsid w:val="00192F94"/>
    <w:rsid w:val="001936C8"/>
    <w:rsid w:val="00196D14"/>
    <w:rsid w:val="001970BB"/>
    <w:rsid w:val="00197234"/>
    <w:rsid w:val="001A29EA"/>
    <w:rsid w:val="001A3951"/>
    <w:rsid w:val="001A72BA"/>
    <w:rsid w:val="001B4D35"/>
    <w:rsid w:val="001B7573"/>
    <w:rsid w:val="001C0B1C"/>
    <w:rsid w:val="001C0DA3"/>
    <w:rsid w:val="001C2E26"/>
    <w:rsid w:val="001C310E"/>
    <w:rsid w:val="001C324A"/>
    <w:rsid w:val="001D1075"/>
    <w:rsid w:val="001D275E"/>
    <w:rsid w:val="001D2BBD"/>
    <w:rsid w:val="001D366F"/>
    <w:rsid w:val="001D74EA"/>
    <w:rsid w:val="001E0C00"/>
    <w:rsid w:val="001E15D1"/>
    <w:rsid w:val="001E640E"/>
    <w:rsid w:val="001F1F41"/>
    <w:rsid w:val="001F3545"/>
    <w:rsid w:val="001F6915"/>
    <w:rsid w:val="002016EC"/>
    <w:rsid w:val="00202511"/>
    <w:rsid w:val="0020373E"/>
    <w:rsid w:val="00203984"/>
    <w:rsid w:val="002078B4"/>
    <w:rsid w:val="002106D9"/>
    <w:rsid w:val="00214045"/>
    <w:rsid w:val="00214558"/>
    <w:rsid w:val="002156F1"/>
    <w:rsid w:val="00215945"/>
    <w:rsid w:val="00217ACB"/>
    <w:rsid w:val="00217AE2"/>
    <w:rsid w:val="00221027"/>
    <w:rsid w:val="00222AD8"/>
    <w:rsid w:val="0022306C"/>
    <w:rsid w:val="00224EAC"/>
    <w:rsid w:val="00226C60"/>
    <w:rsid w:val="00227B7F"/>
    <w:rsid w:val="002304F6"/>
    <w:rsid w:val="002371CD"/>
    <w:rsid w:val="00237626"/>
    <w:rsid w:val="00244B86"/>
    <w:rsid w:val="00244FCD"/>
    <w:rsid w:val="002454B5"/>
    <w:rsid w:val="0024708A"/>
    <w:rsid w:val="00253A54"/>
    <w:rsid w:val="00253BFC"/>
    <w:rsid w:val="00255267"/>
    <w:rsid w:val="00260B4D"/>
    <w:rsid w:val="00261B67"/>
    <w:rsid w:val="00262E1E"/>
    <w:rsid w:val="002657A8"/>
    <w:rsid w:val="00271699"/>
    <w:rsid w:val="0027438B"/>
    <w:rsid w:val="002758A2"/>
    <w:rsid w:val="00280314"/>
    <w:rsid w:val="0028059B"/>
    <w:rsid w:val="00280D94"/>
    <w:rsid w:val="00285E23"/>
    <w:rsid w:val="00286208"/>
    <w:rsid w:val="0028644F"/>
    <w:rsid w:val="00286F72"/>
    <w:rsid w:val="0028752D"/>
    <w:rsid w:val="002917FE"/>
    <w:rsid w:val="00292EB7"/>
    <w:rsid w:val="002932B8"/>
    <w:rsid w:val="00296C9E"/>
    <w:rsid w:val="002A10E1"/>
    <w:rsid w:val="002A4952"/>
    <w:rsid w:val="002B3669"/>
    <w:rsid w:val="002B49C2"/>
    <w:rsid w:val="002B4DC9"/>
    <w:rsid w:val="002B6C96"/>
    <w:rsid w:val="002B7ABD"/>
    <w:rsid w:val="002C19A7"/>
    <w:rsid w:val="002C2570"/>
    <w:rsid w:val="002C404D"/>
    <w:rsid w:val="002C71D6"/>
    <w:rsid w:val="002C736F"/>
    <w:rsid w:val="002D05BA"/>
    <w:rsid w:val="002D329F"/>
    <w:rsid w:val="002D4C73"/>
    <w:rsid w:val="002D6EB0"/>
    <w:rsid w:val="002E08E6"/>
    <w:rsid w:val="002F0045"/>
    <w:rsid w:val="002F0373"/>
    <w:rsid w:val="002F1220"/>
    <w:rsid w:val="002F170F"/>
    <w:rsid w:val="002F34C7"/>
    <w:rsid w:val="002F51B2"/>
    <w:rsid w:val="002F5A62"/>
    <w:rsid w:val="002F6A0F"/>
    <w:rsid w:val="003009D1"/>
    <w:rsid w:val="00300D5B"/>
    <w:rsid w:val="00301BF5"/>
    <w:rsid w:val="00303058"/>
    <w:rsid w:val="0030519A"/>
    <w:rsid w:val="00305DCB"/>
    <w:rsid w:val="0031335B"/>
    <w:rsid w:val="00314402"/>
    <w:rsid w:val="00317CA9"/>
    <w:rsid w:val="00323745"/>
    <w:rsid w:val="00324591"/>
    <w:rsid w:val="0032492D"/>
    <w:rsid w:val="00325379"/>
    <w:rsid w:val="00325DA2"/>
    <w:rsid w:val="0032673F"/>
    <w:rsid w:val="00327C0F"/>
    <w:rsid w:val="00330C98"/>
    <w:rsid w:val="00334C85"/>
    <w:rsid w:val="00335E0F"/>
    <w:rsid w:val="00336CEF"/>
    <w:rsid w:val="00340107"/>
    <w:rsid w:val="003402B7"/>
    <w:rsid w:val="00340D24"/>
    <w:rsid w:val="0034101C"/>
    <w:rsid w:val="00343968"/>
    <w:rsid w:val="003538B1"/>
    <w:rsid w:val="00357C28"/>
    <w:rsid w:val="00365333"/>
    <w:rsid w:val="00365820"/>
    <w:rsid w:val="00366343"/>
    <w:rsid w:val="00371A65"/>
    <w:rsid w:val="003732E3"/>
    <w:rsid w:val="00373881"/>
    <w:rsid w:val="0037665C"/>
    <w:rsid w:val="0037707B"/>
    <w:rsid w:val="00381CE2"/>
    <w:rsid w:val="003841C2"/>
    <w:rsid w:val="00387C8D"/>
    <w:rsid w:val="00387CA1"/>
    <w:rsid w:val="003908A7"/>
    <w:rsid w:val="00393309"/>
    <w:rsid w:val="003A23DA"/>
    <w:rsid w:val="003A3681"/>
    <w:rsid w:val="003A61D7"/>
    <w:rsid w:val="003A6E87"/>
    <w:rsid w:val="003B76B0"/>
    <w:rsid w:val="003B7FBE"/>
    <w:rsid w:val="003C0ADB"/>
    <w:rsid w:val="003C0DF2"/>
    <w:rsid w:val="003C29BF"/>
    <w:rsid w:val="003C2D9A"/>
    <w:rsid w:val="003C3C52"/>
    <w:rsid w:val="003C410E"/>
    <w:rsid w:val="003C50E3"/>
    <w:rsid w:val="003C6A2C"/>
    <w:rsid w:val="003C6DD5"/>
    <w:rsid w:val="003D07E4"/>
    <w:rsid w:val="003E2F35"/>
    <w:rsid w:val="003E40CE"/>
    <w:rsid w:val="003F0BE6"/>
    <w:rsid w:val="003F1DB7"/>
    <w:rsid w:val="003F38EF"/>
    <w:rsid w:val="003F3E6B"/>
    <w:rsid w:val="00402199"/>
    <w:rsid w:val="00402507"/>
    <w:rsid w:val="00403139"/>
    <w:rsid w:val="00410F8F"/>
    <w:rsid w:val="004110C6"/>
    <w:rsid w:val="00414E1F"/>
    <w:rsid w:val="00415082"/>
    <w:rsid w:val="00415BC4"/>
    <w:rsid w:val="00422A39"/>
    <w:rsid w:val="004241B6"/>
    <w:rsid w:val="004248BB"/>
    <w:rsid w:val="00424C02"/>
    <w:rsid w:val="00431E65"/>
    <w:rsid w:val="00433311"/>
    <w:rsid w:val="0043484C"/>
    <w:rsid w:val="00435074"/>
    <w:rsid w:val="00435C6A"/>
    <w:rsid w:val="00436E58"/>
    <w:rsid w:val="00437901"/>
    <w:rsid w:val="00440D27"/>
    <w:rsid w:val="0044427A"/>
    <w:rsid w:val="00444F85"/>
    <w:rsid w:val="004462D6"/>
    <w:rsid w:val="0044666B"/>
    <w:rsid w:val="004475FA"/>
    <w:rsid w:val="004505C5"/>
    <w:rsid w:val="00454326"/>
    <w:rsid w:val="00454521"/>
    <w:rsid w:val="00454ABE"/>
    <w:rsid w:val="004568AF"/>
    <w:rsid w:val="0046045D"/>
    <w:rsid w:val="004604FA"/>
    <w:rsid w:val="00465094"/>
    <w:rsid w:val="004654BF"/>
    <w:rsid w:val="00467005"/>
    <w:rsid w:val="00467684"/>
    <w:rsid w:val="0046791F"/>
    <w:rsid w:val="00477608"/>
    <w:rsid w:val="00490B44"/>
    <w:rsid w:val="00490B51"/>
    <w:rsid w:val="00491881"/>
    <w:rsid w:val="0049192A"/>
    <w:rsid w:val="00494A8D"/>
    <w:rsid w:val="0049654E"/>
    <w:rsid w:val="004977A2"/>
    <w:rsid w:val="00497A7F"/>
    <w:rsid w:val="004A1759"/>
    <w:rsid w:val="004A2235"/>
    <w:rsid w:val="004A292D"/>
    <w:rsid w:val="004A36FD"/>
    <w:rsid w:val="004B73BC"/>
    <w:rsid w:val="004C2375"/>
    <w:rsid w:val="004C5506"/>
    <w:rsid w:val="004C656C"/>
    <w:rsid w:val="004D1656"/>
    <w:rsid w:val="004D1ABB"/>
    <w:rsid w:val="004D1EA4"/>
    <w:rsid w:val="004D4503"/>
    <w:rsid w:val="004D4A73"/>
    <w:rsid w:val="004D603F"/>
    <w:rsid w:val="004D6AF4"/>
    <w:rsid w:val="004D72FC"/>
    <w:rsid w:val="004E130B"/>
    <w:rsid w:val="004E6C2C"/>
    <w:rsid w:val="004E76FF"/>
    <w:rsid w:val="004E7F7F"/>
    <w:rsid w:val="004F0D45"/>
    <w:rsid w:val="004F301E"/>
    <w:rsid w:val="004F3D40"/>
    <w:rsid w:val="004F45D0"/>
    <w:rsid w:val="004F5657"/>
    <w:rsid w:val="004F5DC3"/>
    <w:rsid w:val="00500807"/>
    <w:rsid w:val="0050288B"/>
    <w:rsid w:val="00502C63"/>
    <w:rsid w:val="00504ECB"/>
    <w:rsid w:val="00505B6E"/>
    <w:rsid w:val="0051264B"/>
    <w:rsid w:val="00514CAD"/>
    <w:rsid w:val="005163E1"/>
    <w:rsid w:val="00520B16"/>
    <w:rsid w:val="00522CFD"/>
    <w:rsid w:val="00523D69"/>
    <w:rsid w:val="005251F5"/>
    <w:rsid w:val="00526125"/>
    <w:rsid w:val="00532EB0"/>
    <w:rsid w:val="00543CB3"/>
    <w:rsid w:val="0054481B"/>
    <w:rsid w:val="00547B6F"/>
    <w:rsid w:val="00547C3B"/>
    <w:rsid w:val="00553E59"/>
    <w:rsid w:val="0055552B"/>
    <w:rsid w:val="00561A0A"/>
    <w:rsid w:val="00561C5B"/>
    <w:rsid w:val="00562516"/>
    <w:rsid w:val="005660D4"/>
    <w:rsid w:val="005667EC"/>
    <w:rsid w:val="00567C5F"/>
    <w:rsid w:val="00571560"/>
    <w:rsid w:val="00571B96"/>
    <w:rsid w:val="00571FD3"/>
    <w:rsid w:val="005720D2"/>
    <w:rsid w:val="00574828"/>
    <w:rsid w:val="005765C0"/>
    <w:rsid w:val="0057737F"/>
    <w:rsid w:val="00581287"/>
    <w:rsid w:val="0058293D"/>
    <w:rsid w:val="0058311F"/>
    <w:rsid w:val="00583CCC"/>
    <w:rsid w:val="005848B5"/>
    <w:rsid w:val="00590FF7"/>
    <w:rsid w:val="00591327"/>
    <w:rsid w:val="00591481"/>
    <w:rsid w:val="00591543"/>
    <w:rsid w:val="0059190D"/>
    <w:rsid w:val="005927E3"/>
    <w:rsid w:val="00592A41"/>
    <w:rsid w:val="00596A09"/>
    <w:rsid w:val="005A066F"/>
    <w:rsid w:val="005A51DB"/>
    <w:rsid w:val="005B3A67"/>
    <w:rsid w:val="005B6FF0"/>
    <w:rsid w:val="005C3479"/>
    <w:rsid w:val="005C4FCE"/>
    <w:rsid w:val="005C655C"/>
    <w:rsid w:val="005C66C0"/>
    <w:rsid w:val="005C748C"/>
    <w:rsid w:val="005C77EF"/>
    <w:rsid w:val="005C7B43"/>
    <w:rsid w:val="005D04E7"/>
    <w:rsid w:val="005D15C0"/>
    <w:rsid w:val="005D4CC2"/>
    <w:rsid w:val="005D516F"/>
    <w:rsid w:val="005D57FC"/>
    <w:rsid w:val="005D6CD3"/>
    <w:rsid w:val="005E378A"/>
    <w:rsid w:val="005E5E76"/>
    <w:rsid w:val="005F2AD2"/>
    <w:rsid w:val="00605DA4"/>
    <w:rsid w:val="00606BC9"/>
    <w:rsid w:val="006102B9"/>
    <w:rsid w:val="0061077F"/>
    <w:rsid w:val="00610A26"/>
    <w:rsid w:val="00611E01"/>
    <w:rsid w:val="00612B53"/>
    <w:rsid w:val="006159FC"/>
    <w:rsid w:val="0062094F"/>
    <w:rsid w:val="0062173C"/>
    <w:rsid w:val="00622BCF"/>
    <w:rsid w:val="006232DB"/>
    <w:rsid w:val="0062373E"/>
    <w:rsid w:val="00623D3B"/>
    <w:rsid w:val="00623F66"/>
    <w:rsid w:val="006266A3"/>
    <w:rsid w:val="00626E1D"/>
    <w:rsid w:val="00631B60"/>
    <w:rsid w:val="00632D80"/>
    <w:rsid w:val="0063384B"/>
    <w:rsid w:val="00633C31"/>
    <w:rsid w:val="00635427"/>
    <w:rsid w:val="006367BF"/>
    <w:rsid w:val="0063798B"/>
    <w:rsid w:val="006408F1"/>
    <w:rsid w:val="006469DB"/>
    <w:rsid w:val="00652637"/>
    <w:rsid w:val="006561C8"/>
    <w:rsid w:val="006568C4"/>
    <w:rsid w:val="00663FDD"/>
    <w:rsid w:val="006653EF"/>
    <w:rsid w:val="00673680"/>
    <w:rsid w:val="006746AE"/>
    <w:rsid w:val="006751D8"/>
    <w:rsid w:val="00676B19"/>
    <w:rsid w:val="00683277"/>
    <w:rsid w:val="00684006"/>
    <w:rsid w:val="00685CB3"/>
    <w:rsid w:val="00687ED5"/>
    <w:rsid w:val="00690159"/>
    <w:rsid w:val="00693FC2"/>
    <w:rsid w:val="00697DBB"/>
    <w:rsid w:val="006A3A8F"/>
    <w:rsid w:val="006B275F"/>
    <w:rsid w:val="006B4796"/>
    <w:rsid w:val="006B577F"/>
    <w:rsid w:val="006C0226"/>
    <w:rsid w:val="006C1D70"/>
    <w:rsid w:val="006C1E67"/>
    <w:rsid w:val="006C3999"/>
    <w:rsid w:val="006C6A97"/>
    <w:rsid w:val="006D0550"/>
    <w:rsid w:val="006D2885"/>
    <w:rsid w:val="006D495B"/>
    <w:rsid w:val="006D564A"/>
    <w:rsid w:val="006E2F16"/>
    <w:rsid w:val="006E6442"/>
    <w:rsid w:val="006E6554"/>
    <w:rsid w:val="006F0D1E"/>
    <w:rsid w:val="006F1751"/>
    <w:rsid w:val="006F3610"/>
    <w:rsid w:val="006F56BC"/>
    <w:rsid w:val="006F6047"/>
    <w:rsid w:val="006F6212"/>
    <w:rsid w:val="006F6403"/>
    <w:rsid w:val="006F6924"/>
    <w:rsid w:val="00703CBE"/>
    <w:rsid w:val="007101C3"/>
    <w:rsid w:val="007106A1"/>
    <w:rsid w:val="00710B82"/>
    <w:rsid w:val="00710CA9"/>
    <w:rsid w:val="00710D29"/>
    <w:rsid w:val="00712198"/>
    <w:rsid w:val="00713012"/>
    <w:rsid w:val="00714616"/>
    <w:rsid w:val="00715488"/>
    <w:rsid w:val="0071770C"/>
    <w:rsid w:val="00720C54"/>
    <w:rsid w:val="00721C83"/>
    <w:rsid w:val="007221F8"/>
    <w:rsid w:val="00724867"/>
    <w:rsid w:val="00725D58"/>
    <w:rsid w:val="007275C4"/>
    <w:rsid w:val="007305D9"/>
    <w:rsid w:val="00731DE4"/>
    <w:rsid w:val="00731DEA"/>
    <w:rsid w:val="00732662"/>
    <w:rsid w:val="007333CE"/>
    <w:rsid w:val="00735642"/>
    <w:rsid w:val="007414E7"/>
    <w:rsid w:val="00745A23"/>
    <w:rsid w:val="0074613A"/>
    <w:rsid w:val="007507C9"/>
    <w:rsid w:val="00750CEF"/>
    <w:rsid w:val="007638DA"/>
    <w:rsid w:val="00765BB4"/>
    <w:rsid w:val="00765F5C"/>
    <w:rsid w:val="0077005F"/>
    <w:rsid w:val="00780C96"/>
    <w:rsid w:val="007825AB"/>
    <w:rsid w:val="0078315F"/>
    <w:rsid w:val="0078462B"/>
    <w:rsid w:val="00790CCA"/>
    <w:rsid w:val="00792B04"/>
    <w:rsid w:val="00793A4B"/>
    <w:rsid w:val="00795B80"/>
    <w:rsid w:val="00797289"/>
    <w:rsid w:val="007A22BD"/>
    <w:rsid w:val="007A274F"/>
    <w:rsid w:val="007A36D7"/>
    <w:rsid w:val="007B2EDE"/>
    <w:rsid w:val="007C38A8"/>
    <w:rsid w:val="007C767F"/>
    <w:rsid w:val="007D196F"/>
    <w:rsid w:val="007D1C00"/>
    <w:rsid w:val="007D2D32"/>
    <w:rsid w:val="007D44FB"/>
    <w:rsid w:val="007D5122"/>
    <w:rsid w:val="007E23DB"/>
    <w:rsid w:val="007E3349"/>
    <w:rsid w:val="007E403B"/>
    <w:rsid w:val="007E5C6C"/>
    <w:rsid w:val="007E696F"/>
    <w:rsid w:val="007E6A6B"/>
    <w:rsid w:val="007F28C6"/>
    <w:rsid w:val="007F3456"/>
    <w:rsid w:val="007F408B"/>
    <w:rsid w:val="007F49FD"/>
    <w:rsid w:val="007F558E"/>
    <w:rsid w:val="007F6538"/>
    <w:rsid w:val="007F6E2B"/>
    <w:rsid w:val="007F70DD"/>
    <w:rsid w:val="0080086F"/>
    <w:rsid w:val="00800E90"/>
    <w:rsid w:val="00805A36"/>
    <w:rsid w:val="008077A6"/>
    <w:rsid w:val="00810E8E"/>
    <w:rsid w:val="008114B7"/>
    <w:rsid w:val="0081161A"/>
    <w:rsid w:val="008117A3"/>
    <w:rsid w:val="00812229"/>
    <w:rsid w:val="00812A25"/>
    <w:rsid w:val="00825499"/>
    <w:rsid w:val="00826019"/>
    <w:rsid w:val="008262AB"/>
    <w:rsid w:val="00827ADD"/>
    <w:rsid w:val="00830544"/>
    <w:rsid w:val="00834326"/>
    <w:rsid w:val="008413F5"/>
    <w:rsid w:val="008512C4"/>
    <w:rsid w:val="00851764"/>
    <w:rsid w:val="00856180"/>
    <w:rsid w:val="00861858"/>
    <w:rsid w:val="00867803"/>
    <w:rsid w:val="00867B80"/>
    <w:rsid w:val="0087124D"/>
    <w:rsid w:val="00875375"/>
    <w:rsid w:val="008753C9"/>
    <w:rsid w:val="00875F8D"/>
    <w:rsid w:val="00876DF4"/>
    <w:rsid w:val="00881FCE"/>
    <w:rsid w:val="00882953"/>
    <w:rsid w:val="0088446E"/>
    <w:rsid w:val="00887321"/>
    <w:rsid w:val="00894885"/>
    <w:rsid w:val="00895A6A"/>
    <w:rsid w:val="00897029"/>
    <w:rsid w:val="008A14B8"/>
    <w:rsid w:val="008A1847"/>
    <w:rsid w:val="008A30E6"/>
    <w:rsid w:val="008B3892"/>
    <w:rsid w:val="008B3A4E"/>
    <w:rsid w:val="008B584C"/>
    <w:rsid w:val="008B58F0"/>
    <w:rsid w:val="008B7CCD"/>
    <w:rsid w:val="008C04A1"/>
    <w:rsid w:val="008C11C1"/>
    <w:rsid w:val="008C153E"/>
    <w:rsid w:val="008C587B"/>
    <w:rsid w:val="008C6455"/>
    <w:rsid w:val="008D3F78"/>
    <w:rsid w:val="008D531E"/>
    <w:rsid w:val="008D597F"/>
    <w:rsid w:val="008E4472"/>
    <w:rsid w:val="008E651E"/>
    <w:rsid w:val="008F0F9B"/>
    <w:rsid w:val="008F2AFD"/>
    <w:rsid w:val="00900E6D"/>
    <w:rsid w:val="009026EC"/>
    <w:rsid w:val="00904D43"/>
    <w:rsid w:val="0091002C"/>
    <w:rsid w:val="00910EB5"/>
    <w:rsid w:val="00911005"/>
    <w:rsid w:val="009112CD"/>
    <w:rsid w:val="0091464A"/>
    <w:rsid w:val="0091468C"/>
    <w:rsid w:val="00916A0A"/>
    <w:rsid w:val="00923F3B"/>
    <w:rsid w:val="00926237"/>
    <w:rsid w:val="009264FC"/>
    <w:rsid w:val="00930740"/>
    <w:rsid w:val="009309E7"/>
    <w:rsid w:val="0093249C"/>
    <w:rsid w:val="00933F05"/>
    <w:rsid w:val="0093790C"/>
    <w:rsid w:val="0094250D"/>
    <w:rsid w:val="009446B6"/>
    <w:rsid w:val="00944FB8"/>
    <w:rsid w:val="00947A8C"/>
    <w:rsid w:val="00953D75"/>
    <w:rsid w:val="009541C6"/>
    <w:rsid w:val="00955761"/>
    <w:rsid w:val="00956FAA"/>
    <w:rsid w:val="00960D3C"/>
    <w:rsid w:val="009622EE"/>
    <w:rsid w:val="0097001C"/>
    <w:rsid w:val="00971DDE"/>
    <w:rsid w:val="00971EF0"/>
    <w:rsid w:val="0097401D"/>
    <w:rsid w:val="00974929"/>
    <w:rsid w:val="00974B90"/>
    <w:rsid w:val="009812E1"/>
    <w:rsid w:val="009819F7"/>
    <w:rsid w:val="009841FD"/>
    <w:rsid w:val="00984308"/>
    <w:rsid w:val="00986101"/>
    <w:rsid w:val="00986848"/>
    <w:rsid w:val="00986D9D"/>
    <w:rsid w:val="00990D46"/>
    <w:rsid w:val="0099742A"/>
    <w:rsid w:val="00997F72"/>
    <w:rsid w:val="009A043D"/>
    <w:rsid w:val="009A100C"/>
    <w:rsid w:val="009A2F38"/>
    <w:rsid w:val="009A32CA"/>
    <w:rsid w:val="009A3AEC"/>
    <w:rsid w:val="009A5FB9"/>
    <w:rsid w:val="009A78D6"/>
    <w:rsid w:val="009A7A1B"/>
    <w:rsid w:val="009B2581"/>
    <w:rsid w:val="009B2A03"/>
    <w:rsid w:val="009B3691"/>
    <w:rsid w:val="009B75BA"/>
    <w:rsid w:val="009C2FBF"/>
    <w:rsid w:val="009C4326"/>
    <w:rsid w:val="009C55B0"/>
    <w:rsid w:val="009C5BF9"/>
    <w:rsid w:val="009D430B"/>
    <w:rsid w:val="009D4703"/>
    <w:rsid w:val="009E08EA"/>
    <w:rsid w:val="009E195B"/>
    <w:rsid w:val="009E1D7C"/>
    <w:rsid w:val="009E6069"/>
    <w:rsid w:val="009E6DB7"/>
    <w:rsid w:val="009E739B"/>
    <w:rsid w:val="009F0700"/>
    <w:rsid w:val="009F2E8C"/>
    <w:rsid w:val="009F552E"/>
    <w:rsid w:val="009F7BAB"/>
    <w:rsid w:val="00A0078E"/>
    <w:rsid w:val="00A02639"/>
    <w:rsid w:val="00A04621"/>
    <w:rsid w:val="00A07D13"/>
    <w:rsid w:val="00A10604"/>
    <w:rsid w:val="00A12F36"/>
    <w:rsid w:val="00A136D9"/>
    <w:rsid w:val="00A22966"/>
    <w:rsid w:val="00A233A8"/>
    <w:rsid w:val="00A24EEA"/>
    <w:rsid w:val="00A255F3"/>
    <w:rsid w:val="00A260EF"/>
    <w:rsid w:val="00A32FCA"/>
    <w:rsid w:val="00A365F1"/>
    <w:rsid w:val="00A4268D"/>
    <w:rsid w:val="00A440FE"/>
    <w:rsid w:val="00A44BE2"/>
    <w:rsid w:val="00A4502C"/>
    <w:rsid w:val="00A45665"/>
    <w:rsid w:val="00A456FD"/>
    <w:rsid w:val="00A4586D"/>
    <w:rsid w:val="00A5214C"/>
    <w:rsid w:val="00A52375"/>
    <w:rsid w:val="00A54626"/>
    <w:rsid w:val="00A5581A"/>
    <w:rsid w:val="00A5733E"/>
    <w:rsid w:val="00A57BAB"/>
    <w:rsid w:val="00A612B8"/>
    <w:rsid w:val="00A66E86"/>
    <w:rsid w:val="00A703DC"/>
    <w:rsid w:val="00A73A67"/>
    <w:rsid w:val="00A75511"/>
    <w:rsid w:val="00A75C7E"/>
    <w:rsid w:val="00A76109"/>
    <w:rsid w:val="00A829AF"/>
    <w:rsid w:val="00A85399"/>
    <w:rsid w:val="00A86065"/>
    <w:rsid w:val="00A869AA"/>
    <w:rsid w:val="00A91D15"/>
    <w:rsid w:val="00A92AC3"/>
    <w:rsid w:val="00A92B91"/>
    <w:rsid w:val="00A93AF7"/>
    <w:rsid w:val="00A93B46"/>
    <w:rsid w:val="00A947E9"/>
    <w:rsid w:val="00A973E4"/>
    <w:rsid w:val="00AA009C"/>
    <w:rsid w:val="00AA5E90"/>
    <w:rsid w:val="00AA6E79"/>
    <w:rsid w:val="00AA714F"/>
    <w:rsid w:val="00AB44CE"/>
    <w:rsid w:val="00AB5693"/>
    <w:rsid w:val="00AB5E5E"/>
    <w:rsid w:val="00AB6C70"/>
    <w:rsid w:val="00AC029C"/>
    <w:rsid w:val="00AC06DA"/>
    <w:rsid w:val="00AC0C07"/>
    <w:rsid w:val="00AC1860"/>
    <w:rsid w:val="00AC6539"/>
    <w:rsid w:val="00AC67C0"/>
    <w:rsid w:val="00AC73BB"/>
    <w:rsid w:val="00AD2852"/>
    <w:rsid w:val="00AD3976"/>
    <w:rsid w:val="00AD5DD5"/>
    <w:rsid w:val="00AD6371"/>
    <w:rsid w:val="00AE24CA"/>
    <w:rsid w:val="00AE29B7"/>
    <w:rsid w:val="00AF3CB3"/>
    <w:rsid w:val="00AF41A0"/>
    <w:rsid w:val="00AF4278"/>
    <w:rsid w:val="00AF75DE"/>
    <w:rsid w:val="00AF77AB"/>
    <w:rsid w:val="00B006B8"/>
    <w:rsid w:val="00B00BA5"/>
    <w:rsid w:val="00B00D77"/>
    <w:rsid w:val="00B01EBC"/>
    <w:rsid w:val="00B04608"/>
    <w:rsid w:val="00B07883"/>
    <w:rsid w:val="00B119E6"/>
    <w:rsid w:val="00B15BA0"/>
    <w:rsid w:val="00B21D85"/>
    <w:rsid w:val="00B22A7D"/>
    <w:rsid w:val="00B24633"/>
    <w:rsid w:val="00B2463F"/>
    <w:rsid w:val="00B24E65"/>
    <w:rsid w:val="00B26181"/>
    <w:rsid w:val="00B277A9"/>
    <w:rsid w:val="00B327E4"/>
    <w:rsid w:val="00B32CA0"/>
    <w:rsid w:val="00B35790"/>
    <w:rsid w:val="00B41447"/>
    <w:rsid w:val="00B42688"/>
    <w:rsid w:val="00B437DD"/>
    <w:rsid w:val="00B50352"/>
    <w:rsid w:val="00B51309"/>
    <w:rsid w:val="00B51D22"/>
    <w:rsid w:val="00B540B0"/>
    <w:rsid w:val="00B54CC6"/>
    <w:rsid w:val="00B551D6"/>
    <w:rsid w:val="00B55CCA"/>
    <w:rsid w:val="00B56272"/>
    <w:rsid w:val="00B5660D"/>
    <w:rsid w:val="00B57E1C"/>
    <w:rsid w:val="00B57FEC"/>
    <w:rsid w:val="00B61251"/>
    <w:rsid w:val="00B62B16"/>
    <w:rsid w:val="00B6331B"/>
    <w:rsid w:val="00B6623E"/>
    <w:rsid w:val="00B66E0A"/>
    <w:rsid w:val="00B74618"/>
    <w:rsid w:val="00B7527A"/>
    <w:rsid w:val="00B75521"/>
    <w:rsid w:val="00B81520"/>
    <w:rsid w:val="00B82BC0"/>
    <w:rsid w:val="00B84C3C"/>
    <w:rsid w:val="00B866C0"/>
    <w:rsid w:val="00B953AA"/>
    <w:rsid w:val="00B96D8B"/>
    <w:rsid w:val="00B9768D"/>
    <w:rsid w:val="00B97A87"/>
    <w:rsid w:val="00B97B8C"/>
    <w:rsid w:val="00BA02C8"/>
    <w:rsid w:val="00BA0524"/>
    <w:rsid w:val="00BA0E48"/>
    <w:rsid w:val="00BA21E9"/>
    <w:rsid w:val="00BA30F1"/>
    <w:rsid w:val="00BA3E4C"/>
    <w:rsid w:val="00BA6E6B"/>
    <w:rsid w:val="00BB103D"/>
    <w:rsid w:val="00BB2023"/>
    <w:rsid w:val="00BB4151"/>
    <w:rsid w:val="00BC1E6A"/>
    <w:rsid w:val="00BC706B"/>
    <w:rsid w:val="00BD168C"/>
    <w:rsid w:val="00BD24CF"/>
    <w:rsid w:val="00BD2C73"/>
    <w:rsid w:val="00BE5514"/>
    <w:rsid w:val="00BE6207"/>
    <w:rsid w:val="00BE6C71"/>
    <w:rsid w:val="00BF1B75"/>
    <w:rsid w:val="00BF2591"/>
    <w:rsid w:val="00C003AD"/>
    <w:rsid w:val="00C00898"/>
    <w:rsid w:val="00C02CB2"/>
    <w:rsid w:val="00C02FA6"/>
    <w:rsid w:val="00C0360C"/>
    <w:rsid w:val="00C03B56"/>
    <w:rsid w:val="00C03B81"/>
    <w:rsid w:val="00C1043B"/>
    <w:rsid w:val="00C10B02"/>
    <w:rsid w:val="00C210F7"/>
    <w:rsid w:val="00C25160"/>
    <w:rsid w:val="00C270EC"/>
    <w:rsid w:val="00C27BA9"/>
    <w:rsid w:val="00C308AD"/>
    <w:rsid w:val="00C30915"/>
    <w:rsid w:val="00C32A52"/>
    <w:rsid w:val="00C33FF5"/>
    <w:rsid w:val="00C35D44"/>
    <w:rsid w:val="00C40E2C"/>
    <w:rsid w:val="00C416B4"/>
    <w:rsid w:val="00C416D0"/>
    <w:rsid w:val="00C46CC2"/>
    <w:rsid w:val="00C47784"/>
    <w:rsid w:val="00C51DBD"/>
    <w:rsid w:val="00C54D93"/>
    <w:rsid w:val="00C55013"/>
    <w:rsid w:val="00C557CA"/>
    <w:rsid w:val="00C5714D"/>
    <w:rsid w:val="00C61B4F"/>
    <w:rsid w:val="00C61FAA"/>
    <w:rsid w:val="00C62119"/>
    <w:rsid w:val="00C64B81"/>
    <w:rsid w:val="00C66CCE"/>
    <w:rsid w:val="00C67235"/>
    <w:rsid w:val="00C673D1"/>
    <w:rsid w:val="00C67C8E"/>
    <w:rsid w:val="00C707EA"/>
    <w:rsid w:val="00C70A7B"/>
    <w:rsid w:val="00C712ED"/>
    <w:rsid w:val="00C73A11"/>
    <w:rsid w:val="00C73D01"/>
    <w:rsid w:val="00C76587"/>
    <w:rsid w:val="00C8104C"/>
    <w:rsid w:val="00C8236C"/>
    <w:rsid w:val="00C84670"/>
    <w:rsid w:val="00C84B33"/>
    <w:rsid w:val="00C91BF1"/>
    <w:rsid w:val="00C93783"/>
    <w:rsid w:val="00C94B06"/>
    <w:rsid w:val="00C967CE"/>
    <w:rsid w:val="00C9700F"/>
    <w:rsid w:val="00CA2711"/>
    <w:rsid w:val="00CA5744"/>
    <w:rsid w:val="00CA68B1"/>
    <w:rsid w:val="00CA6D0C"/>
    <w:rsid w:val="00CA77A5"/>
    <w:rsid w:val="00CB393D"/>
    <w:rsid w:val="00CB4188"/>
    <w:rsid w:val="00CB534E"/>
    <w:rsid w:val="00CB7BB2"/>
    <w:rsid w:val="00CC357E"/>
    <w:rsid w:val="00CC4B1B"/>
    <w:rsid w:val="00CC56DB"/>
    <w:rsid w:val="00CC592B"/>
    <w:rsid w:val="00CC5ADB"/>
    <w:rsid w:val="00CC6E27"/>
    <w:rsid w:val="00CE3EE4"/>
    <w:rsid w:val="00CE505D"/>
    <w:rsid w:val="00CE6B17"/>
    <w:rsid w:val="00CF13D3"/>
    <w:rsid w:val="00CF1DB4"/>
    <w:rsid w:val="00CF1F07"/>
    <w:rsid w:val="00CF3349"/>
    <w:rsid w:val="00CF3A11"/>
    <w:rsid w:val="00D0238A"/>
    <w:rsid w:val="00D07783"/>
    <w:rsid w:val="00D1274F"/>
    <w:rsid w:val="00D12B66"/>
    <w:rsid w:val="00D15C94"/>
    <w:rsid w:val="00D213BE"/>
    <w:rsid w:val="00D21AED"/>
    <w:rsid w:val="00D21B2E"/>
    <w:rsid w:val="00D25435"/>
    <w:rsid w:val="00D2735E"/>
    <w:rsid w:val="00D31205"/>
    <w:rsid w:val="00D31CC7"/>
    <w:rsid w:val="00D332C0"/>
    <w:rsid w:val="00D36515"/>
    <w:rsid w:val="00D36871"/>
    <w:rsid w:val="00D40925"/>
    <w:rsid w:val="00D452DB"/>
    <w:rsid w:val="00D453C4"/>
    <w:rsid w:val="00D46738"/>
    <w:rsid w:val="00D50579"/>
    <w:rsid w:val="00D51847"/>
    <w:rsid w:val="00D51BF5"/>
    <w:rsid w:val="00D54FE6"/>
    <w:rsid w:val="00D561BB"/>
    <w:rsid w:val="00D6091D"/>
    <w:rsid w:val="00D60E35"/>
    <w:rsid w:val="00D65051"/>
    <w:rsid w:val="00D6526A"/>
    <w:rsid w:val="00D657C7"/>
    <w:rsid w:val="00D658ED"/>
    <w:rsid w:val="00D65D7F"/>
    <w:rsid w:val="00D67367"/>
    <w:rsid w:val="00D67B07"/>
    <w:rsid w:val="00D7188C"/>
    <w:rsid w:val="00D72C13"/>
    <w:rsid w:val="00D73863"/>
    <w:rsid w:val="00D73A6B"/>
    <w:rsid w:val="00D775EE"/>
    <w:rsid w:val="00D77D8A"/>
    <w:rsid w:val="00D81392"/>
    <w:rsid w:val="00D818B7"/>
    <w:rsid w:val="00D8212B"/>
    <w:rsid w:val="00D8354F"/>
    <w:rsid w:val="00D90058"/>
    <w:rsid w:val="00D91DEF"/>
    <w:rsid w:val="00D94A26"/>
    <w:rsid w:val="00D9798F"/>
    <w:rsid w:val="00DA05C0"/>
    <w:rsid w:val="00DA0AEF"/>
    <w:rsid w:val="00DA0C52"/>
    <w:rsid w:val="00DA49E4"/>
    <w:rsid w:val="00DA5A2E"/>
    <w:rsid w:val="00DA71FB"/>
    <w:rsid w:val="00DB05D1"/>
    <w:rsid w:val="00DB59D8"/>
    <w:rsid w:val="00DC046F"/>
    <w:rsid w:val="00DC5031"/>
    <w:rsid w:val="00DC59E3"/>
    <w:rsid w:val="00DC6E0A"/>
    <w:rsid w:val="00DC7E6E"/>
    <w:rsid w:val="00DD2A3A"/>
    <w:rsid w:val="00DD7896"/>
    <w:rsid w:val="00DD79F4"/>
    <w:rsid w:val="00DE5BBC"/>
    <w:rsid w:val="00DF0389"/>
    <w:rsid w:val="00DF263B"/>
    <w:rsid w:val="00DF2961"/>
    <w:rsid w:val="00DF4021"/>
    <w:rsid w:val="00DF5FC1"/>
    <w:rsid w:val="00E0107C"/>
    <w:rsid w:val="00E01FC5"/>
    <w:rsid w:val="00E0281C"/>
    <w:rsid w:val="00E03286"/>
    <w:rsid w:val="00E06063"/>
    <w:rsid w:val="00E0740E"/>
    <w:rsid w:val="00E11E5A"/>
    <w:rsid w:val="00E13005"/>
    <w:rsid w:val="00E1588E"/>
    <w:rsid w:val="00E16B10"/>
    <w:rsid w:val="00E17241"/>
    <w:rsid w:val="00E22A0A"/>
    <w:rsid w:val="00E23C0B"/>
    <w:rsid w:val="00E24166"/>
    <w:rsid w:val="00E24878"/>
    <w:rsid w:val="00E318D2"/>
    <w:rsid w:val="00E33C3E"/>
    <w:rsid w:val="00E34CEC"/>
    <w:rsid w:val="00E34D6C"/>
    <w:rsid w:val="00E35DD5"/>
    <w:rsid w:val="00E365A7"/>
    <w:rsid w:val="00E41098"/>
    <w:rsid w:val="00E413F0"/>
    <w:rsid w:val="00E42CD0"/>
    <w:rsid w:val="00E4421D"/>
    <w:rsid w:val="00E45E70"/>
    <w:rsid w:val="00E46294"/>
    <w:rsid w:val="00E46E0A"/>
    <w:rsid w:val="00E47B28"/>
    <w:rsid w:val="00E53DC2"/>
    <w:rsid w:val="00E551B9"/>
    <w:rsid w:val="00E623A0"/>
    <w:rsid w:val="00E62AE0"/>
    <w:rsid w:val="00E642E9"/>
    <w:rsid w:val="00E64F38"/>
    <w:rsid w:val="00E70535"/>
    <w:rsid w:val="00E73ED3"/>
    <w:rsid w:val="00E75C45"/>
    <w:rsid w:val="00E8135E"/>
    <w:rsid w:val="00E8232A"/>
    <w:rsid w:val="00E82E9F"/>
    <w:rsid w:val="00E8384C"/>
    <w:rsid w:val="00E84369"/>
    <w:rsid w:val="00E8532F"/>
    <w:rsid w:val="00E905A9"/>
    <w:rsid w:val="00E90C6E"/>
    <w:rsid w:val="00E91CA1"/>
    <w:rsid w:val="00E94B00"/>
    <w:rsid w:val="00EA2C27"/>
    <w:rsid w:val="00EA3885"/>
    <w:rsid w:val="00EA5A10"/>
    <w:rsid w:val="00EA5A24"/>
    <w:rsid w:val="00EA6C7D"/>
    <w:rsid w:val="00EA718A"/>
    <w:rsid w:val="00EB0D70"/>
    <w:rsid w:val="00EB296C"/>
    <w:rsid w:val="00EB3856"/>
    <w:rsid w:val="00EB54CB"/>
    <w:rsid w:val="00EB6FA0"/>
    <w:rsid w:val="00EC0C3B"/>
    <w:rsid w:val="00EC10DF"/>
    <w:rsid w:val="00EC1A89"/>
    <w:rsid w:val="00EC239D"/>
    <w:rsid w:val="00EC5973"/>
    <w:rsid w:val="00EC5F66"/>
    <w:rsid w:val="00EC769D"/>
    <w:rsid w:val="00ED0244"/>
    <w:rsid w:val="00ED45A5"/>
    <w:rsid w:val="00EE05F2"/>
    <w:rsid w:val="00EE639D"/>
    <w:rsid w:val="00EF0145"/>
    <w:rsid w:val="00EF19C5"/>
    <w:rsid w:val="00EF4ED1"/>
    <w:rsid w:val="00EF76DC"/>
    <w:rsid w:val="00EF7C80"/>
    <w:rsid w:val="00F016C7"/>
    <w:rsid w:val="00F0580F"/>
    <w:rsid w:val="00F05D32"/>
    <w:rsid w:val="00F0778F"/>
    <w:rsid w:val="00F133D5"/>
    <w:rsid w:val="00F13F7C"/>
    <w:rsid w:val="00F14276"/>
    <w:rsid w:val="00F1667D"/>
    <w:rsid w:val="00F17251"/>
    <w:rsid w:val="00F176DA"/>
    <w:rsid w:val="00F20237"/>
    <w:rsid w:val="00F209E8"/>
    <w:rsid w:val="00F20BC5"/>
    <w:rsid w:val="00F22206"/>
    <w:rsid w:val="00F2667A"/>
    <w:rsid w:val="00F30DB1"/>
    <w:rsid w:val="00F35957"/>
    <w:rsid w:val="00F35C71"/>
    <w:rsid w:val="00F37926"/>
    <w:rsid w:val="00F408E2"/>
    <w:rsid w:val="00F40E1B"/>
    <w:rsid w:val="00F4152F"/>
    <w:rsid w:val="00F449CF"/>
    <w:rsid w:val="00F47A5F"/>
    <w:rsid w:val="00F556A4"/>
    <w:rsid w:val="00F67AB3"/>
    <w:rsid w:val="00F765B5"/>
    <w:rsid w:val="00F765C5"/>
    <w:rsid w:val="00F771A3"/>
    <w:rsid w:val="00F800F0"/>
    <w:rsid w:val="00F81051"/>
    <w:rsid w:val="00F82E88"/>
    <w:rsid w:val="00F83274"/>
    <w:rsid w:val="00F83CE7"/>
    <w:rsid w:val="00F83D10"/>
    <w:rsid w:val="00F844E7"/>
    <w:rsid w:val="00F851FE"/>
    <w:rsid w:val="00F8681F"/>
    <w:rsid w:val="00F87CF5"/>
    <w:rsid w:val="00F91797"/>
    <w:rsid w:val="00F9246C"/>
    <w:rsid w:val="00F9384B"/>
    <w:rsid w:val="00F9454C"/>
    <w:rsid w:val="00FA5F01"/>
    <w:rsid w:val="00FA7105"/>
    <w:rsid w:val="00FB0C79"/>
    <w:rsid w:val="00FB0D0D"/>
    <w:rsid w:val="00FB1ABE"/>
    <w:rsid w:val="00FB1AEF"/>
    <w:rsid w:val="00FB3951"/>
    <w:rsid w:val="00FC030C"/>
    <w:rsid w:val="00FC1868"/>
    <w:rsid w:val="00FC24AE"/>
    <w:rsid w:val="00FC341E"/>
    <w:rsid w:val="00FC3ADC"/>
    <w:rsid w:val="00FC41EA"/>
    <w:rsid w:val="00FC4456"/>
    <w:rsid w:val="00FC663C"/>
    <w:rsid w:val="00FC717A"/>
    <w:rsid w:val="00FD110D"/>
    <w:rsid w:val="00FD1DE1"/>
    <w:rsid w:val="00FD3547"/>
    <w:rsid w:val="00FD44F9"/>
    <w:rsid w:val="00FD648B"/>
    <w:rsid w:val="00FE11AF"/>
    <w:rsid w:val="00FE2092"/>
    <w:rsid w:val="00FE30C3"/>
    <w:rsid w:val="00FE389E"/>
    <w:rsid w:val="00FE47CD"/>
    <w:rsid w:val="00FE51C6"/>
    <w:rsid w:val="00FE5CF8"/>
    <w:rsid w:val="00FE7532"/>
    <w:rsid w:val="00FE7DA5"/>
    <w:rsid w:val="00FF219D"/>
    <w:rsid w:val="00FF34D7"/>
    <w:rsid w:val="00FF3EDE"/>
    <w:rsid w:val="00FF4000"/>
    <w:rsid w:val="00FF7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FD05FE2-C8D5-4E53-ACA4-5A8AC876AB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61D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A60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MainText">
    <w:name w:val="TA_Main_Text"/>
    <w:basedOn w:val="Normal"/>
    <w:autoRedefine/>
    <w:rsid w:val="00402507"/>
    <w:pPr>
      <w:spacing w:after="0" w:line="240" w:lineRule="auto"/>
      <w:ind w:firstLine="284"/>
      <w:jc w:val="both"/>
    </w:pPr>
    <w:rPr>
      <w:rFonts w:ascii="Arno Pro" w:eastAsia="Times New Roman" w:hAnsi="Arno Pro" w:cs="Times New Roman"/>
      <w:iCs/>
      <w:kern w:val="21"/>
      <w:sz w:val="19"/>
      <w:szCs w:val="14"/>
      <w:lang w:val="en-US"/>
    </w:rPr>
  </w:style>
  <w:style w:type="character" w:styleId="Hyperlink">
    <w:name w:val="Hyperlink"/>
    <w:basedOn w:val="DefaultParagraphFont"/>
    <w:uiPriority w:val="99"/>
    <w:unhideWhenUsed/>
    <w:rsid w:val="004F3D40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12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12B8"/>
    <w:rPr>
      <w:rFonts w:ascii="Tahoma" w:hAnsi="Tahoma" w:cs="Tahoma"/>
      <w:sz w:val="16"/>
      <w:szCs w:val="16"/>
    </w:rPr>
  </w:style>
  <w:style w:type="paragraph" w:customStyle="1" w:styleId="EndNoteBibliographyTitle">
    <w:name w:val="EndNote Bibliography Title"/>
    <w:basedOn w:val="Normal"/>
    <w:link w:val="EndNoteBibliographyTitle0"/>
    <w:rsid w:val="002016EC"/>
    <w:pPr>
      <w:spacing w:after="0"/>
      <w:jc w:val="center"/>
    </w:pPr>
    <w:rPr>
      <w:rFonts w:ascii="Times New Roman" w:hAnsi="Times New Roman" w:cs="Times New Roman"/>
      <w:noProof/>
      <w:sz w:val="24"/>
      <w:lang w:val="en-US"/>
    </w:rPr>
  </w:style>
  <w:style w:type="character" w:customStyle="1" w:styleId="EndNoteBibliographyTitle0">
    <w:name w:val="EndNote Bibliography Title Знак"/>
    <w:basedOn w:val="DefaultParagraphFont"/>
    <w:link w:val="EndNoteBibliographyTitle"/>
    <w:rsid w:val="002016EC"/>
    <w:rPr>
      <w:rFonts w:ascii="Times New Roman" w:hAnsi="Times New Roman" w:cs="Times New Roman"/>
      <w:noProof/>
      <w:sz w:val="24"/>
      <w:lang w:val="en-US"/>
    </w:rPr>
  </w:style>
  <w:style w:type="paragraph" w:customStyle="1" w:styleId="EndNoteBibliography">
    <w:name w:val="EndNote Bibliography"/>
    <w:basedOn w:val="Normal"/>
    <w:link w:val="EndNoteBibliography0"/>
    <w:rsid w:val="002016EC"/>
    <w:pPr>
      <w:spacing w:line="480" w:lineRule="auto"/>
      <w:jc w:val="both"/>
    </w:pPr>
    <w:rPr>
      <w:rFonts w:ascii="Times New Roman" w:hAnsi="Times New Roman" w:cs="Times New Roman"/>
      <w:noProof/>
      <w:sz w:val="24"/>
      <w:lang w:val="en-US"/>
    </w:rPr>
  </w:style>
  <w:style w:type="character" w:customStyle="1" w:styleId="EndNoteBibliography0">
    <w:name w:val="EndNote Bibliography Знак"/>
    <w:basedOn w:val="DefaultParagraphFont"/>
    <w:link w:val="EndNoteBibliography"/>
    <w:rsid w:val="002016EC"/>
    <w:rPr>
      <w:rFonts w:ascii="Times New Roman" w:hAnsi="Times New Roman" w:cs="Times New Roman"/>
      <w:noProof/>
      <w:sz w:val="24"/>
      <w:lang w:val="en-US"/>
    </w:rPr>
  </w:style>
  <w:style w:type="paragraph" w:customStyle="1" w:styleId="BBAuthorName">
    <w:name w:val="BB_Author_Name"/>
    <w:basedOn w:val="Normal"/>
    <w:next w:val="BCAuthorAddress"/>
    <w:autoRedefine/>
    <w:rsid w:val="005765C0"/>
    <w:pPr>
      <w:spacing w:after="180" w:line="240" w:lineRule="auto"/>
    </w:pPr>
    <w:rPr>
      <w:rFonts w:ascii="Arno Pro" w:eastAsia="Times New Roman" w:hAnsi="Arno Pro" w:cs="Times New Roman"/>
      <w:kern w:val="26"/>
      <w:sz w:val="24"/>
      <w:szCs w:val="20"/>
      <w:lang w:val="en-US"/>
    </w:rPr>
  </w:style>
  <w:style w:type="paragraph" w:customStyle="1" w:styleId="BCAuthorAddress">
    <w:name w:val="BC_Author_Address"/>
    <w:basedOn w:val="Normal"/>
    <w:next w:val="Normal"/>
    <w:autoRedefine/>
    <w:rsid w:val="005765C0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1161A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9723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47F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7F43"/>
  </w:style>
  <w:style w:type="paragraph" w:styleId="Footer">
    <w:name w:val="footer"/>
    <w:basedOn w:val="Normal"/>
    <w:link w:val="FooterChar"/>
    <w:uiPriority w:val="99"/>
    <w:unhideWhenUsed/>
    <w:rsid w:val="00047F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7F43"/>
  </w:style>
  <w:style w:type="character" w:styleId="CommentReference">
    <w:name w:val="annotation reference"/>
    <w:basedOn w:val="DefaultParagraphFont"/>
    <w:uiPriority w:val="99"/>
    <w:semiHidden/>
    <w:unhideWhenUsed/>
    <w:rsid w:val="00047F4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47F4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7F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7F4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47F43"/>
    <w:rPr>
      <w:b/>
      <w:bCs/>
      <w:sz w:val="20"/>
      <w:szCs w:val="2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E8232A"/>
    <w:rPr>
      <w:color w:val="605E5C"/>
      <w:shd w:val="clear" w:color="auto" w:fill="E1DFDD"/>
    </w:rPr>
  </w:style>
  <w:style w:type="character" w:styleId="PageNumber">
    <w:name w:val="page number"/>
    <w:basedOn w:val="DefaultParagraphFont"/>
    <w:uiPriority w:val="99"/>
    <w:semiHidden/>
    <w:unhideWhenUsed/>
    <w:rsid w:val="00635427"/>
  </w:style>
  <w:style w:type="character" w:customStyle="1" w:styleId="UnresolvedMention3">
    <w:name w:val="Unresolved Mention3"/>
    <w:basedOn w:val="DefaultParagraphFont"/>
    <w:uiPriority w:val="99"/>
    <w:semiHidden/>
    <w:unhideWhenUsed/>
    <w:rsid w:val="0094250D"/>
    <w:rPr>
      <w:color w:val="605E5C"/>
      <w:shd w:val="clear" w:color="auto" w:fill="E1DFDD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C9378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E24878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F259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150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2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9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36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7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19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14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0346854">
              <w:marLeft w:val="0"/>
              <w:marRight w:val="0"/>
              <w:marTop w:val="4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332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688981">
                      <w:marLeft w:val="2250"/>
                      <w:marRight w:val="396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0413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9193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29376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8740025">
                                      <w:marLeft w:val="0"/>
                                      <w:marRight w:val="0"/>
                                      <w:marTop w:val="9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4336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64294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32030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18504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39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621330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705111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3193886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8133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38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7702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9299164">
                      <w:marLeft w:val="22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26151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20449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009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4614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641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07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2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61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56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9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4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11396">
              <w:marLeft w:val="2250"/>
              <w:marRight w:val="39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14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20045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69880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615199">
                              <w:marLeft w:val="0"/>
                              <w:marRight w:val="0"/>
                              <w:marTop w:val="9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994134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318139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22718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796682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995906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4147705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819963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684160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8915759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5409588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559914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28738059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930299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681871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074769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657988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76490562">
                                                              <w:marLeft w:val="45"/>
                                                              <w:marRight w:val="45"/>
                                                              <w:marTop w:val="15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0048537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20491836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2901821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3981491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333999649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483092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12893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412759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326143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4355202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140817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926782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725689311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125985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13848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9061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680886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131012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15316464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7728414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73874689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5782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1190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296620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660229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38364134">
                                                              <w:marLeft w:val="45"/>
                                                              <w:marRight w:val="45"/>
                                                              <w:marTop w:val="15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9708871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82604564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544600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764977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021856583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6932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08141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63812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51016860">
                                                              <w:marLeft w:val="45"/>
                                                              <w:marRight w:val="45"/>
                                                              <w:marTop w:val="15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082306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7721653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5912093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4390045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11376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110783641">
                                              <w:marLeft w:val="0"/>
                                              <w:marRight w:val="0"/>
                                              <w:marTop w:val="0"/>
                                              <w:marBottom w:val="42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01830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86350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048849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121700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1031867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14003251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75428173">
                                                              <w:marLeft w:val="45"/>
                                                              <w:marRight w:val="45"/>
                                                              <w:marTop w:val="15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231678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41682575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222011840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28081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095757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2867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457339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305138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14967213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882862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424834505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64474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74217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4887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297328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412399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355385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036857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640457697">
                                              <w:marLeft w:val="0"/>
                                              <w:marRight w:val="0"/>
                                              <w:marTop w:val="0"/>
                                              <w:marBottom w:val="39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636981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725137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31905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9550592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763033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7168585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586843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11493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86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0653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5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68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91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11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3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1643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618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45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dx.doi.org/10.1021/acsomega.7b01688" TargetMode="External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8.bin"/><Relationship Id="rId138" Type="http://schemas.openxmlformats.org/officeDocument/2006/relationships/hyperlink" Target="https://dx.doi.org/10.1039/b711430c" TargetMode="External"/><Relationship Id="rId159" Type="http://schemas.openxmlformats.org/officeDocument/2006/relationships/hyperlink" Target="https://dx.doi.org/10.1021/acs.inorgchem.8b00190" TargetMode="External"/><Relationship Id="rId170" Type="http://schemas.openxmlformats.org/officeDocument/2006/relationships/hyperlink" Target="https://dx.doi.org/10.1021/acs.organomet.7b00009" TargetMode="External"/><Relationship Id="rId191" Type="http://schemas.openxmlformats.org/officeDocument/2006/relationships/hyperlink" Target="https://dx.doi.org/10.1016/j.ccr.2015.01.014" TargetMode="External"/><Relationship Id="rId205" Type="http://schemas.openxmlformats.org/officeDocument/2006/relationships/hyperlink" Target="https://dx.doi.org/10.1016/S0022-328X(00)91751-0" TargetMode="External"/><Relationship Id="rId226" Type="http://schemas.openxmlformats.org/officeDocument/2006/relationships/hyperlink" Target="https://dx.doi.org/https://dx.doi.org/10.1016/j.jorganchem.2006.01.033" TargetMode="External"/><Relationship Id="rId107" Type="http://schemas.openxmlformats.org/officeDocument/2006/relationships/image" Target="media/image51.e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3.bin"/><Relationship Id="rId128" Type="http://schemas.openxmlformats.org/officeDocument/2006/relationships/hyperlink" Target="https://dx.doi.org/10.1039/C5DT00703H" TargetMode="External"/><Relationship Id="rId149" Type="http://schemas.openxmlformats.org/officeDocument/2006/relationships/hyperlink" Target="https://dx.doi.org/10.1021/ic50120a042" TargetMode="External"/><Relationship Id="rId5" Type="http://schemas.openxmlformats.org/officeDocument/2006/relationships/webSettings" Target="webSettings.xml"/><Relationship Id="rId95" Type="http://schemas.openxmlformats.org/officeDocument/2006/relationships/image" Target="media/image45.emf"/><Relationship Id="rId160" Type="http://schemas.openxmlformats.org/officeDocument/2006/relationships/hyperlink" Target="https://dx.doi.org/10.1021/acs.organomet.5b00746" TargetMode="External"/><Relationship Id="rId181" Type="http://schemas.openxmlformats.org/officeDocument/2006/relationships/hyperlink" Target="https://dx.doi.org/10.1134/s1070363218040151" TargetMode="External"/><Relationship Id="rId216" Type="http://schemas.openxmlformats.org/officeDocument/2006/relationships/hyperlink" Target="https://dx.doi.org/10.1039/B816471A" TargetMode="External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8.bin"/><Relationship Id="rId118" Type="http://schemas.openxmlformats.org/officeDocument/2006/relationships/hyperlink" Target="https://dx.doi.org/10.1039/C7CY02013A" TargetMode="External"/><Relationship Id="rId139" Type="http://schemas.openxmlformats.org/officeDocument/2006/relationships/hyperlink" Target="https://dx.doi.org/10.1021/acs.cgd.6b01754" TargetMode="External"/><Relationship Id="rId85" Type="http://schemas.openxmlformats.org/officeDocument/2006/relationships/image" Target="media/image40.emf"/><Relationship Id="rId150" Type="http://schemas.openxmlformats.org/officeDocument/2006/relationships/hyperlink" Target="https://dx.doi.org/10.1021/acs.organomet.7b00569" TargetMode="External"/><Relationship Id="rId171" Type="http://schemas.openxmlformats.org/officeDocument/2006/relationships/hyperlink" Target="https://dx.doi.org/10.1039/C7DT02049J" TargetMode="External"/><Relationship Id="rId192" Type="http://schemas.openxmlformats.org/officeDocument/2006/relationships/hyperlink" Target="https://dx.doi.org/10.1002/anie.200703883" TargetMode="External"/><Relationship Id="rId206" Type="http://schemas.openxmlformats.org/officeDocument/2006/relationships/hyperlink" Target="https://dx.doi.org/10.1021/om00078a002" TargetMode="External"/><Relationship Id="rId227" Type="http://schemas.openxmlformats.org/officeDocument/2006/relationships/hyperlink" Target="https://dx.doi.org/10.1021/ja011761k" TargetMode="External"/><Relationship Id="rId12" Type="http://schemas.openxmlformats.org/officeDocument/2006/relationships/oleObject" Target="embeddings/oleObject2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0.bin"/><Relationship Id="rId129" Type="http://schemas.openxmlformats.org/officeDocument/2006/relationships/hyperlink" Target="https://dx.doi.org/10.1039/C7DT02804K" TargetMode="External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oleObject" Target="embeddings/oleObject44.bin"/><Relationship Id="rId140" Type="http://schemas.openxmlformats.org/officeDocument/2006/relationships/hyperlink" Target="https://dx.doi.org/10.1021/om0601753" TargetMode="External"/><Relationship Id="rId161" Type="http://schemas.openxmlformats.org/officeDocument/2006/relationships/hyperlink" Target="https://dx.doi.org/10.1021/acs.organomet.5b00936" TargetMode="External"/><Relationship Id="rId182" Type="http://schemas.openxmlformats.org/officeDocument/2006/relationships/hyperlink" Target="https://dx.doi.org/10.1002/slct.201801667" TargetMode="External"/><Relationship Id="rId217" Type="http://schemas.openxmlformats.org/officeDocument/2006/relationships/hyperlink" Target="https://dx.doi.org/10.1039/C7NJ00529F" TargetMode="Externa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hyperlink" Target="https://dx.doi.org/10.1021/acs.organomet.6b00144" TargetMode="External"/><Relationship Id="rId44" Type="http://schemas.openxmlformats.org/officeDocument/2006/relationships/oleObject" Target="embeddings/oleObject18.bin"/><Relationship Id="rId65" Type="http://schemas.openxmlformats.org/officeDocument/2006/relationships/image" Target="media/image30.emf"/><Relationship Id="rId86" Type="http://schemas.openxmlformats.org/officeDocument/2006/relationships/oleObject" Target="embeddings/oleObject39.bin"/><Relationship Id="rId130" Type="http://schemas.openxmlformats.org/officeDocument/2006/relationships/hyperlink" Target="https://dx.doi.org/10.1021/acs.organomet.8b00446" TargetMode="External"/><Relationship Id="rId151" Type="http://schemas.openxmlformats.org/officeDocument/2006/relationships/hyperlink" Target="https://dx.doi.org/10.1021/om00119a015" TargetMode="External"/><Relationship Id="rId172" Type="http://schemas.openxmlformats.org/officeDocument/2006/relationships/hyperlink" Target="https://dx.doi.org/10.1039/C3CC47987K" TargetMode="External"/><Relationship Id="rId193" Type="http://schemas.openxmlformats.org/officeDocument/2006/relationships/hyperlink" Target="https://dx.doi.org/10.1016/S0020-1693(00)92434-4" TargetMode="External"/><Relationship Id="rId207" Type="http://schemas.openxmlformats.org/officeDocument/2006/relationships/hyperlink" Target="https://dx.doi.org/10.1021/om700866p" TargetMode="External"/><Relationship Id="rId228" Type="http://schemas.openxmlformats.org/officeDocument/2006/relationships/footer" Target="footer1.xml"/><Relationship Id="rId13" Type="http://schemas.openxmlformats.org/officeDocument/2006/relationships/image" Target="media/image4.emf"/><Relationship Id="rId109" Type="http://schemas.openxmlformats.org/officeDocument/2006/relationships/hyperlink" Target="https://dx.doi.org/10.1021/cr800549j" TargetMode="External"/><Relationship Id="rId34" Type="http://schemas.openxmlformats.org/officeDocument/2006/relationships/oleObject" Target="embeddings/oleObject13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emf"/><Relationship Id="rId120" Type="http://schemas.openxmlformats.org/officeDocument/2006/relationships/hyperlink" Target="https://dx.doi.org/10.1016/j.jcat.2015.06.001" TargetMode="External"/><Relationship Id="rId141" Type="http://schemas.openxmlformats.org/officeDocument/2006/relationships/hyperlink" Target="https://dx.doi.org/10.1134/S1070363215100175" TargetMode="External"/><Relationship Id="rId7" Type="http://schemas.openxmlformats.org/officeDocument/2006/relationships/endnotes" Target="endnotes.xml"/><Relationship Id="rId162" Type="http://schemas.openxmlformats.org/officeDocument/2006/relationships/hyperlink" Target="https://dx.doi.org/10.1515/zkri-2016-2018" TargetMode="External"/><Relationship Id="rId183" Type="http://schemas.openxmlformats.org/officeDocument/2006/relationships/hyperlink" Target="https://dx.doi.org/10.1016/S0040-4039(01)94597-6" TargetMode="External"/><Relationship Id="rId218" Type="http://schemas.openxmlformats.org/officeDocument/2006/relationships/hyperlink" Target="https://dx.doi.org/10.1016/j.ica.2012.05.020" TargetMode="External"/><Relationship Id="rId24" Type="http://schemas.openxmlformats.org/officeDocument/2006/relationships/oleObject" Target="embeddings/oleObject8.bin"/><Relationship Id="rId45" Type="http://schemas.openxmlformats.org/officeDocument/2006/relationships/image" Target="media/image20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emf"/><Relationship Id="rId110" Type="http://schemas.openxmlformats.org/officeDocument/2006/relationships/hyperlink" Target="https://dx.doi.org/10.1021/cr500380d" TargetMode="External"/><Relationship Id="rId131" Type="http://schemas.openxmlformats.org/officeDocument/2006/relationships/hyperlink" Target="https://dx.doi.org/10.1021/acs.organomet.7b00428" TargetMode="External"/><Relationship Id="rId152" Type="http://schemas.openxmlformats.org/officeDocument/2006/relationships/hyperlink" Target="https://dx.doi.org/10.1016/S0022-328X(00)87018-7" TargetMode="External"/><Relationship Id="rId173" Type="http://schemas.openxmlformats.org/officeDocument/2006/relationships/hyperlink" Target="https://dx.doi.org/10.1039/DT9940000407" TargetMode="External"/><Relationship Id="rId194" Type="http://schemas.openxmlformats.org/officeDocument/2006/relationships/hyperlink" Target="https://dx.doi.org/10.1021/ic00274a020" TargetMode="External"/><Relationship Id="rId208" Type="http://schemas.openxmlformats.org/officeDocument/2006/relationships/hyperlink" Target="https://dx.doi.org/10.1039/C9DT01138B" TargetMode="External"/><Relationship Id="rId229" Type="http://schemas.openxmlformats.org/officeDocument/2006/relationships/footer" Target="footer2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6.bin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hyperlink" Target="https://dx.doi.org/10.1016/j.jcat.2013.09.003" TargetMode="External"/><Relationship Id="rId142" Type="http://schemas.openxmlformats.org/officeDocument/2006/relationships/hyperlink" Target="https://dx.doi.org/10.1021/ic051252" TargetMode="External"/><Relationship Id="rId163" Type="http://schemas.openxmlformats.org/officeDocument/2006/relationships/hyperlink" Target="https://dx.doi.org/10.1515/zkri-2018-2100" TargetMode="External"/><Relationship Id="rId184" Type="http://schemas.openxmlformats.org/officeDocument/2006/relationships/hyperlink" Target="https://dx.doi.org/10.1021/ic4028145" TargetMode="External"/><Relationship Id="rId219" Type="http://schemas.openxmlformats.org/officeDocument/2006/relationships/hyperlink" Target="https://dx.doi.org/10.1021/ja0618907" TargetMode="External"/><Relationship Id="rId230" Type="http://schemas.openxmlformats.org/officeDocument/2006/relationships/fontTable" Target="fontTable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emf"/><Relationship Id="rId116" Type="http://schemas.openxmlformats.org/officeDocument/2006/relationships/hyperlink" Target="https://dx.doi.org/10.1039/C8CC04287J" TargetMode="External"/><Relationship Id="rId137" Type="http://schemas.openxmlformats.org/officeDocument/2006/relationships/hyperlink" Target="https://dx.doi.org/10.1016/S0022-328X(00)00723-3" TargetMode="External"/><Relationship Id="rId158" Type="http://schemas.openxmlformats.org/officeDocument/2006/relationships/hyperlink" Target="https://dx.doi.org/10.1021/ic101059c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0.bin"/><Relationship Id="rId111" Type="http://schemas.openxmlformats.org/officeDocument/2006/relationships/hyperlink" Target="https://dx.doi.org/10.1016/S0010-8545(01)00358-7" TargetMode="External"/><Relationship Id="rId132" Type="http://schemas.openxmlformats.org/officeDocument/2006/relationships/hyperlink" Target="https://dx.doi.org/10.1021/jacs.8b02416" TargetMode="External"/><Relationship Id="rId153" Type="http://schemas.openxmlformats.org/officeDocument/2006/relationships/hyperlink" Target="https://dx.doi.org/10.1021/om050786f" TargetMode="External"/><Relationship Id="rId174" Type="http://schemas.openxmlformats.org/officeDocument/2006/relationships/hyperlink" Target="https://dx.doi.org/10.1016/0022-328X(90)87126-X" TargetMode="External"/><Relationship Id="rId179" Type="http://schemas.openxmlformats.org/officeDocument/2006/relationships/hyperlink" Target="https://dx.doi.org/10.1021/acs.inorgchem.8b01027" TargetMode="External"/><Relationship Id="rId195" Type="http://schemas.openxmlformats.org/officeDocument/2006/relationships/hyperlink" Target="https://dx.doi.org/10.1021/om100841j" TargetMode="External"/><Relationship Id="rId209" Type="http://schemas.openxmlformats.org/officeDocument/2006/relationships/hyperlink" Target="https://dx.doi.org/10.1002/cber.19941270507" TargetMode="External"/><Relationship Id="rId190" Type="http://schemas.openxmlformats.org/officeDocument/2006/relationships/hyperlink" Target="https://dx.doi.org/doi:10.1002/adsc.201701080" TargetMode="External"/><Relationship Id="rId204" Type="http://schemas.openxmlformats.org/officeDocument/2006/relationships/hyperlink" Target="https://dx.doi.org/10.1016/S0022-328X(00)88975-5" TargetMode="External"/><Relationship Id="rId220" Type="http://schemas.openxmlformats.org/officeDocument/2006/relationships/hyperlink" Target="https://dx.doi.org/10.1021/jp070248b" TargetMode="External"/><Relationship Id="rId225" Type="http://schemas.openxmlformats.org/officeDocument/2006/relationships/hyperlink" Target="https://dx.doi.org/10.1021/acs.organomet.8b00898" TargetMode="External"/><Relationship Id="rId15" Type="http://schemas.openxmlformats.org/officeDocument/2006/relationships/image" Target="media/image5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hyperlink" Target="https://dx.doi.org/10.1039/C7DT03189K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hyperlink" Target="https://dx.doi.org/doi:10.1002/anie.201601550" TargetMode="External"/><Relationship Id="rId143" Type="http://schemas.openxmlformats.org/officeDocument/2006/relationships/hyperlink" Target="https://dx.doi.org/10.1039/C4CY01440E" TargetMode="External"/><Relationship Id="rId148" Type="http://schemas.openxmlformats.org/officeDocument/2006/relationships/hyperlink" Target="https://dx.doi.org/10.1021/ja00820a009" TargetMode="External"/><Relationship Id="rId164" Type="http://schemas.openxmlformats.org/officeDocument/2006/relationships/hyperlink" Target="https://dx.doi.org/doi:10.1002/cber.19901230309" TargetMode="External"/><Relationship Id="rId169" Type="http://schemas.openxmlformats.org/officeDocument/2006/relationships/hyperlink" Target="https://dx.doi.org/10.1002/anie.201411647" TargetMode="External"/><Relationship Id="rId185" Type="http://schemas.openxmlformats.org/officeDocument/2006/relationships/hyperlink" Target="https://dx.doi.org/10.1002/adsc.201000472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hyperlink" Target="https://dx.doi.org/10.1134/s1070363218100158" TargetMode="External"/><Relationship Id="rId210" Type="http://schemas.openxmlformats.org/officeDocument/2006/relationships/hyperlink" Target="https://dx.doi.org/10.1002/cber.19951281102" TargetMode="External"/><Relationship Id="rId215" Type="http://schemas.openxmlformats.org/officeDocument/2006/relationships/hyperlink" Target="https://dx.doi.org/10.1039/B703769D" TargetMode="External"/><Relationship Id="rId26" Type="http://schemas.openxmlformats.org/officeDocument/2006/relationships/oleObject" Target="embeddings/oleObject9.bin"/><Relationship Id="rId231" Type="http://schemas.openxmlformats.org/officeDocument/2006/relationships/theme" Target="theme/theme1.xml"/><Relationship Id="rId47" Type="http://schemas.openxmlformats.org/officeDocument/2006/relationships/image" Target="media/image21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emf"/><Relationship Id="rId112" Type="http://schemas.openxmlformats.org/officeDocument/2006/relationships/hyperlink" Target="https://dx.doi.org/10.1021/cs300300y" TargetMode="External"/><Relationship Id="rId133" Type="http://schemas.openxmlformats.org/officeDocument/2006/relationships/hyperlink" Target="https://dx.doi.org/10.1021/acs.inorgchem.6b01017" TargetMode="External"/><Relationship Id="rId154" Type="http://schemas.openxmlformats.org/officeDocument/2006/relationships/hyperlink" Target="https://dx.doi.org/10.1002/ejic.201402744" TargetMode="External"/><Relationship Id="rId175" Type="http://schemas.openxmlformats.org/officeDocument/2006/relationships/hyperlink" Target="https://dx.doi.org/10.1021/om2002574" TargetMode="External"/><Relationship Id="rId196" Type="http://schemas.openxmlformats.org/officeDocument/2006/relationships/hyperlink" Target="https://dx.doi.org/10.1002/adsc.201100183" TargetMode="External"/><Relationship Id="rId200" Type="http://schemas.openxmlformats.org/officeDocument/2006/relationships/hyperlink" Target="https://dx.doi.org/10.1002/anie.201603688" TargetMode="External"/><Relationship Id="rId16" Type="http://schemas.openxmlformats.org/officeDocument/2006/relationships/oleObject" Target="embeddings/oleObject4.bin"/><Relationship Id="rId221" Type="http://schemas.openxmlformats.org/officeDocument/2006/relationships/hyperlink" Target="https://dx.doi.org/10.1039/C8DT01200H" TargetMode="External"/><Relationship Id="rId37" Type="http://schemas.openxmlformats.org/officeDocument/2006/relationships/image" Target="media/image16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7.bin"/><Relationship Id="rId123" Type="http://schemas.openxmlformats.org/officeDocument/2006/relationships/hyperlink" Target="https://dx.doi.org/10.1021/om4007592" TargetMode="External"/><Relationship Id="rId144" Type="http://schemas.openxmlformats.org/officeDocument/2006/relationships/hyperlink" Target="https://dx.doi.org/10.1080/00958972.2015.1079312" TargetMode="External"/><Relationship Id="rId90" Type="http://schemas.openxmlformats.org/officeDocument/2006/relationships/oleObject" Target="embeddings/oleObject41.bin"/><Relationship Id="rId165" Type="http://schemas.openxmlformats.org/officeDocument/2006/relationships/hyperlink" Target="https://dx.doi.org/10.1002/cber.19821150913" TargetMode="External"/><Relationship Id="rId186" Type="http://schemas.openxmlformats.org/officeDocument/2006/relationships/hyperlink" Target="https://dx.doi.org/10.1021/om201166b" TargetMode="External"/><Relationship Id="rId211" Type="http://schemas.openxmlformats.org/officeDocument/2006/relationships/hyperlink" Target="https://dx.doi.org/10.1039/C5DT02250A" TargetMode="External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hyperlink" Target="https://dx.doi.org/10.1016/j.ccr.2012.04.022" TargetMode="External"/><Relationship Id="rId134" Type="http://schemas.openxmlformats.org/officeDocument/2006/relationships/hyperlink" Target="https://dx.doi.org/10.1021/om300495u" TargetMode="External"/><Relationship Id="rId80" Type="http://schemas.openxmlformats.org/officeDocument/2006/relationships/oleObject" Target="embeddings/oleObject36.bin"/><Relationship Id="rId155" Type="http://schemas.openxmlformats.org/officeDocument/2006/relationships/hyperlink" Target="https://dx.doi.org/10.1021/ja205068j" TargetMode="External"/><Relationship Id="rId176" Type="http://schemas.openxmlformats.org/officeDocument/2006/relationships/hyperlink" Target="https://dx.doi.org/10.1007/s11172-013-0103-4" TargetMode="External"/><Relationship Id="rId197" Type="http://schemas.openxmlformats.org/officeDocument/2006/relationships/hyperlink" Target="https://dx.doi.org/10.1021/acs.organomet.6b00023" TargetMode="External"/><Relationship Id="rId201" Type="http://schemas.openxmlformats.org/officeDocument/2006/relationships/hyperlink" Target="https://dx.doi.org/10.1039/C6CS00444J" TargetMode="External"/><Relationship Id="rId222" Type="http://schemas.openxmlformats.org/officeDocument/2006/relationships/hyperlink" Target="https://dx.doi.org/10.1021/ic50161a051" TargetMode="External"/><Relationship Id="rId17" Type="http://schemas.openxmlformats.org/officeDocument/2006/relationships/image" Target="media/image6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24" Type="http://schemas.openxmlformats.org/officeDocument/2006/relationships/hyperlink" Target="https://dx.doi.org/10.1016/j.molcata.2014.08.018" TargetMode="External"/><Relationship Id="rId70" Type="http://schemas.openxmlformats.org/officeDocument/2006/relationships/oleObject" Target="embeddings/oleObject31.bin"/><Relationship Id="rId91" Type="http://schemas.openxmlformats.org/officeDocument/2006/relationships/image" Target="media/image43.emf"/><Relationship Id="rId145" Type="http://schemas.openxmlformats.org/officeDocument/2006/relationships/hyperlink" Target="https://dx.doi.org/10.1021/om800888r" TargetMode="External"/><Relationship Id="rId166" Type="http://schemas.openxmlformats.org/officeDocument/2006/relationships/hyperlink" Target="https://dx.doi.org/10.1016/0022-328X(91)80064-Q" TargetMode="External"/><Relationship Id="rId187" Type="http://schemas.openxmlformats.org/officeDocument/2006/relationships/hyperlink" Target="https://dx.doi.org/10.1071/CH13546" TargetMode="External"/><Relationship Id="rId1" Type="http://schemas.openxmlformats.org/officeDocument/2006/relationships/customXml" Target="../customXml/item1.xml"/><Relationship Id="rId212" Type="http://schemas.openxmlformats.org/officeDocument/2006/relationships/hyperlink" Target="https://dx.doi.org/10.1002/ejic.201701342" TargetMode="External"/><Relationship Id="rId28" Type="http://schemas.openxmlformats.org/officeDocument/2006/relationships/oleObject" Target="embeddings/oleObject10.bin"/><Relationship Id="rId49" Type="http://schemas.openxmlformats.org/officeDocument/2006/relationships/image" Target="media/image22.emf"/><Relationship Id="rId114" Type="http://schemas.openxmlformats.org/officeDocument/2006/relationships/hyperlink" Target="https://dx.doi.org/10.1016/j.ccr.2019.01.002" TargetMode="External"/><Relationship Id="rId60" Type="http://schemas.openxmlformats.org/officeDocument/2006/relationships/oleObject" Target="embeddings/oleObject26.bin"/><Relationship Id="rId81" Type="http://schemas.openxmlformats.org/officeDocument/2006/relationships/image" Target="media/image38.emf"/><Relationship Id="rId135" Type="http://schemas.openxmlformats.org/officeDocument/2006/relationships/hyperlink" Target="https://dx.doi.org/10.1002/(SICI)1521-3773(19980202)37:1/2" TargetMode="External"/><Relationship Id="rId156" Type="http://schemas.openxmlformats.org/officeDocument/2006/relationships/hyperlink" Target="https://dx.doi.org/10.1021/ic702201e" TargetMode="External"/><Relationship Id="rId177" Type="http://schemas.openxmlformats.org/officeDocument/2006/relationships/hyperlink" Target="https://dx.doi.org/10.1021/jacs.6b09133" TargetMode="External"/><Relationship Id="rId198" Type="http://schemas.openxmlformats.org/officeDocument/2006/relationships/hyperlink" Target="https://dx.doi.org/10.1021/ja042879e" TargetMode="External"/><Relationship Id="rId202" Type="http://schemas.openxmlformats.org/officeDocument/2006/relationships/hyperlink" Target="https://dx.doi.org/10.1016/S0010-8545(98)00233-1" TargetMode="External"/><Relationship Id="rId223" Type="http://schemas.openxmlformats.org/officeDocument/2006/relationships/hyperlink" Target="https://dx.doi.org/10.1134/S1070363217080199" TargetMode="External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hyperlink" Target="https://dx.doi.org/10.1039/C1CC12228B" TargetMode="External"/><Relationship Id="rId146" Type="http://schemas.openxmlformats.org/officeDocument/2006/relationships/hyperlink" Target="https://dx.doi.org/10.1002/zaac.19251480105" TargetMode="External"/><Relationship Id="rId167" Type="http://schemas.openxmlformats.org/officeDocument/2006/relationships/hyperlink" Target="https://dx.doi.org/doi:10.1002/cber.19851181006" TargetMode="External"/><Relationship Id="rId188" Type="http://schemas.openxmlformats.org/officeDocument/2006/relationships/hyperlink" Target="https://dx.doi.org/10.1002/adsc.201401131" TargetMode="External"/><Relationship Id="rId71" Type="http://schemas.openxmlformats.org/officeDocument/2006/relationships/image" Target="media/image33.emf"/><Relationship Id="rId92" Type="http://schemas.openxmlformats.org/officeDocument/2006/relationships/oleObject" Target="embeddings/oleObject42.bin"/><Relationship Id="rId213" Type="http://schemas.openxmlformats.org/officeDocument/2006/relationships/hyperlink" Target="https://dx.doi.org/10.1038/nature13885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hyperlink" Target="https://dx.doi.org/10.3390/catal8040141" TargetMode="External"/><Relationship Id="rId136" Type="http://schemas.openxmlformats.org/officeDocument/2006/relationships/hyperlink" Target="https://dx.doi.org/10.1021/om990256h" TargetMode="External"/><Relationship Id="rId157" Type="http://schemas.openxmlformats.org/officeDocument/2006/relationships/hyperlink" Target="https://dx.doi.org/10.1021/ic801446v" TargetMode="External"/><Relationship Id="rId178" Type="http://schemas.openxmlformats.org/officeDocument/2006/relationships/hyperlink" Target="https://dx.doi.org/10.3390/cryst8030112" TargetMode="External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9" Type="http://schemas.openxmlformats.org/officeDocument/2006/relationships/hyperlink" Target="https://dx.doi.org/10.1021/om700718x" TargetMode="External"/><Relationship Id="rId203" Type="http://schemas.openxmlformats.org/officeDocument/2006/relationships/hyperlink" Target="https://dx.doi.org/10.1021/acs.chemrev.8b00176" TargetMode="External"/><Relationship Id="rId19" Type="http://schemas.openxmlformats.org/officeDocument/2006/relationships/image" Target="media/image7.emf"/><Relationship Id="rId224" Type="http://schemas.openxmlformats.org/officeDocument/2006/relationships/hyperlink" Target="https://dx.doi.org/10.1016/S0022-328X(01)00649-0" TargetMode="Externa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emf"/><Relationship Id="rId126" Type="http://schemas.openxmlformats.org/officeDocument/2006/relationships/hyperlink" Target="https://dx.doi.org/10.1039/C1MT00123J" TargetMode="External"/><Relationship Id="rId147" Type="http://schemas.openxmlformats.org/officeDocument/2006/relationships/hyperlink" Target="https://dx.doi.org/10.1021/ja00757a019" TargetMode="External"/><Relationship Id="rId168" Type="http://schemas.openxmlformats.org/officeDocument/2006/relationships/hyperlink" Target="https://dx.doi.org/10.1002/anie.201007937" TargetMode="External"/><Relationship Id="rId51" Type="http://schemas.openxmlformats.org/officeDocument/2006/relationships/image" Target="media/image23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emf"/><Relationship Id="rId189" Type="http://schemas.openxmlformats.org/officeDocument/2006/relationships/hyperlink" Target="https://dx.doi.org/10.1002/chem.201500025" TargetMode="External"/><Relationship Id="rId3" Type="http://schemas.openxmlformats.org/officeDocument/2006/relationships/styles" Target="styles.xml"/><Relationship Id="rId214" Type="http://schemas.openxmlformats.org/officeDocument/2006/relationships/hyperlink" Target="https://dx.doi.org/10.1021/jo00908a038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A5F9CD-1F75-F943-B74A-AC2A19240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59</Pages>
  <Words>35903</Words>
  <Characters>204653</Characters>
  <Application>Microsoft Office Word</Application>
  <DocSecurity>0</DocSecurity>
  <Lines>1705</Lines>
  <Paragraphs>48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0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hail Kinzhalov</dc:creator>
  <cp:keywords/>
  <dc:description/>
  <cp:lastModifiedBy>Luzyanin, Konstantin</cp:lastModifiedBy>
  <cp:revision>83</cp:revision>
  <cp:lastPrinted>2019-05-16T16:38:00Z</cp:lastPrinted>
  <dcterms:created xsi:type="dcterms:W3CDTF">2019-05-15T17:22:00Z</dcterms:created>
  <dcterms:modified xsi:type="dcterms:W3CDTF">2019-05-20T20:47:00Z</dcterms:modified>
</cp:coreProperties>
</file>